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0416768" w14:textId="6B4252F6" w:rsidR="00EF035E" w:rsidRPr="000D1CFE" w:rsidRDefault="00000000" w:rsidP="000D1CFE">
      <w:pPr>
        <w:pStyle w:val="1"/>
      </w:pPr>
      <w:r w:rsidRPr="000D1CFE">
        <w:rPr>
          <w:noProof/>
        </w:rPr>
        <w:drawing>
          <wp:inline distT="0" distB="0" distL="0" distR="0" wp14:anchorId="4F94900D" wp14:editId="11671B5E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D1CFE">
        <w:t>内蒙古</w:t>
      </w:r>
      <w:r w:rsidRPr="000D1CFE">
        <w:t>2025</w:t>
      </w:r>
      <w:r w:rsidRPr="000D1CFE">
        <w:t>年普通高校招生适应性考试</w:t>
      </w:r>
    </w:p>
    <w:p w14:paraId="0828B7EF" w14:textId="77777777" w:rsidR="00EF035E" w:rsidRPr="000D1CFE" w:rsidRDefault="00000000" w:rsidP="000D1CFE">
      <w:pPr>
        <w:pStyle w:val="1"/>
      </w:pPr>
      <w:r w:rsidRPr="000D1CFE">
        <w:t>物理</w:t>
      </w:r>
    </w:p>
    <w:p w14:paraId="1D24F350" w14:textId="77777777" w:rsidR="00EF035E" w:rsidRPr="000D1CFE" w:rsidRDefault="00000000" w:rsidP="00D01CCD">
      <w:r w:rsidRPr="000D1CFE">
        <w:t>注意事项：</w:t>
      </w:r>
    </w:p>
    <w:p w14:paraId="2D971357" w14:textId="583634E0" w:rsidR="00EF035E" w:rsidRPr="000D1CFE" w:rsidRDefault="00000000" w:rsidP="00D01CCD">
      <w:pPr>
        <w:ind w:firstLine="420"/>
      </w:pPr>
      <w:r w:rsidRPr="000D1CFE">
        <w:t>1</w:t>
      </w:r>
      <w:r w:rsidR="000D1CFE">
        <w:rPr>
          <w:rFonts w:hint="eastAsia"/>
        </w:rPr>
        <w:t>．</w:t>
      </w:r>
      <w:r w:rsidRPr="000D1CFE">
        <w:t>答卷前，考生务必将自己的姓名、考生号、座位号填写在答题卡上。本试卷满分</w:t>
      </w:r>
      <w:r w:rsidRPr="000D1CFE">
        <w:t>100</w:t>
      </w:r>
      <w:r w:rsidRPr="000D1CFE">
        <w:t>分。</w:t>
      </w:r>
    </w:p>
    <w:p w14:paraId="17CDAAD4" w14:textId="59C76C1E" w:rsidR="00EF035E" w:rsidRPr="000D1CFE" w:rsidRDefault="00000000" w:rsidP="00D01CCD">
      <w:pPr>
        <w:ind w:firstLine="420"/>
      </w:pPr>
      <w:r w:rsidRPr="000D1CFE">
        <w:t>2</w:t>
      </w:r>
      <w:r w:rsidR="000D1CFE">
        <w:rPr>
          <w:rFonts w:hint="eastAsia"/>
        </w:rPr>
        <w:t>．</w:t>
      </w:r>
      <w:r w:rsidRPr="000D1CFE">
        <w:t>作答时，将答案写在答题卡上。写在试卷上无效。</w:t>
      </w:r>
    </w:p>
    <w:p w14:paraId="481F3FA9" w14:textId="3B164ABD" w:rsidR="00EF035E" w:rsidRPr="000D1CFE" w:rsidRDefault="00000000" w:rsidP="00D01CCD">
      <w:pPr>
        <w:ind w:firstLine="420"/>
      </w:pPr>
      <w:r w:rsidRPr="000D1CFE">
        <w:t>3</w:t>
      </w:r>
      <w:r w:rsidR="000D1CFE">
        <w:rPr>
          <w:rFonts w:hint="eastAsia"/>
        </w:rPr>
        <w:t>．</w:t>
      </w:r>
      <w:r w:rsidRPr="000D1CFE">
        <w:t>考试结束后，将试卷和答题卡一并交回。</w:t>
      </w:r>
    </w:p>
    <w:p w14:paraId="71DA1C85" w14:textId="479ECA68" w:rsidR="00EF035E" w:rsidRPr="000D1CFE" w:rsidRDefault="00000000" w:rsidP="000D1CFE">
      <w:pPr>
        <w:pStyle w:val="2"/>
      </w:pPr>
      <w:r w:rsidRPr="000D1CFE">
        <w:t>一、选择题：本题共</w:t>
      </w:r>
      <w:r w:rsidRPr="000D1CFE">
        <w:t>10</w:t>
      </w:r>
      <w:r w:rsidRPr="000D1CFE">
        <w:t>小题，共</w:t>
      </w:r>
      <w:r w:rsidRPr="000D1CFE">
        <w:t>46</w:t>
      </w:r>
      <w:r w:rsidRPr="000D1CFE">
        <w:t>分。在每小题给出的四个选项中，第</w:t>
      </w:r>
      <w:r w:rsidRPr="000D1CFE">
        <w:t>1~7</w:t>
      </w:r>
      <w:r w:rsidRPr="000D1CFE">
        <w:t>题只有一项符合题目要求，每小题</w:t>
      </w:r>
      <w:r w:rsidRPr="000D1CFE">
        <w:t>4</w:t>
      </w:r>
      <w:r w:rsidRPr="000D1CFE">
        <w:t>分；第</w:t>
      </w:r>
      <w:r w:rsidRPr="000D1CFE">
        <w:t>8~10</w:t>
      </w:r>
      <w:r w:rsidRPr="000D1CFE">
        <w:t>题有多项符合题目要求，每小题</w:t>
      </w:r>
      <w:r w:rsidRPr="000D1CFE">
        <w:t>6</w:t>
      </w:r>
      <w:r w:rsidRPr="000D1CFE">
        <w:t>分，全部选对的得</w:t>
      </w:r>
      <w:r w:rsidRPr="000D1CFE">
        <w:t>6</w:t>
      </w:r>
      <w:r w:rsidRPr="000D1CFE">
        <w:t>分，选对但不全的得</w:t>
      </w:r>
      <w:r w:rsidRPr="000D1CFE">
        <w:t>3</w:t>
      </w:r>
      <w:r w:rsidRPr="000D1CFE">
        <w:t>分，有选错的得</w:t>
      </w:r>
      <w:r w:rsidRPr="000D1CFE">
        <w:t>0</w:t>
      </w:r>
      <w:r w:rsidRPr="000D1CFE">
        <w:t>分。</w:t>
      </w:r>
    </w:p>
    <w:p w14:paraId="57850A42" w14:textId="49032138" w:rsidR="00167CF4" w:rsidRPr="00841019" w:rsidRDefault="000D1CFE" w:rsidP="00841019">
      <w:pPr>
        <w:pStyle w:val="ac"/>
        <w:numPr>
          <w:ilvl w:val="0"/>
          <w:numId w:val="1"/>
        </w:numPr>
        <w:ind w:firstLineChars="0"/>
      </w:pPr>
      <w:r w:rsidRPr="00841019"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33664" behindDoc="0" locked="0" layoutInCell="1" allowOverlap="1" wp14:anchorId="516C472B" wp14:editId="63E109DE">
            <wp:simplePos x="0" y="0"/>
            <wp:positionH relativeFrom="column">
              <wp:posOffset>3582035</wp:posOffset>
            </wp:positionH>
            <wp:positionV relativeFrom="paragraph">
              <wp:posOffset>90805</wp:posOffset>
            </wp:positionV>
            <wp:extent cx="1676400" cy="856615"/>
            <wp:effectExtent l="0" t="0" r="0" b="635"/>
            <wp:wrapSquare wrapText="bothSides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8566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01CCD" w:rsidRPr="00266B5E">
        <w:rPr>
          <w:rFonts w:ascii="宋体" w:hAnsi="宋体" w:hint="eastAsia"/>
        </w:rPr>
        <w:t>“</w:t>
      </w:r>
      <w:r w:rsidRPr="00841019">
        <w:t>那达慕</w:t>
      </w:r>
      <w:r w:rsidR="00D01CCD" w:rsidRPr="00266B5E">
        <w:rPr>
          <w:rFonts w:ascii="宋体" w:hAnsi="宋体" w:hint="eastAsia"/>
        </w:rPr>
        <w:t>”</w:t>
      </w:r>
      <w:r w:rsidRPr="00841019">
        <w:t>是国家级非物质文化遗产，套马是</w:t>
      </w:r>
      <w:r w:rsidR="00D01CCD" w:rsidRPr="00266B5E">
        <w:rPr>
          <w:rFonts w:ascii="宋体" w:hAnsi="宋体" w:hint="eastAsia"/>
        </w:rPr>
        <w:t>“</w:t>
      </w:r>
      <w:r w:rsidRPr="00841019">
        <w:t>那达慕</w:t>
      </w:r>
      <w:r w:rsidR="00D01CCD" w:rsidRPr="00266B5E">
        <w:rPr>
          <w:rFonts w:ascii="宋体" w:hAnsi="宋体" w:hint="eastAsia"/>
        </w:rPr>
        <w:t>”</w:t>
      </w:r>
      <w:r w:rsidRPr="00841019">
        <w:t>大会的传统活动之一、某次套马的情景如图所示。套马者视为质点，可能受重力</w:t>
      </w:r>
      <w:r w:rsidR="00D01CCD" w:rsidRPr="00841019">
        <w:rPr>
          <w:rFonts w:hint="eastAsia"/>
        </w:rPr>
        <w:t xml:space="preserve"> </w:t>
      </w:r>
      <w:r w:rsidRPr="00841019">
        <w:rPr>
          <w:rFonts w:eastAsia="Times New Roman"/>
          <w:i/>
        </w:rPr>
        <w:t>G</w:t>
      </w:r>
      <w:r w:rsidRPr="00841019">
        <w:t>、支持力</w:t>
      </w:r>
      <w:r w:rsidR="00D01CCD" w:rsidRPr="00841019">
        <w:rPr>
          <w:rFonts w:hint="eastAsia"/>
        </w:rPr>
        <w:t xml:space="preserve"> </w:t>
      </w:r>
      <w:r w:rsidR="00D01CCD" w:rsidRPr="00841019">
        <w:rPr>
          <w:rFonts w:hint="eastAsia"/>
          <w:i/>
          <w:iCs/>
        </w:rPr>
        <w:t>F</w:t>
      </w:r>
      <w:r w:rsidR="00D01CCD" w:rsidRPr="00841019">
        <w:rPr>
          <w:rFonts w:hint="eastAsia"/>
          <w:vertAlign w:val="subscript"/>
        </w:rPr>
        <w:t>N</w:t>
      </w:r>
      <w:r w:rsidRPr="00841019">
        <w:t>，拉力</w:t>
      </w:r>
      <w:r w:rsidR="00D01CCD" w:rsidRPr="00841019">
        <w:rPr>
          <w:rFonts w:hint="eastAsia"/>
        </w:rPr>
        <w:t xml:space="preserve"> </w:t>
      </w:r>
      <w:r w:rsidRPr="00841019">
        <w:rPr>
          <w:rFonts w:eastAsia="Times New Roman"/>
          <w:i/>
        </w:rPr>
        <w:t>F</w:t>
      </w:r>
      <w:r w:rsidRPr="00841019">
        <w:t>、摩擦力</w:t>
      </w:r>
      <w:r w:rsidR="00D01CCD" w:rsidRPr="00841019">
        <w:rPr>
          <w:rFonts w:hint="eastAsia"/>
        </w:rPr>
        <w:t xml:space="preserve"> </w:t>
      </w:r>
      <w:r w:rsidR="00D01CCD" w:rsidRPr="00841019">
        <w:rPr>
          <w:rFonts w:hint="eastAsia"/>
          <w:i/>
          <w:iCs/>
        </w:rPr>
        <w:t>F</w:t>
      </w:r>
      <w:r w:rsidR="00D01CCD" w:rsidRPr="00841019">
        <w:rPr>
          <w:rFonts w:hint="eastAsia"/>
          <w:vertAlign w:val="subscript"/>
        </w:rPr>
        <w:t>f</w:t>
      </w:r>
      <w:r w:rsidRPr="00841019">
        <w:t>，其受力示意图可能正确的</w:t>
      </w:r>
      <w:commentRangeStart w:id="0"/>
      <w:r w:rsidRPr="00841019">
        <w:t>是</w:t>
      </w:r>
      <w:commentRangeEnd w:id="0"/>
      <w:r w:rsidR="00841019" w:rsidRPr="00841019">
        <w:rPr>
          <w:rStyle w:val="a7"/>
        </w:rPr>
        <w:commentReference w:id="0"/>
      </w:r>
      <w:r w:rsidRPr="00841019">
        <w:t>（</w:t>
      </w:r>
      <w:r w:rsidRPr="00841019">
        <w:t xml:space="preserve">    </w:t>
      </w:r>
      <w:r w:rsidRPr="00841019">
        <w:t>）</w:t>
      </w:r>
    </w:p>
    <w:p w14:paraId="30FA7FFB" w14:textId="3BB926AC" w:rsidR="00167CF4" w:rsidRPr="000D1CFE" w:rsidRDefault="00372141" w:rsidP="00372141">
      <w:pPr>
        <w:rPr>
          <w:color w:val="FF0000"/>
        </w:rPr>
      </w:pPr>
      <w:r>
        <w:rPr>
          <w:noProof/>
          <w:color w:val="FF0000"/>
        </w:rPr>
        <mc:AlternateContent>
          <mc:Choice Requires="wpg">
            <w:drawing>
              <wp:inline distT="0" distB="0" distL="0" distR="0" wp14:anchorId="04B994C0" wp14:editId="3485B73B">
                <wp:extent cx="4816306" cy="1282541"/>
                <wp:effectExtent l="38100" t="0" r="3810" b="13335"/>
                <wp:docPr id="1551835702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16306" cy="1282541"/>
                          <a:chOff x="0" y="0"/>
                          <a:chExt cx="4816306" cy="1282541"/>
                        </a:xfrm>
                      </wpg:grpSpPr>
                      <wpg:grpSp>
                        <wpg:cNvPr id="1470843005" name="组合 5"/>
                        <wpg:cNvGrpSpPr/>
                        <wpg:grpSpPr>
                          <a:xfrm>
                            <a:off x="0" y="0"/>
                            <a:ext cx="593498" cy="1279132"/>
                            <a:chOff x="-25042" y="0"/>
                            <a:chExt cx="593498" cy="1279132"/>
                          </a:xfrm>
                        </wpg:grpSpPr>
                        <wpg:grpSp>
                          <wpg:cNvPr id="1545483355" name="组合 3"/>
                          <wpg:cNvGrpSpPr/>
                          <wpg:grpSpPr>
                            <a:xfrm>
                              <a:off x="0" y="0"/>
                              <a:ext cx="568456" cy="1279132"/>
                              <a:chOff x="0" y="-78047"/>
                              <a:chExt cx="601556" cy="1279132"/>
                            </a:xfrm>
                          </wpg:grpSpPr>
                          <wpg:grpSp>
                            <wpg:cNvPr id="1958406090" name="组合 2"/>
                            <wpg:cNvGrpSpPr/>
                            <wpg:grpSpPr>
                              <a:xfrm>
                                <a:off x="0" y="0"/>
                                <a:ext cx="545465" cy="856034"/>
                                <a:chOff x="0" y="0"/>
                                <a:chExt cx="545465" cy="856034"/>
                              </a:xfrm>
                            </wpg:grpSpPr>
                            <wps:wsp>
                              <wps:cNvPr id="1141100442" name="直接箭头连接符 1"/>
                              <wps:cNvCnPr/>
                              <wps:spPr>
                                <a:xfrm flipV="1">
                                  <a:off x="0" y="0"/>
                                  <a:ext cx="0" cy="856034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triangle" w="sm" len="med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60524262" name="直接箭头连接符 1"/>
                              <wps:cNvCnPr/>
                              <wps:spPr>
                                <a:xfrm>
                                  <a:off x="0" y="464247"/>
                                  <a:ext cx="367219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w="sm" len="med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93114370" name="直接箭头连接符 1"/>
                              <wps:cNvCnPr/>
                              <wps:spPr>
                                <a:xfrm>
                                  <a:off x="0" y="467281"/>
                                  <a:ext cx="545465" cy="185647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w="sm" len="med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791303852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0335" y="993441"/>
                                <a:ext cx="188411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5E7F02A" w14:textId="77777777" w:rsidR="00372141" w:rsidRDefault="00372141" w:rsidP="00372141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1"/>
                                    </w:rPr>
                                  </w:pPr>
                                  <w:r>
                                    <w:rPr>
                                      <w:color w:val="000000" w:themeColor="text1"/>
                                      <w:szCs w:val="21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619441073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159" y="-78047"/>
                                <a:ext cx="22872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8737ABF" w14:textId="120CB390" w:rsidR="00372141" w:rsidRDefault="00372141" w:rsidP="00372141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1"/>
                                    </w:rPr>
                                  </w:pPr>
                                  <w:r w:rsidRPr="00372141">
                                    <w:rPr>
                                      <w:rFonts w:hint="eastAsia"/>
                                      <w:i/>
                                      <w:iCs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F</w:t>
                                  </w: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1"/>
                                      <w:vertAlign w:val="subscript"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04377078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0089" y="256582"/>
                                <a:ext cx="191771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FBCA49D" w14:textId="7738892D" w:rsidR="00372141" w:rsidRDefault="00372141" w:rsidP="00372141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1"/>
                                    </w:rPr>
                                  </w:pPr>
                                  <w:r w:rsidRPr="00372141">
                                    <w:rPr>
                                      <w:rFonts w:hint="eastAsia"/>
                                      <w:i/>
                                      <w:iCs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F</w:t>
                                  </w: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1"/>
                                      <w:vertAlign w:val="subscript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439645356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41368" y="635625"/>
                                <a:ext cx="160188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CA2BFBE" w14:textId="5E72DA9D" w:rsidR="00372141" w:rsidRDefault="00372141" w:rsidP="00372141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1"/>
                                    </w:rPr>
                                  </w:pPr>
                                  <w:r w:rsidRPr="00372141">
                                    <w:rPr>
                                      <w:rFonts w:hint="eastAsia"/>
                                      <w:i/>
                                      <w:iCs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845484286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235" y="712659"/>
                                <a:ext cx="173628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AE3B669" w14:textId="1F84813E" w:rsidR="00372141" w:rsidRDefault="00372141" w:rsidP="00372141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G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  <wps:wsp>
                          <wps:cNvPr id="1542199834" name="椭圆 4"/>
                          <wps:cNvSpPr/>
                          <wps:spPr>
                            <a:xfrm>
                              <a:off x="-25042" y="522449"/>
                              <a:ext cx="45719" cy="45719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579890445" name="组合 5"/>
                        <wpg:cNvGrpSpPr/>
                        <wpg:grpSpPr>
                          <a:xfrm>
                            <a:off x="1092868" y="0"/>
                            <a:ext cx="972922" cy="1278834"/>
                            <a:chOff x="-555375" y="0"/>
                            <a:chExt cx="972922" cy="1278834"/>
                          </a:xfrm>
                        </wpg:grpSpPr>
                        <wpg:grpSp>
                          <wpg:cNvPr id="171160701" name="组合 3"/>
                          <wpg:cNvGrpSpPr/>
                          <wpg:grpSpPr>
                            <a:xfrm>
                              <a:off x="-555375" y="0"/>
                              <a:ext cx="972922" cy="1278834"/>
                              <a:chOff x="-587713" y="-78047"/>
                              <a:chExt cx="1029573" cy="1278834"/>
                            </a:xfrm>
                          </wpg:grpSpPr>
                          <wpg:grpSp>
                            <wpg:cNvPr id="577851717" name="组合 2"/>
                            <wpg:cNvGrpSpPr/>
                            <wpg:grpSpPr>
                              <a:xfrm>
                                <a:off x="-552770" y="68943"/>
                                <a:ext cx="919989" cy="856034"/>
                                <a:chOff x="-552770" y="68943"/>
                                <a:chExt cx="919989" cy="856034"/>
                              </a:xfrm>
                            </wpg:grpSpPr>
                            <wps:wsp>
                              <wps:cNvPr id="1697700252" name="直接箭头连接符 1"/>
                              <wps:cNvCnPr/>
                              <wps:spPr>
                                <a:xfrm flipV="1">
                                  <a:off x="0" y="68943"/>
                                  <a:ext cx="0" cy="856034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triangle" w="sm" len="med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62897312" name="直接箭头连接符 1"/>
                              <wps:cNvCnPr/>
                              <wps:spPr>
                                <a:xfrm>
                                  <a:off x="0" y="434767"/>
                                  <a:ext cx="367219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w="sm" len="med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29470492" name="直接箭头连接符 1"/>
                              <wps:cNvCnPr/>
                              <wps:spPr>
                                <a:xfrm flipH="1" flipV="1">
                                  <a:off x="-552770" y="249143"/>
                                  <a:ext cx="545465" cy="185647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w="sm" len="med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140712709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04081" y="993143"/>
                                <a:ext cx="18101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C4E754F" w14:textId="09604D50" w:rsidR="00372141" w:rsidRDefault="00372141" w:rsidP="00372141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1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44302777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159" y="-78047"/>
                                <a:ext cx="22872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DF22FC8" w14:textId="77777777" w:rsidR="00372141" w:rsidRDefault="00372141" w:rsidP="00372141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1"/>
                                    </w:rPr>
                                  </w:pPr>
                                  <w:r w:rsidRPr="00372141">
                                    <w:rPr>
                                      <w:rFonts w:hint="eastAsia"/>
                                      <w:i/>
                                      <w:iCs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F</w:t>
                                  </w: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1"/>
                                      <w:vertAlign w:val="subscript"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061715970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0089" y="227102"/>
                                <a:ext cx="191771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29AAE80" w14:textId="77777777" w:rsidR="00372141" w:rsidRDefault="00372141" w:rsidP="00372141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1"/>
                                    </w:rPr>
                                  </w:pPr>
                                  <w:r w:rsidRPr="00372141">
                                    <w:rPr>
                                      <w:rFonts w:hint="eastAsia"/>
                                      <w:i/>
                                      <w:iCs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F</w:t>
                                  </w: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1"/>
                                      <w:vertAlign w:val="subscript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34973083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587713" y="68512"/>
                                <a:ext cx="160188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A7E771F" w14:textId="77777777" w:rsidR="00372141" w:rsidRDefault="00372141" w:rsidP="00372141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1"/>
                                    </w:rPr>
                                  </w:pPr>
                                  <w:r w:rsidRPr="00372141">
                                    <w:rPr>
                                      <w:rFonts w:hint="eastAsia"/>
                                      <w:i/>
                                      <w:iCs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3119442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159" y="785811"/>
                                <a:ext cx="173628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77E8D66" w14:textId="77777777" w:rsidR="00372141" w:rsidRDefault="00372141" w:rsidP="00372141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G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  <wps:wsp>
                          <wps:cNvPr id="883391398" name="椭圆 4"/>
                          <wps:cNvSpPr/>
                          <wps:spPr>
                            <a:xfrm>
                              <a:off x="-25042" y="489912"/>
                              <a:ext cx="45719" cy="45719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769158590" name="组合 5"/>
                        <wpg:cNvGrpSpPr/>
                        <wpg:grpSpPr>
                          <a:xfrm>
                            <a:off x="2560721" y="150395"/>
                            <a:ext cx="972922" cy="1132146"/>
                            <a:chOff x="-555375" y="146559"/>
                            <a:chExt cx="972922" cy="1132146"/>
                          </a:xfrm>
                        </wpg:grpSpPr>
                        <wpg:grpSp>
                          <wpg:cNvPr id="559469809" name="组合 3"/>
                          <wpg:cNvGrpSpPr/>
                          <wpg:grpSpPr>
                            <a:xfrm>
                              <a:off x="-555375" y="146559"/>
                              <a:ext cx="972922" cy="1132146"/>
                              <a:chOff x="-587713" y="68512"/>
                              <a:chExt cx="1029573" cy="1132146"/>
                            </a:xfrm>
                          </wpg:grpSpPr>
                          <wpg:grpSp>
                            <wpg:cNvPr id="92653593" name="组合 2"/>
                            <wpg:cNvGrpSpPr/>
                            <wpg:grpSpPr>
                              <a:xfrm>
                                <a:off x="-552770" y="249143"/>
                                <a:ext cx="919989" cy="671057"/>
                                <a:chOff x="-552770" y="249143"/>
                                <a:chExt cx="919989" cy="671057"/>
                              </a:xfrm>
                            </wpg:grpSpPr>
                            <wps:wsp>
                              <wps:cNvPr id="1739985969" name="直接箭头连接符 1"/>
                              <wps:cNvCnPr/>
                              <wps:spPr>
                                <a:xfrm flipV="1">
                                  <a:off x="-6589" y="434745"/>
                                  <a:ext cx="0" cy="48545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triangle" w="sm" len="med"/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54086189" name="直接箭头连接符 1"/>
                              <wps:cNvCnPr/>
                              <wps:spPr>
                                <a:xfrm>
                                  <a:off x="0" y="434767"/>
                                  <a:ext cx="367219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w="sm" len="med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27457711" name="直接箭头连接符 1"/>
                              <wps:cNvCnPr/>
                              <wps:spPr>
                                <a:xfrm flipH="1" flipV="1">
                                  <a:off x="-552770" y="249143"/>
                                  <a:ext cx="545465" cy="185647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w="sm" len="med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599092396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04182" y="993014"/>
                                <a:ext cx="18101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D2FAD38" w14:textId="35969C8F" w:rsidR="00372141" w:rsidRDefault="00372141" w:rsidP="00372141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1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126561588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0089" y="227102"/>
                                <a:ext cx="191771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7372A07" w14:textId="77777777" w:rsidR="00372141" w:rsidRDefault="00372141" w:rsidP="00372141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1"/>
                                    </w:rPr>
                                  </w:pPr>
                                  <w:r w:rsidRPr="00372141">
                                    <w:rPr>
                                      <w:rFonts w:hint="eastAsia"/>
                                      <w:i/>
                                      <w:iCs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F</w:t>
                                  </w: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1"/>
                                      <w:vertAlign w:val="subscript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734800849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587713" y="68512"/>
                                <a:ext cx="160188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6E0A8D4" w14:textId="77777777" w:rsidR="00372141" w:rsidRDefault="00372141" w:rsidP="00372141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1"/>
                                    </w:rPr>
                                  </w:pPr>
                                  <w:r w:rsidRPr="00372141">
                                    <w:rPr>
                                      <w:rFonts w:hint="eastAsia"/>
                                      <w:i/>
                                      <w:iCs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781220222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159" y="785811"/>
                                <a:ext cx="173628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568240A" w14:textId="77777777" w:rsidR="00372141" w:rsidRDefault="00372141" w:rsidP="00372141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G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  <wps:wsp>
                          <wps:cNvPr id="120769113" name="椭圆 4"/>
                          <wps:cNvSpPr/>
                          <wps:spPr>
                            <a:xfrm>
                              <a:off x="-25042" y="489912"/>
                              <a:ext cx="45719" cy="45719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2025916333" name="组合 5"/>
                        <wpg:cNvGrpSpPr/>
                        <wpg:grpSpPr>
                          <a:xfrm>
                            <a:off x="4028573" y="0"/>
                            <a:ext cx="787733" cy="1278826"/>
                            <a:chOff x="-555375" y="0"/>
                            <a:chExt cx="787733" cy="1278826"/>
                          </a:xfrm>
                        </wpg:grpSpPr>
                        <wpg:grpSp>
                          <wpg:cNvPr id="162853391" name="组合 3"/>
                          <wpg:cNvGrpSpPr/>
                          <wpg:grpSpPr>
                            <a:xfrm>
                              <a:off x="-555375" y="0"/>
                              <a:ext cx="787733" cy="1278826"/>
                              <a:chOff x="-587713" y="-78047"/>
                              <a:chExt cx="833601" cy="1278826"/>
                            </a:xfrm>
                          </wpg:grpSpPr>
                          <wpg:grpSp>
                            <wpg:cNvPr id="1520151293" name="组合 2"/>
                            <wpg:cNvGrpSpPr/>
                            <wpg:grpSpPr>
                              <a:xfrm>
                                <a:off x="-552770" y="68943"/>
                                <a:ext cx="552770" cy="856034"/>
                                <a:chOff x="-552770" y="68943"/>
                                <a:chExt cx="552770" cy="856034"/>
                              </a:xfrm>
                            </wpg:grpSpPr>
                            <wps:wsp>
                              <wps:cNvPr id="1929069448" name="直接箭头连接符 1"/>
                              <wps:cNvCnPr/>
                              <wps:spPr>
                                <a:xfrm flipV="1">
                                  <a:off x="0" y="68943"/>
                                  <a:ext cx="0" cy="856034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triangle" w="sm" len="med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32694417" name="直接箭头连接符 1"/>
                              <wps:cNvCnPr/>
                              <wps:spPr>
                                <a:xfrm flipH="1">
                                  <a:off x="-368927" y="434767"/>
                                  <a:ext cx="367219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w="sm" len="med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31854231" name="直接箭头连接符 1"/>
                              <wps:cNvCnPr/>
                              <wps:spPr>
                                <a:xfrm flipH="1" flipV="1">
                                  <a:off x="-552770" y="249143"/>
                                  <a:ext cx="545465" cy="185647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w="sm" len="med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260185799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331027" y="993135"/>
                                <a:ext cx="188411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8C6C914" w14:textId="101E1B2A" w:rsidR="00372141" w:rsidRDefault="00372141" w:rsidP="00372141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1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2111847481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159" y="-78047"/>
                                <a:ext cx="22872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D1D04FD" w14:textId="77777777" w:rsidR="00372141" w:rsidRDefault="00372141" w:rsidP="00372141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1"/>
                                    </w:rPr>
                                  </w:pPr>
                                  <w:r w:rsidRPr="00372141">
                                    <w:rPr>
                                      <w:rFonts w:hint="eastAsia"/>
                                      <w:i/>
                                      <w:iCs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F</w:t>
                                  </w: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1"/>
                                      <w:vertAlign w:val="subscript"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895756009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445906" y="438988"/>
                                <a:ext cx="191771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F644C25" w14:textId="77777777" w:rsidR="00372141" w:rsidRDefault="00372141" w:rsidP="00372141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1"/>
                                    </w:rPr>
                                  </w:pPr>
                                  <w:r w:rsidRPr="00372141">
                                    <w:rPr>
                                      <w:rFonts w:hint="eastAsia"/>
                                      <w:i/>
                                      <w:iCs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F</w:t>
                                  </w: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1"/>
                                      <w:vertAlign w:val="subscript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721538003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587713" y="68512"/>
                                <a:ext cx="160188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0162A8C" w14:textId="77777777" w:rsidR="00372141" w:rsidRDefault="00372141" w:rsidP="00372141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1"/>
                                    </w:rPr>
                                  </w:pPr>
                                  <w:r w:rsidRPr="00372141">
                                    <w:rPr>
                                      <w:rFonts w:hint="eastAsia"/>
                                      <w:i/>
                                      <w:iCs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875690629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159" y="785811"/>
                                <a:ext cx="173628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EA0963A" w14:textId="77777777" w:rsidR="00372141" w:rsidRDefault="00372141" w:rsidP="00372141">
                                  <w:pPr>
                                    <w:jc w:val="center"/>
                                    <w:rPr>
                                      <w:color w:val="000000" w:themeColor="text1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G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  <wps:wsp>
                          <wps:cNvPr id="1629066874" name="椭圆 4"/>
                          <wps:cNvSpPr/>
                          <wps:spPr>
                            <a:xfrm>
                              <a:off x="-25042" y="489912"/>
                              <a:ext cx="45719" cy="45719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04B994C0" id="组合 6" o:spid="_x0000_s1026" style="width:379.25pt;height:101pt;mso-position-horizontal-relative:char;mso-position-vertical-relative:line" coordsize="48163,12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">
                <v:group id="组合 5" o:spid="_x0000_s1027" style="position:absolute;width:5934;height:12791" coordorigin="-250" coordsize="5934,127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">
                  <v:group id="组合 3" o:spid="_x0000_s1028" style="position:absolute;width:5684;height:12791" coordorigin=",-780" coordsize="6015,127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">
                    <v:group id="组合 2" o:spid="_x0000_s1029" style="position:absolute;width:5454;height:8560" coordsize="5454,85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直接箭头连接符 1" o:spid="_x0000_s1030" type="#_x0000_t32" style="position:absolute;width:0;height:856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" strokecolor="black [3213]" strokeweight=".5pt">
                        <v:stroke startarrow="block" startarrowwidth="narrow" endarrow="block" endarrowwidth="narrow" joinstyle="miter"/>
                      </v:shape>
                      <v:shape id="直接箭头连接符 1" o:spid="_x0000_s1031" type="#_x0000_t32" style="position:absolute;top:4642;width:367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" strokecolor="black [3213]" strokeweight=".5pt">
                        <v:stroke startarrowwidth="narrow" endarrow="block" endarrowwidth="narrow" joinstyle="miter"/>
                      </v:shape>
                      <v:shape id="直接箭头连接符 1" o:spid="_x0000_s1032" type="#_x0000_t32" style="position:absolute;top:4672;width:5454;height:185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" strokecolor="black [3213]" strokeweight=".5pt">
                        <v:stroke startarrowwidth="narrow" endarrow="block" endarrowwidth="narrow" joinstyle="miter"/>
                      </v:shape>
                    </v:group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文本框 2" o:spid="_x0000_s1033" type="#_x0000_t202" style="position:absolute;left:1803;top:9934;width:188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55E7F02A" w14:textId="77777777" w:rsidR="00372141" w:rsidRDefault="00372141" w:rsidP="00372141">
                            <w:pPr>
                              <w:jc w:val="center"/>
                              <w:rPr>
                                <w:color w:val="000000" w:themeColor="text1"/>
                                <w:szCs w:val="21"/>
                              </w:rPr>
                            </w:pPr>
                            <w:r>
                              <w:rPr>
                                <w:color w:val="000000" w:themeColor="text1"/>
                                <w:szCs w:val="21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文本框 2" o:spid="_x0000_s1034" type="#_x0000_t202" style="position:absolute;left:171;top:-780;width:2287;height:20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78737ABF" w14:textId="120CB390" w:rsidR="00372141" w:rsidRDefault="00372141" w:rsidP="00372141">
                            <w:pPr>
                              <w:jc w:val="center"/>
                              <w:rPr>
                                <w:color w:val="000000" w:themeColor="text1"/>
                                <w:szCs w:val="21"/>
                              </w:rPr>
                            </w:pPr>
                            <w:r w:rsidRPr="00372141">
                              <w:rPr>
                                <w:rFonts w:hint="eastAsia"/>
                                <w:i/>
                                <w:iCs/>
                                <w:color w:val="000000" w:themeColor="text1"/>
                                <w:sz w:val="18"/>
                                <w:szCs w:val="18"/>
                              </w:rPr>
                              <w:t>F</w:t>
                            </w:r>
                            <w:r>
                              <w:rPr>
                                <w:rFonts w:hint="eastAsia"/>
                                <w:color w:val="000000" w:themeColor="text1"/>
                                <w:szCs w:val="21"/>
                                <w:vertAlign w:val="subscript"/>
                              </w:rPr>
                              <w:t>N</w:t>
                            </w:r>
                          </w:p>
                        </w:txbxContent>
                      </v:textbox>
                    </v:shape>
                    <v:shape id="文本框 2" o:spid="_x0000_s1035" type="#_x0000_t202" style="position:absolute;left:2500;top:2565;width:1918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0FBCA49D" w14:textId="7738892D" w:rsidR="00372141" w:rsidRDefault="00372141" w:rsidP="00372141">
                            <w:pPr>
                              <w:jc w:val="center"/>
                              <w:rPr>
                                <w:color w:val="000000" w:themeColor="text1"/>
                                <w:szCs w:val="21"/>
                              </w:rPr>
                            </w:pPr>
                            <w:r w:rsidRPr="00372141">
                              <w:rPr>
                                <w:rFonts w:hint="eastAsia"/>
                                <w:i/>
                                <w:iCs/>
                                <w:color w:val="000000" w:themeColor="text1"/>
                                <w:sz w:val="18"/>
                                <w:szCs w:val="18"/>
                              </w:rPr>
                              <w:t>F</w:t>
                            </w:r>
                            <w:r>
                              <w:rPr>
                                <w:rFonts w:hint="eastAsia"/>
                                <w:color w:val="000000" w:themeColor="text1"/>
                                <w:szCs w:val="21"/>
                                <w:vertAlign w:val="subscript"/>
                              </w:rPr>
                              <w:t>f</w:t>
                            </w:r>
                          </w:p>
                        </w:txbxContent>
                      </v:textbox>
                    </v:shape>
                    <v:shape id="文本框 2" o:spid="_x0000_s1036" type="#_x0000_t202" style="position:absolute;left:4413;top:6356;width:1602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2CA2BFBE" w14:textId="5E72DA9D" w:rsidR="00372141" w:rsidRDefault="00372141" w:rsidP="00372141">
                            <w:pPr>
                              <w:jc w:val="center"/>
                              <w:rPr>
                                <w:color w:val="000000" w:themeColor="text1"/>
                                <w:szCs w:val="21"/>
                              </w:rPr>
                            </w:pPr>
                            <w:r w:rsidRPr="00372141">
                              <w:rPr>
                                <w:rFonts w:hint="eastAsia"/>
                                <w:i/>
                                <w:iCs/>
                                <w:color w:val="000000" w:themeColor="text1"/>
                                <w:sz w:val="18"/>
                                <w:szCs w:val="18"/>
                              </w:rPr>
                              <w:t>F</w:t>
                            </w:r>
                          </w:p>
                        </w:txbxContent>
                      </v:textbox>
                    </v:shape>
                    <v:shape id="文本框 2" o:spid="_x0000_s1037" type="#_x0000_t202" style="position:absolute;left:202;top:7126;width:1736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3AE3B669" w14:textId="1F84813E" w:rsidR="00372141" w:rsidRDefault="00372141" w:rsidP="00372141">
                            <w:pPr>
                              <w:jc w:val="center"/>
                              <w:rPr>
                                <w:color w:val="000000" w:themeColor="text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color w:val="000000" w:themeColor="text1"/>
                                <w:sz w:val="18"/>
                                <w:szCs w:val="18"/>
                              </w:rPr>
                              <w:t>G</w:t>
                            </w:r>
                          </w:p>
                        </w:txbxContent>
                      </v:textbox>
                    </v:shape>
                  </v:group>
                  <v:oval id="椭圆 4" o:spid="_x0000_s1038" style="position:absolute;left:-250;top:5224;width:456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" fillcolor="black [3213]" stroked="f" strokeweight="1pt">
                    <v:stroke joinstyle="miter"/>
                  </v:oval>
                </v:group>
                <v:group id="组合 5" o:spid="_x0000_s1039" style="position:absolute;left:10928;width:9729;height:12788" coordorigin="-5553" coordsize="9729,127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">
                  <v:group id="组合 3" o:spid="_x0000_s1040" style="position:absolute;left:-5553;width:9728;height:12788" coordorigin="-5877,-780" coordsize="10295,127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">
                    <v:group id="组合 2" o:spid="_x0000_s1041" style="position:absolute;left:-5527;top:689;width:9199;height:8560" coordorigin="-5527,689" coordsize="9199,85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">
                      <v:shape id="直接箭头连接符 1" o:spid="_x0000_s1042" type="#_x0000_t32" style="position:absolute;top:689;width:0;height:856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" strokecolor="black [3213]" strokeweight=".5pt">
                        <v:stroke startarrow="block" startarrowwidth="narrow" endarrow="block" endarrowwidth="narrow" joinstyle="miter"/>
                      </v:shape>
                      <v:shape id="直接箭头连接符 1" o:spid="_x0000_s1043" type="#_x0000_t32" style="position:absolute;top:4347;width:367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" strokecolor="black [3213]" strokeweight=".5pt">
                        <v:stroke startarrowwidth="narrow" endarrow="block" endarrowwidth="narrow" joinstyle="miter"/>
                      </v:shape>
                      <v:shape id="直接箭头连接符 1" o:spid="_x0000_s1044" type="#_x0000_t32" style="position:absolute;left:-5527;top:2491;width:5454;height:1856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" strokecolor="black [3213]" strokeweight=".5pt">
                        <v:stroke startarrowwidth="narrow" endarrow="block" endarrowwidth="narrow" joinstyle="miter"/>
                      </v:shape>
                    </v:group>
                    <v:shape id="文本框 2" o:spid="_x0000_s1045" type="#_x0000_t202" style="position:absolute;left:-1040;top:9931;width:1809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4C4E754F" w14:textId="09604D50" w:rsidR="00372141" w:rsidRDefault="00372141" w:rsidP="00372141">
                            <w:pPr>
                              <w:jc w:val="center"/>
                              <w:rPr>
                                <w:color w:val="000000" w:themeColor="text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Cs w:val="21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文本框 2" o:spid="_x0000_s1046" type="#_x0000_t202" style="position:absolute;left:171;top:-780;width:2287;height:20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3DF22FC8" w14:textId="77777777" w:rsidR="00372141" w:rsidRDefault="00372141" w:rsidP="00372141">
                            <w:pPr>
                              <w:jc w:val="center"/>
                              <w:rPr>
                                <w:color w:val="000000" w:themeColor="text1"/>
                                <w:szCs w:val="21"/>
                              </w:rPr>
                            </w:pPr>
                            <w:r w:rsidRPr="00372141">
                              <w:rPr>
                                <w:rFonts w:hint="eastAsia"/>
                                <w:i/>
                                <w:iCs/>
                                <w:color w:val="000000" w:themeColor="text1"/>
                                <w:sz w:val="18"/>
                                <w:szCs w:val="18"/>
                              </w:rPr>
                              <w:t>F</w:t>
                            </w:r>
                            <w:r>
                              <w:rPr>
                                <w:rFonts w:hint="eastAsia"/>
                                <w:color w:val="000000" w:themeColor="text1"/>
                                <w:szCs w:val="21"/>
                                <w:vertAlign w:val="subscript"/>
                              </w:rPr>
                              <w:t>N</w:t>
                            </w:r>
                          </w:p>
                        </w:txbxContent>
                      </v:textbox>
                    </v:shape>
                    <v:shape id="文本框 2" o:spid="_x0000_s1047" type="#_x0000_t202" style="position:absolute;left:2500;top:2271;width:1918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" filled="f" stroked="f">
                      <v:textbox style="mso-fit-shape-to-text:t" inset="1mm,0,1mm,0">
                        <w:txbxContent>
                          <w:p w14:paraId="529AAE80" w14:textId="77777777" w:rsidR="00372141" w:rsidRDefault="00372141" w:rsidP="00372141">
                            <w:pPr>
                              <w:jc w:val="center"/>
                              <w:rPr>
                                <w:color w:val="000000" w:themeColor="text1"/>
                                <w:szCs w:val="21"/>
                              </w:rPr>
                            </w:pPr>
                            <w:r w:rsidRPr="00372141">
                              <w:rPr>
                                <w:rFonts w:hint="eastAsia"/>
                                <w:i/>
                                <w:iCs/>
                                <w:color w:val="000000" w:themeColor="text1"/>
                                <w:sz w:val="18"/>
                                <w:szCs w:val="18"/>
                              </w:rPr>
                              <w:t>F</w:t>
                            </w:r>
                            <w:r>
                              <w:rPr>
                                <w:rFonts w:hint="eastAsia"/>
                                <w:color w:val="000000" w:themeColor="text1"/>
                                <w:szCs w:val="21"/>
                                <w:vertAlign w:val="subscript"/>
                              </w:rPr>
                              <w:t>f</w:t>
                            </w:r>
                          </w:p>
                        </w:txbxContent>
                      </v:textbox>
                    </v:shape>
                    <v:shape id="文本框 2" o:spid="_x0000_s1048" type="#_x0000_t202" style="position:absolute;left:-5877;top:685;width:1602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" filled="f" stroked="f">
                      <v:textbox style="mso-fit-shape-to-text:t" inset="1mm,0,1mm,0">
                        <w:txbxContent>
                          <w:p w14:paraId="1A7E771F" w14:textId="77777777" w:rsidR="00372141" w:rsidRDefault="00372141" w:rsidP="00372141">
                            <w:pPr>
                              <w:jc w:val="center"/>
                              <w:rPr>
                                <w:color w:val="000000" w:themeColor="text1"/>
                                <w:szCs w:val="21"/>
                              </w:rPr>
                            </w:pPr>
                            <w:r w:rsidRPr="00372141">
                              <w:rPr>
                                <w:rFonts w:hint="eastAsia"/>
                                <w:i/>
                                <w:iCs/>
                                <w:color w:val="000000" w:themeColor="text1"/>
                                <w:sz w:val="18"/>
                                <w:szCs w:val="18"/>
                              </w:rPr>
                              <w:t>F</w:t>
                            </w:r>
                          </w:p>
                        </w:txbxContent>
                      </v:textbox>
                    </v:shape>
                    <v:shape id="文本框 2" o:spid="_x0000_s1049" type="#_x0000_t202" style="position:absolute;left:171;top:7858;width:1736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777E8D66" w14:textId="77777777" w:rsidR="00372141" w:rsidRDefault="00372141" w:rsidP="00372141">
                            <w:pPr>
                              <w:jc w:val="center"/>
                              <w:rPr>
                                <w:color w:val="000000" w:themeColor="text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color w:val="000000" w:themeColor="text1"/>
                                <w:sz w:val="18"/>
                                <w:szCs w:val="18"/>
                              </w:rPr>
                              <w:t>G</w:t>
                            </w:r>
                          </w:p>
                        </w:txbxContent>
                      </v:textbox>
                    </v:shape>
                  </v:group>
                  <v:oval id="椭圆 4" o:spid="_x0000_s1050" style="position:absolute;left:-250;top:4899;width:456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" fillcolor="black [3213]" stroked="f" strokeweight="1pt">
                    <v:stroke joinstyle="miter"/>
                  </v:oval>
                </v:group>
                <v:group id="组合 5" o:spid="_x0000_s1051" style="position:absolute;left:25607;top:1503;width:9729;height:11322" coordorigin="-5553,1465" coordsize="9729,113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">
                  <v:group id="组合 3" o:spid="_x0000_s1052" style="position:absolute;left:-5553;top:1465;width:9728;height:11322" coordorigin="-5877,685" coordsize="10295,113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">
                    <v:group id="组合 2" o:spid="_x0000_s1053" style="position:absolute;left:-5527;top:2491;width:9199;height:6711" coordorigin="-5527,2491" coordsize="9199,67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">
                      <v:shape id="直接箭头连接符 1" o:spid="_x0000_s1054" type="#_x0000_t32" style="position:absolute;left:-65;top:4347;width:0;height:485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" strokecolor="black [3213]" strokeweight=".5pt">
                        <v:stroke startarrow="block" startarrowwidth="narrow" endarrowwidth="narrow" joinstyle="miter"/>
                      </v:shape>
                      <v:shape id="直接箭头连接符 1" o:spid="_x0000_s1055" type="#_x0000_t32" style="position:absolute;top:4347;width:367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" strokecolor="black [3213]" strokeweight=".5pt">
                        <v:stroke startarrowwidth="narrow" endarrow="block" endarrowwidth="narrow" joinstyle="miter"/>
                      </v:shape>
                      <v:shape id="直接箭头连接符 1" o:spid="_x0000_s1056" type="#_x0000_t32" style="position:absolute;left:-5527;top:2491;width:5454;height:1856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" strokecolor="black [3213]" strokeweight=".5pt">
                        <v:stroke startarrowwidth="narrow" endarrow="block" endarrowwidth="narrow" joinstyle="miter"/>
                      </v:shape>
                    </v:group>
                    <v:shape id="文本框 2" o:spid="_x0000_s1057" type="#_x0000_t202" style="position:absolute;left:-1041;top:9930;width:1809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5D2FAD38" w14:textId="35969C8F" w:rsidR="00372141" w:rsidRDefault="00372141" w:rsidP="00372141">
                            <w:pPr>
                              <w:jc w:val="center"/>
                              <w:rPr>
                                <w:color w:val="000000" w:themeColor="text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Cs w:val="21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文本框 2" o:spid="_x0000_s1058" type="#_x0000_t202" style="position:absolute;left:2500;top:2271;width:1918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07372A07" w14:textId="77777777" w:rsidR="00372141" w:rsidRDefault="00372141" w:rsidP="00372141">
                            <w:pPr>
                              <w:jc w:val="center"/>
                              <w:rPr>
                                <w:color w:val="000000" w:themeColor="text1"/>
                                <w:szCs w:val="21"/>
                              </w:rPr>
                            </w:pPr>
                            <w:r w:rsidRPr="00372141">
                              <w:rPr>
                                <w:rFonts w:hint="eastAsia"/>
                                <w:i/>
                                <w:iCs/>
                                <w:color w:val="000000" w:themeColor="text1"/>
                                <w:sz w:val="18"/>
                                <w:szCs w:val="18"/>
                              </w:rPr>
                              <w:t>F</w:t>
                            </w:r>
                            <w:r>
                              <w:rPr>
                                <w:rFonts w:hint="eastAsia"/>
                                <w:color w:val="000000" w:themeColor="text1"/>
                                <w:szCs w:val="21"/>
                                <w:vertAlign w:val="subscript"/>
                              </w:rPr>
                              <w:t>f</w:t>
                            </w:r>
                          </w:p>
                        </w:txbxContent>
                      </v:textbox>
                    </v:shape>
                    <v:shape id="文本框 2" o:spid="_x0000_s1059" type="#_x0000_t202" style="position:absolute;left:-5877;top:685;width:1602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36E0A8D4" w14:textId="77777777" w:rsidR="00372141" w:rsidRDefault="00372141" w:rsidP="00372141">
                            <w:pPr>
                              <w:jc w:val="center"/>
                              <w:rPr>
                                <w:color w:val="000000" w:themeColor="text1"/>
                                <w:szCs w:val="21"/>
                              </w:rPr>
                            </w:pPr>
                            <w:r w:rsidRPr="00372141">
                              <w:rPr>
                                <w:rFonts w:hint="eastAsia"/>
                                <w:i/>
                                <w:iCs/>
                                <w:color w:val="000000" w:themeColor="text1"/>
                                <w:sz w:val="18"/>
                                <w:szCs w:val="18"/>
                              </w:rPr>
                              <w:t>F</w:t>
                            </w:r>
                          </w:p>
                        </w:txbxContent>
                      </v:textbox>
                    </v:shape>
                    <v:shape id="文本框 2" o:spid="_x0000_s1060" type="#_x0000_t202" style="position:absolute;left:171;top:7858;width:1736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6568240A" w14:textId="77777777" w:rsidR="00372141" w:rsidRDefault="00372141" w:rsidP="00372141">
                            <w:pPr>
                              <w:jc w:val="center"/>
                              <w:rPr>
                                <w:color w:val="000000" w:themeColor="text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color w:val="000000" w:themeColor="text1"/>
                                <w:sz w:val="18"/>
                                <w:szCs w:val="18"/>
                              </w:rPr>
                              <w:t>G</w:t>
                            </w:r>
                          </w:p>
                        </w:txbxContent>
                      </v:textbox>
                    </v:shape>
                  </v:group>
                  <v:oval id="椭圆 4" o:spid="_x0000_s1061" style="position:absolute;left:-250;top:4899;width:456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" fillcolor="black [3213]" stroked="f" strokeweight="1pt">
                    <v:stroke joinstyle="miter"/>
                  </v:oval>
                </v:group>
                <v:group id="组合 5" o:spid="_x0000_s1062" style="position:absolute;left:40285;width:7878;height:12788" coordorigin="-5553" coordsize="7877,127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">
                  <v:group id="组合 3" o:spid="_x0000_s1063" style="position:absolute;left:-5553;width:7876;height:12788" coordorigin="-5877,-780" coordsize="8336,127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">
                    <v:group id="组合 2" o:spid="_x0000_s1064" style="position:absolute;left:-5527;top:689;width:5527;height:8560" coordorigin="-5527,689" coordsize="5527,85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">
                      <v:shape id="直接箭头连接符 1" o:spid="_x0000_s1065" type="#_x0000_t32" style="position:absolute;top:689;width:0;height:856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" strokecolor="black [3213]" strokeweight=".5pt">
                        <v:stroke startarrow="block" startarrowwidth="narrow" endarrow="block" endarrowwidth="narrow" joinstyle="miter"/>
                      </v:shape>
                      <v:shape id="直接箭头连接符 1" o:spid="_x0000_s1066" type="#_x0000_t32" style="position:absolute;left:-3689;top:4347;width:3672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" strokecolor="black [3213]" strokeweight=".5pt">
                        <v:stroke startarrowwidth="narrow" endarrow="block" endarrowwidth="narrow" joinstyle="miter"/>
                      </v:shape>
                      <v:shape id="直接箭头连接符 1" o:spid="_x0000_s1067" type="#_x0000_t32" style="position:absolute;left:-5527;top:2491;width:5454;height:1856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" strokecolor="black [3213]" strokeweight=".5pt">
                        <v:stroke startarrowwidth="narrow" endarrow="block" endarrowwidth="narrow" joinstyle="miter"/>
                      </v:shape>
                    </v:group>
                    <v:shape id="文本框 2" o:spid="_x0000_s1068" type="#_x0000_t202" style="position:absolute;left:-3310;top:9931;width:188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78C6C914" w14:textId="101E1B2A" w:rsidR="00372141" w:rsidRDefault="00372141" w:rsidP="00372141">
                            <w:pPr>
                              <w:jc w:val="center"/>
                              <w:rPr>
                                <w:color w:val="000000" w:themeColor="text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Cs w:val="21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文本框 2" o:spid="_x0000_s1069" type="#_x0000_t202" style="position:absolute;left:171;top:-780;width:2287;height:20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7D1D04FD" w14:textId="77777777" w:rsidR="00372141" w:rsidRDefault="00372141" w:rsidP="00372141">
                            <w:pPr>
                              <w:jc w:val="center"/>
                              <w:rPr>
                                <w:color w:val="000000" w:themeColor="text1"/>
                                <w:szCs w:val="21"/>
                              </w:rPr>
                            </w:pPr>
                            <w:r w:rsidRPr="00372141">
                              <w:rPr>
                                <w:rFonts w:hint="eastAsia"/>
                                <w:i/>
                                <w:iCs/>
                                <w:color w:val="000000" w:themeColor="text1"/>
                                <w:sz w:val="18"/>
                                <w:szCs w:val="18"/>
                              </w:rPr>
                              <w:t>F</w:t>
                            </w:r>
                            <w:r>
                              <w:rPr>
                                <w:rFonts w:hint="eastAsia"/>
                                <w:color w:val="000000" w:themeColor="text1"/>
                                <w:szCs w:val="21"/>
                                <w:vertAlign w:val="subscript"/>
                              </w:rPr>
                              <w:t>N</w:t>
                            </w:r>
                          </w:p>
                        </w:txbxContent>
                      </v:textbox>
                    </v:shape>
                    <v:shape id="文本框 2" o:spid="_x0000_s1070" type="#_x0000_t202" style="position:absolute;left:-4459;top:4389;width:1918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2F644C25" w14:textId="77777777" w:rsidR="00372141" w:rsidRDefault="00372141" w:rsidP="00372141">
                            <w:pPr>
                              <w:jc w:val="center"/>
                              <w:rPr>
                                <w:color w:val="000000" w:themeColor="text1"/>
                                <w:szCs w:val="21"/>
                              </w:rPr>
                            </w:pPr>
                            <w:r w:rsidRPr="00372141">
                              <w:rPr>
                                <w:rFonts w:hint="eastAsia"/>
                                <w:i/>
                                <w:iCs/>
                                <w:color w:val="000000" w:themeColor="text1"/>
                                <w:sz w:val="18"/>
                                <w:szCs w:val="18"/>
                              </w:rPr>
                              <w:t>F</w:t>
                            </w:r>
                            <w:r>
                              <w:rPr>
                                <w:rFonts w:hint="eastAsia"/>
                                <w:color w:val="000000" w:themeColor="text1"/>
                                <w:szCs w:val="21"/>
                                <w:vertAlign w:val="subscript"/>
                              </w:rPr>
                              <w:t>f</w:t>
                            </w:r>
                          </w:p>
                        </w:txbxContent>
                      </v:textbox>
                    </v:shape>
                    <v:shape id="文本框 2" o:spid="_x0000_s1071" type="#_x0000_t202" style="position:absolute;left:-5877;top:685;width:1602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20162A8C" w14:textId="77777777" w:rsidR="00372141" w:rsidRDefault="00372141" w:rsidP="00372141">
                            <w:pPr>
                              <w:jc w:val="center"/>
                              <w:rPr>
                                <w:color w:val="000000" w:themeColor="text1"/>
                                <w:szCs w:val="21"/>
                              </w:rPr>
                            </w:pPr>
                            <w:r w:rsidRPr="00372141">
                              <w:rPr>
                                <w:rFonts w:hint="eastAsia"/>
                                <w:i/>
                                <w:iCs/>
                                <w:color w:val="000000" w:themeColor="text1"/>
                                <w:sz w:val="18"/>
                                <w:szCs w:val="18"/>
                              </w:rPr>
                              <w:t>F</w:t>
                            </w:r>
                          </w:p>
                        </w:txbxContent>
                      </v:textbox>
                    </v:shape>
                    <v:shape id="文本框 2" o:spid="_x0000_s1072" type="#_x0000_t202" style="position:absolute;left:171;top:7858;width:1736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5EA0963A" w14:textId="77777777" w:rsidR="00372141" w:rsidRDefault="00372141" w:rsidP="00372141">
                            <w:pPr>
                              <w:jc w:val="center"/>
                              <w:rPr>
                                <w:color w:val="000000" w:themeColor="text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color w:val="000000" w:themeColor="text1"/>
                                <w:sz w:val="18"/>
                                <w:szCs w:val="18"/>
                              </w:rPr>
                              <w:t>G</w:t>
                            </w:r>
                          </w:p>
                        </w:txbxContent>
                      </v:textbox>
                    </v:shape>
                  </v:group>
                  <v:oval id="椭圆 4" o:spid="_x0000_s1073" style="position:absolute;left:-250;top:4899;width:456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" fillcolor="black [3213]" stroked="f" strokeweight="1pt">
                    <v:stroke joinstyle="miter"/>
                  </v:oval>
                </v:group>
                <w10:anchorlock/>
              </v:group>
            </w:pict>
          </mc:Fallback>
        </mc:AlternateContent>
      </w:r>
    </w:p>
    <w:p w14:paraId="4FEA9F79" w14:textId="59A2E6F0" w:rsidR="000D1CFE" w:rsidRDefault="000D1CFE" w:rsidP="000D1CFE">
      <w:pPr>
        <w:rPr>
          <w:color w:val="FF0000"/>
        </w:rPr>
      </w:pPr>
    </w:p>
    <w:p w14:paraId="150C899E" w14:textId="48FC512E" w:rsidR="00167CF4" w:rsidRDefault="00266B5E" w:rsidP="00841019">
      <w:pPr>
        <w:pStyle w:val="ac"/>
        <w:numPr>
          <w:ilvl w:val="0"/>
          <w:numId w:val="1"/>
        </w:numPr>
        <w:ind w:firstLineChars="0"/>
      </w:pPr>
      <w:r w:rsidRPr="000D1CFE">
        <w:rPr>
          <w:rFonts w:eastAsia="Times New Roman"/>
          <w:noProof/>
          <w:color w:val="FF0000"/>
          <w:kern w:val="0"/>
          <w:sz w:val="24"/>
          <w:szCs w:val="24"/>
        </w:rPr>
        <w:drawing>
          <wp:anchor distT="0" distB="0" distL="114300" distR="114300" simplePos="0" relativeHeight="251650048" behindDoc="0" locked="0" layoutInCell="1" allowOverlap="1" wp14:anchorId="155DE504" wp14:editId="4C64BC81">
            <wp:simplePos x="0" y="0"/>
            <wp:positionH relativeFrom="column">
              <wp:posOffset>4398010</wp:posOffset>
            </wp:positionH>
            <wp:positionV relativeFrom="paragraph">
              <wp:posOffset>39370</wp:posOffset>
            </wp:positionV>
            <wp:extent cx="887730" cy="742950"/>
            <wp:effectExtent l="0" t="0" r="7620" b="0"/>
            <wp:wrapSquare wrapText="bothSides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773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41019">
        <w:t>增透膜被广泛应用于各种光学透镜。如图，入射光</w:t>
      </w:r>
      <w:r w:rsidR="00841019" w:rsidRPr="00841019">
        <w:rPr>
          <w:rFonts w:hint="eastAsia"/>
        </w:rPr>
        <w:t xml:space="preserve"> </w:t>
      </w:r>
      <w:r w:rsidRPr="00841019">
        <w:t>1</w:t>
      </w:r>
      <w:r w:rsidR="00841019" w:rsidRPr="00841019">
        <w:rPr>
          <w:rFonts w:hint="eastAsia"/>
        </w:rPr>
        <w:t xml:space="preserve"> </w:t>
      </w:r>
      <w:r w:rsidRPr="00841019">
        <w:t>以接近法线方向入射镀膜镜片，反射光</w:t>
      </w:r>
      <w:r w:rsidR="00841019" w:rsidRPr="00841019">
        <w:rPr>
          <w:rFonts w:hint="eastAsia"/>
        </w:rPr>
        <w:t xml:space="preserve"> </w:t>
      </w:r>
      <w:r w:rsidRPr="00841019">
        <w:t>2</w:t>
      </w:r>
      <w:r w:rsidR="00841019" w:rsidRPr="00841019">
        <w:rPr>
          <w:rFonts w:hint="eastAsia"/>
        </w:rPr>
        <w:t xml:space="preserve"> </w:t>
      </w:r>
      <w:r w:rsidRPr="00841019">
        <w:t>和</w:t>
      </w:r>
      <w:r w:rsidR="00841019" w:rsidRPr="00841019">
        <w:rPr>
          <w:rFonts w:hint="eastAsia"/>
        </w:rPr>
        <w:t xml:space="preserve"> </w:t>
      </w:r>
      <w:r w:rsidRPr="00841019">
        <w:t>3</w:t>
      </w:r>
      <w:r w:rsidR="00841019" w:rsidRPr="00841019">
        <w:rPr>
          <w:rFonts w:hint="eastAsia"/>
        </w:rPr>
        <w:t xml:space="preserve"> </w:t>
      </w:r>
      <w:r w:rsidRPr="00841019">
        <w:t>在</w:t>
      </w:r>
      <w:r w:rsidR="00841019" w:rsidRPr="00841019">
        <w:rPr>
          <w:rFonts w:hint="eastAsia"/>
        </w:rPr>
        <w:t xml:space="preserve"> P </w:t>
      </w:r>
      <w:r w:rsidRPr="00841019">
        <w:t>处相干减弱，则</w:t>
      </w:r>
      <w:r w:rsidR="00841019" w:rsidRPr="00841019">
        <w:rPr>
          <w:rFonts w:hint="eastAsia"/>
        </w:rPr>
        <w:t xml:space="preserve"> </w:t>
      </w:r>
      <w:r w:rsidRPr="00841019">
        <w:t>2</w:t>
      </w:r>
      <w:r w:rsidR="00841019" w:rsidRPr="00841019">
        <w:rPr>
          <w:rFonts w:hint="eastAsia"/>
        </w:rPr>
        <w:t xml:space="preserve"> </w:t>
      </w:r>
      <w:r w:rsidRPr="00841019">
        <w:t>和</w:t>
      </w:r>
      <w:r w:rsidR="00841019" w:rsidRPr="00841019">
        <w:rPr>
          <w:rFonts w:hint="eastAsia"/>
        </w:rPr>
        <w:t xml:space="preserve"> </w:t>
      </w:r>
      <w:r w:rsidRPr="00841019">
        <w:t>3</w:t>
      </w:r>
      <w:r w:rsidR="00841019" w:rsidRPr="00841019">
        <w:rPr>
          <w:rFonts w:hint="eastAsia"/>
        </w:rPr>
        <w:t xml:space="preserve"> </w:t>
      </w:r>
      <w:r w:rsidRPr="00841019">
        <w:t>在</w:t>
      </w:r>
      <w:r w:rsidR="00841019" w:rsidRPr="00841019">
        <w:rPr>
          <w:rFonts w:hint="eastAsia"/>
        </w:rPr>
        <w:t xml:space="preserve"> P </w:t>
      </w:r>
      <w:r w:rsidRPr="00841019">
        <w:t>处的光振动图像可能</w:t>
      </w:r>
      <w:commentRangeStart w:id="1"/>
      <w:r w:rsidRPr="00841019">
        <w:t>为</w:t>
      </w:r>
      <w:commentRangeEnd w:id="1"/>
      <w:r w:rsidR="00841019" w:rsidRPr="00841019">
        <w:rPr>
          <w:rStyle w:val="a7"/>
        </w:rPr>
        <w:commentReference w:id="1"/>
      </w:r>
      <w:r w:rsidR="000D1CFE" w:rsidRPr="00841019">
        <w:t>（</w:t>
      </w:r>
      <w:r w:rsidR="000D1CFE" w:rsidRPr="00841019">
        <w:t xml:space="preserve">    </w:t>
      </w:r>
      <w:r w:rsidR="000D1CFE" w:rsidRPr="00841019">
        <w:t>）</w:t>
      </w:r>
    </w:p>
    <w:p w14:paraId="1F95B448" w14:textId="2925208B" w:rsidR="00372141" w:rsidRDefault="00D23747" w:rsidP="00372141">
      <w:pPr>
        <w:pStyle w:val="ac"/>
        <w:ind w:firstLineChars="0" w:firstLine="0"/>
      </w:pPr>
      <w:r>
        <w:rPr>
          <w:noProof/>
        </w:rPr>
        <mc:AlternateContent>
          <mc:Choice Requires="wpg">
            <w:drawing>
              <wp:inline distT="0" distB="0" distL="0" distR="0" wp14:anchorId="105E3191" wp14:editId="2B6C3316">
                <wp:extent cx="4612387" cy="974128"/>
                <wp:effectExtent l="0" t="19050" r="36195" b="0"/>
                <wp:docPr id="1733422856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12387" cy="974128"/>
                          <a:chOff x="0" y="0"/>
                          <a:chExt cx="4612387" cy="974128"/>
                        </a:xfrm>
                      </wpg:grpSpPr>
                      <wpg:grpSp>
                        <wpg:cNvPr id="1923469443" name="组合 10"/>
                        <wpg:cNvGrpSpPr/>
                        <wpg:grpSpPr>
                          <a:xfrm>
                            <a:off x="0" y="0"/>
                            <a:ext cx="1014722" cy="974090"/>
                            <a:chOff x="131438" y="32739"/>
                            <a:chExt cx="1014823" cy="974469"/>
                          </a:xfrm>
                        </wpg:grpSpPr>
                        <wpg:grpSp>
                          <wpg:cNvPr id="891274594" name="组合 9"/>
                          <wpg:cNvGrpSpPr/>
                          <wpg:grpSpPr>
                            <a:xfrm>
                              <a:off x="131438" y="32739"/>
                              <a:ext cx="1014823" cy="974469"/>
                              <a:chOff x="131438" y="32739"/>
                              <a:chExt cx="1014823" cy="974469"/>
                            </a:xfrm>
                          </wpg:grpSpPr>
                          <wpg:grpSp>
                            <wpg:cNvPr id="344770821" name="组合 7"/>
                            <wpg:cNvGrpSpPr/>
                            <wpg:grpSpPr>
                              <a:xfrm>
                                <a:off x="131438" y="32739"/>
                                <a:ext cx="1014823" cy="974469"/>
                                <a:chOff x="281879" y="540389"/>
                                <a:chExt cx="1015172" cy="974509"/>
                              </a:xfrm>
                            </wpg:grpSpPr>
                            <wps:wsp>
                              <wps:cNvPr id="1776641723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4196" y="1307344"/>
                                  <a:ext cx="178027" cy="20755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5E31A75" w14:textId="77777777" w:rsidR="00372141" w:rsidRDefault="00372141" w:rsidP="00372141">
                                    <w:pPr>
                                      <w:jc w:val="center"/>
                                      <w:rPr>
                                        <w:color w:val="000000" w:themeColor="text1"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color w:val="000000" w:themeColor="text1"/>
                                        <w:szCs w:val="21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971745158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1238" y="540389"/>
                                  <a:ext cx="151374" cy="2076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47AE5CE" w14:textId="1663BE12" w:rsidR="00372141" w:rsidRDefault="00372141" w:rsidP="00372141">
                                    <w:pPr>
                                      <w:jc w:val="center"/>
                                      <w:rPr>
                                        <w:color w:val="000000" w:themeColor="text1"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586660464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1879" y="918240"/>
                                  <a:ext cx="164074" cy="2076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9CEC781" w14:textId="051CD845" w:rsidR="00372141" w:rsidRDefault="00372141" w:rsidP="00372141">
                                    <w:pPr>
                                      <w:jc w:val="center"/>
                                      <w:rPr>
                                        <w:color w:val="000000" w:themeColor="text1"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1361292967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83103" y="918247"/>
                                  <a:ext cx="113948" cy="20765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33E5F6C" w14:textId="32BDD7D1" w:rsidR="00372141" w:rsidRDefault="00372141" w:rsidP="00372141">
                                    <w:pPr>
                                      <w:jc w:val="center"/>
                                      <w:rPr>
                                        <w:color w:val="000000" w:themeColor="text1"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</wpg:grpSp>
                          <wps:wsp>
                            <wps:cNvPr id="2147158293" name="直接箭头连接符 8"/>
                            <wps:cNvCnPr/>
                            <wps:spPr>
                              <a:xfrm>
                                <a:off x="177735" y="436006"/>
                                <a:ext cx="95186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sm" len="med"/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44055705" name="直接箭头连接符 8"/>
                            <wps:cNvCnPr/>
                            <wps:spPr>
                              <a:xfrm rot="16200000" flipV="1">
                                <a:off x="-54934" y="433449"/>
                                <a:ext cx="68897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sm" len="med"/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572028365" name="图形 2">
                            <a:extLst>
                              <a:ext uri="{FF2B5EF4-FFF2-40B4-BE49-F238E27FC236}">
                                <a16:creationId xmlns:a16="http://schemas.microsoft.com/office/drawing/2014/main" id="{7BABCDE4-B254-237B-FAB1-274F17BADDD5}"/>
                              </a:ext>
                            </a:extLst>
                          </wps:cNvPr>
                          <wps:cNvSpPr/>
                          <wps:spPr>
                            <a:xfrm>
                              <a:off x="289989" y="304021"/>
                              <a:ext cx="647797" cy="264264"/>
                            </a:xfrm>
                            <a:custGeom>
                              <a:avLst/>
                              <a:gdLst>
                                <a:gd name="connsiteX0" fmla="*/ -36 w 4063431"/>
                                <a:gd name="connsiteY0" fmla="*/ 928900 h 1857963"/>
                                <a:gd name="connsiteX1" fmla="*/ 580458 w 4063431"/>
                                <a:gd name="connsiteY1" fmla="*/ 201929 h 1857963"/>
                                <a:gd name="connsiteX2" fmla="*/ 1160952 w 4063431"/>
                                <a:gd name="connsiteY2" fmla="*/ 22394 h 1857963"/>
                                <a:gd name="connsiteX3" fmla="*/ 1741442 w 4063431"/>
                                <a:gd name="connsiteY3" fmla="*/ 525466 h 1857963"/>
                                <a:gd name="connsiteX4" fmla="*/ 2321925 w 4063431"/>
                                <a:gd name="connsiteY4" fmla="*/ 1332337 h 1857963"/>
                                <a:gd name="connsiteX5" fmla="*/ 2902415 w 4063431"/>
                                <a:gd name="connsiteY5" fmla="*/ 1835423 h 1857963"/>
                                <a:gd name="connsiteX6" fmla="*/ 3482906 w 4063431"/>
                                <a:gd name="connsiteY6" fmla="*/ 1655870 h 1857963"/>
                                <a:gd name="connsiteX7" fmla="*/ 4063395 w 4063431"/>
                                <a:gd name="connsiteY7" fmla="*/ 928900 h 185796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</a:cxnLst>
                              <a:rect l="l" t="t" r="r" b="b"/>
                              <a:pathLst>
                                <a:path w="4063431" h="1857963">
                                  <a:moveTo>
                                    <a:pt x="-36" y="928900"/>
                                  </a:moveTo>
                                  <a:cubicBezTo>
                                    <a:pt x="193461" y="650703"/>
                                    <a:pt x="386961" y="375497"/>
                                    <a:pt x="580458" y="201929"/>
                                  </a:cubicBezTo>
                                  <a:cubicBezTo>
                                    <a:pt x="773954" y="28382"/>
                                    <a:pt x="967455" y="-39397"/>
                                    <a:pt x="1160952" y="22394"/>
                                  </a:cubicBezTo>
                                  <a:cubicBezTo>
                                    <a:pt x="1354448" y="84170"/>
                                    <a:pt x="1547945" y="274871"/>
                                    <a:pt x="1741442" y="525466"/>
                                  </a:cubicBezTo>
                                  <a:cubicBezTo>
                                    <a:pt x="1934938" y="776058"/>
                                    <a:pt x="2128435" y="1081637"/>
                                    <a:pt x="2321925" y="1332337"/>
                                  </a:cubicBezTo>
                                  <a:cubicBezTo>
                                    <a:pt x="2515422" y="1583051"/>
                                    <a:pt x="2708918" y="1773388"/>
                                    <a:pt x="2902415" y="1835423"/>
                                  </a:cubicBezTo>
                                  <a:cubicBezTo>
                                    <a:pt x="3095912" y="1897440"/>
                                    <a:pt x="3289409" y="1829223"/>
                                    <a:pt x="3482906" y="1655870"/>
                                  </a:cubicBezTo>
                                  <a:cubicBezTo>
                                    <a:pt x="3676402" y="1482518"/>
                                    <a:pt x="3869899" y="1207100"/>
                                    <a:pt x="4063395" y="928900"/>
                                  </a:cubicBezTo>
                                </a:path>
                              </a:pathLst>
                            </a:custGeom>
                            <a:noFill/>
                            <a:ln w="12700" cap="rnd">
                              <a:solidFill>
                                <a:schemeClr val="tx1"/>
                              </a:solidFill>
                              <a:prstDash val="solid"/>
                              <a:miter/>
                            </a:ln>
                          </wps:spPr>
                          <wps:bodyPr rtlCol="0" anchor="ctr"/>
                        </wps:wsp>
                        <wps:wsp>
                          <wps:cNvPr id="1528905897" name="图形 2"/>
                          <wps:cNvSpPr/>
                          <wps:spPr>
                            <a:xfrm>
                              <a:off x="292586" y="240318"/>
                              <a:ext cx="647797" cy="402459"/>
                            </a:xfrm>
                            <a:custGeom>
                              <a:avLst/>
                              <a:gdLst>
                                <a:gd name="connsiteX0" fmla="*/ -36 w 4063431"/>
                                <a:gd name="connsiteY0" fmla="*/ 928900 h 1857963"/>
                                <a:gd name="connsiteX1" fmla="*/ 580458 w 4063431"/>
                                <a:gd name="connsiteY1" fmla="*/ 201929 h 1857963"/>
                                <a:gd name="connsiteX2" fmla="*/ 1160952 w 4063431"/>
                                <a:gd name="connsiteY2" fmla="*/ 22394 h 1857963"/>
                                <a:gd name="connsiteX3" fmla="*/ 1741442 w 4063431"/>
                                <a:gd name="connsiteY3" fmla="*/ 525466 h 1857963"/>
                                <a:gd name="connsiteX4" fmla="*/ 2321925 w 4063431"/>
                                <a:gd name="connsiteY4" fmla="*/ 1332337 h 1857963"/>
                                <a:gd name="connsiteX5" fmla="*/ 2902415 w 4063431"/>
                                <a:gd name="connsiteY5" fmla="*/ 1835423 h 1857963"/>
                                <a:gd name="connsiteX6" fmla="*/ 3482906 w 4063431"/>
                                <a:gd name="connsiteY6" fmla="*/ 1655870 h 1857963"/>
                                <a:gd name="connsiteX7" fmla="*/ 4063395 w 4063431"/>
                                <a:gd name="connsiteY7" fmla="*/ 928900 h 185796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</a:cxnLst>
                              <a:rect l="l" t="t" r="r" b="b"/>
                              <a:pathLst>
                                <a:path w="4063431" h="1857963">
                                  <a:moveTo>
                                    <a:pt x="-36" y="928900"/>
                                  </a:moveTo>
                                  <a:cubicBezTo>
                                    <a:pt x="193461" y="650703"/>
                                    <a:pt x="386961" y="375497"/>
                                    <a:pt x="580458" y="201929"/>
                                  </a:cubicBezTo>
                                  <a:cubicBezTo>
                                    <a:pt x="773954" y="28382"/>
                                    <a:pt x="967455" y="-39397"/>
                                    <a:pt x="1160952" y="22394"/>
                                  </a:cubicBezTo>
                                  <a:cubicBezTo>
                                    <a:pt x="1354448" y="84170"/>
                                    <a:pt x="1547945" y="274871"/>
                                    <a:pt x="1741442" y="525466"/>
                                  </a:cubicBezTo>
                                  <a:cubicBezTo>
                                    <a:pt x="1934938" y="776058"/>
                                    <a:pt x="2128435" y="1081637"/>
                                    <a:pt x="2321925" y="1332337"/>
                                  </a:cubicBezTo>
                                  <a:cubicBezTo>
                                    <a:pt x="2515422" y="1583051"/>
                                    <a:pt x="2708918" y="1773388"/>
                                    <a:pt x="2902415" y="1835423"/>
                                  </a:cubicBezTo>
                                  <a:cubicBezTo>
                                    <a:pt x="3095912" y="1897440"/>
                                    <a:pt x="3289409" y="1829223"/>
                                    <a:pt x="3482906" y="1655870"/>
                                  </a:cubicBezTo>
                                  <a:cubicBezTo>
                                    <a:pt x="3676402" y="1482518"/>
                                    <a:pt x="3869899" y="1207100"/>
                                    <a:pt x="4063395" y="928900"/>
                                  </a:cubicBezTo>
                                </a:path>
                              </a:pathLst>
                            </a:custGeom>
                            <a:noFill/>
                            <a:ln w="6350" cap="rnd">
                              <a:solidFill>
                                <a:schemeClr val="tx1"/>
                              </a:solidFill>
                              <a:prstDash val="dash"/>
                              <a:miter/>
                            </a:ln>
                          </wps:spPr>
                          <wps:bodyPr rtlCol="0" anchor="ctr"/>
                        </wps:wsp>
                      </wpg:grpSp>
                      <wpg:grpSp>
                        <wpg:cNvPr id="1268396644" name="组合 11"/>
                        <wpg:cNvGrpSpPr/>
                        <wpg:grpSpPr>
                          <a:xfrm>
                            <a:off x="1200728" y="0"/>
                            <a:ext cx="1014823" cy="974128"/>
                            <a:chOff x="0" y="0"/>
                            <a:chExt cx="1014823" cy="974128"/>
                          </a:xfrm>
                        </wpg:grpSpPr>
                        <wpg:grpSp>
                          <wpg:cNvPr id="790569724" name="组合 10"/>
                          <wpg:cNvGrpSpPr/>
                          <wpg:grpSpPr>
                            <a:xfrm>
                              <a:off x="0" y="0"/>
                              <a:ext cx="1014823" cy="974128"/>
                              <a:chOff x="131438" y="32739"/>
                              <a:chExt cx="1014823" cy="974128"/>
                            </a:xfrm>
                          </wpg:grpSpPr>
                          <wpg:grpSp>
                            <wpg:cNvPr id="870302630" name="组合 9"/>
                            <wpg:cNvGrpSpPr/>
                            <wpg:grpSpPr>
                              <a:xfrm>
                                <a:off x="131438" y="32739"/>
                                <a:ext cx="1014823" cy="974128"/>
                                <a:chOff x="131438" y="32739"/>
                                <a:chExt cx="1014823" cy="974128"/>
                              </a:xfrm>
                            </wpg:grpSpPr>
                            <wpg:grpSp>
                              <wpg:cNvPr id="1792121607" name="组合 7"/>
                              <wpg:cNvGrpSpPr/>
                              <wpg:grpSpPr>
                                <a:xfrm>
                                  <a:off x="131438" y="32739"/>
                                  <a:ext cx="1014823" cy="974128"/>
                                  <a:chOff x="281879" y="540389"/>
                                  <a:chExt cx="1015172" cy="974168"/>
                                </a:xfrm>
                              </wpg:grpSpPr>
                              <wps:wsp>
                                <wps:cNvPr id="210314577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14116" y="1306904"/>
                                    <a:ext cx="171118" cy="20765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181D6A93" w14:textId="2F5F8AC7" w:rsidR="00D23747" w:rsidRDefault="00D23747" w:rsidP="00372141">
                                      <w:pPr>
                                        <w:jc w:val="center"/>
                                        <w:rPr>
                                          <w:color w:val="000000" w:themeColor="text1"/>
                                          <w:szCs w:val="21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color w:val="000000" w:themeColor="text1"/>
                                          <w:szCs w:val="21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169704543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1238" y="540389"/>
                                    <a:ext cx="151374" cy="2076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3B8E37DC" w14:textId="77777777" w:rsidR="00D23747" w:rsidRDefault="00D23747" w:rsidP="00372141">
                                      <w:pPr>
                                        <w:jc w:val="center"/>
                                        <w:rPr>
                                          <w:color w:val="000000" w:themeColor="text1"/>
                                          <w:szCs w:val="21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iCs/>
                                          <w:color w:val="000000" w:themeColor="text1"/>
                                          <w:sz w:val="18"/>
                                          <w:szCs w:val="18"/>
                                        </w:rPr>
                                        <w:t>E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1402813533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81879" y="918240"/>
                                    <a:ext cx="164074" cy="2076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5A01BE13" w14:textId="77777777" w:rsidR="00D23747" w:rsidRDefault="00D23747" w:rsidP="00372141">
                                      <w:pPr>
                                        <w:jc w:val="center"/>
                                        <w:rPr>
                                          <w:color w:val="000000" w:themeColor="text1"/>
                                          <w:szCs w:val="21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iCs/>
                                          <w:color w:val="000000" w:themeColor="text1"/>
                                          <w:sz w:val="18"/>
                                          <w:szCs w:val="18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124423760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183103" y="918247"/>
                                    <a:ext cx="113948" cy="20765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0FE5BFDD" w14:textId="77777777" w:rsidR="00D23747" w:rsidRDefault="00D23747" w:rsidP="00372141">
                                      <w:pPr>
                                        <w:jc w:val="center"/>
                                        <w:rPr>
                                          <w:color w:val="000000" w:themeColor="text1"/>
                                          <w:szCs w:val="21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iCs/>
                                          <w:color w:val="000000" w:themeColor="text1"/>
                                          <w:sz w:val="18"/>
                                          <w:szCs w:val="18"/>
                                        </w:rPr>
                                        <w:t>t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</wpg:grpSp>
                            <wps:wsp>
                              <wps:cNvPr id="226192193" name="直接箭头连接符 8"/>
                              <wps:cNvCnPr/>
                              <wps:spPr>
                                <a:xfrm>
                                  <a:off x="177735" y="436006"/>
                                  <a:ext cx="951865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none" w="sm" len="med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47317710" name="直接箭头连接符 8"/>
                              <wps:cNvCnPr/>
                              <wps:spPr>
                                <a:xfrm rot="16200000" flipV="1">
                                  <a:off x="-54934" y="433449"/>
                                  <a:ext cx="688975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none" w="sm" len="med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356637583" name="图形 2"/>
                            <wps:cNvSpPr/>
                            <wps:spPr>
                              <a:xfrm>
                                <a:off x="289989" y="304021"/>
                                <a:ext cx="647797" cy="264264"/>
                              </a:xfrm>
                              <a:custGeom>
                                <a:avLst/>
                                <a:gdLst>
                                  <a:gd name="connsiteX0" fmla="*/ -36 w 4063431"/>
                                  <a:gd name="connsiteY0" fmla="*/ 928900 h 1857963"/>
                                  <a:gd name="connsiteX1" fmla="*/ 580458 w 4063431"/>
                                  <a:gd name="connsiteY1" fmla="*/ 201929 h 1857963"/>
                                  <a:gd name="connsiteX2" fmla="*/ 1160952 w 4063431"/>
                                  <a:gd name="connsiteY2" fmla="*/ 22394 h 1857963"/>
                                  <a:gd name="connsiteX3" fmla="*/ 1741442 w 4063431"/>
                                  <a:gd name="connsiteY3" fmla="*/ 525466 h 1857963"/>
                                  <a:gd name="connsiteX4" fmla="*/ 2321925 w 4063431"/>
                                  <a:gd name="connsiteY4" fmla="*/ 1332337 h 1857963"/>
                                  <a:gd name="connsiteX5" fmla="*/ 2902415 w 4063431"/>
                                  <a:gd name="connsiteY5" fmla="*/ 1835423 h 1857963"/>
                                  <a:gd name="connsiteX6" fmla="*/ 3482906 w 4063431"/>
                                  <a:gd name="connsiteY6" fmla="*/ 1655870 h 1857963"/>
                                  <a:gd name="connsiteX7" fmla="*/ 4063395 w 4063431"/>
                                  <a:gd name="connsiteY7" fmla="*/ 928900 h 1857963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</a:cxnLst>
                                <a:rect l="l" t="t" r="r" b="b"/>
                                <a:pathLst>
                                  <a:path w="4063431" h="1857963">
                                    <a:moveTo>
                                      <a:pt x="-36" y="928900"/>
                                    </a:moveTo>
                                    <a:cubicBezTo>
                                      <a:pt x="193461" y="650703"/>
                                      <a:pt x="386961" y="375497"/>
                                      <a:pt x="580458" y="201929"/>
                                    </a:cubicBezTo>
                                    <a:cubicBezTo>
                                      <a:pt x="773954" y="28382"/>
                                      <a:pt x="967455" y="-39397"/>
                                      <a:pt x="1160952" y="22394"/>
                                    </a:cubicBezTo>
                                    <a:cubicBezTo>
                                      <a:pt x="1354448" y="84170"/>
                                      <a:pt x="1547945" y="274871"/>
                                      <a:pt x="1741442" y="525466"/>
                                    </a:cubicBezTo>
                                    <a:cubicBezTo>
                                      <a:pt x="1934938" y="776058"/>
                                      <a:pt x="2128435" y="1081637"/>
                                      <a:pt x="2321925" y="1332337"/>
                                    </a:cubicBezTo>
                                    <a:cubicBezTo>
                                      <a:pt x="2515422" y="1583051"/>
                                      <a:pt x="2708918" y="1773388"/>
                                      <a:pt x="2902415" y="1835423"/>
                                    </a:cubicBezTo>
                                    <a:cubicBezTo>
                                      <a:pt x="3095912" y="1897440"/>
                                      <a:pt x="3289409" y="1829223"/>
                                      <a:pt x="3482906" y="1655870"/>
                                    </a:cubicBezTo>
                                    <a:cubicBezTo>
                                      <a:pt x="3676402" y="1482518"/>
                                      <a:pt x="3869899" y="1207100"/>
                                      <a:pt x="4063395" y="928900"/>
                                    </a:cubicBezTo>
                                  </a:path>
                                </a:pathLst>
                              </a:custGeom>
                              <a:noFill/>
                              <a:ln w="12700" cap="rnd">
                                <a:solidFill>
                                  <a:schemeClr val="tx1"/>
                                </a:solidFill>
                                <a:prstDash val="solid"/>
                                <a:miter/>
                              </a:ln>
                            </wps:spPr>
                            <wps:bodyPr rtlCol="0" anchor="ctr"/>
                          </wps:wsp>
                        </wpg:grpSp>
                        <wps:wsp>
                          <wps:cNvPr id="1138927596" name="图形 18">
                            <a:extLst>
                              <a:ext uri="{FF2B5EF4-FFF2-40B4-BE49-F238E27FC236}">
                                <a16:creationId xmlns:a16="http://schemas.microsoft.com/office/drawing/2014/main" id="{A642D9DE-E071-6065-809B-753C9F69BEE9}"/>
                              </a:ext>
                            </a:extLst>
                          </wps:cNvPr>
                          <wps:cNvSpPr/>
                          <wps:spPr>
                            <a:xfrm flipV="1">
                              <a:off x="163946" y="170068"/>
                              <a:ext cx="642328" cy="477058"/>
                            </a:xfrm>
                            <a:custGeom>
                              <a:avLst/>
                              <a:gdLst>
                                <a:gd name="connsiteX0" fmla="*/ -40 w 1073689"/>
                                <a:gd name="connsiteY0" fmla="*/ -86 h 876863"/>
                                <a:gd name="connsiteX1" fmla="*/ 153344 w 1073689"/>
                                <a:gd name="connsiteY1" fmla="*/ 165127 h 876863"/>
                                <a:gd name="connsiteX2" fmla="*/ 306726 w 1073689"/>
                                <a:gd name="connsiteY2" fmla="*/ 536356 h 876863"/>
                                <a:gd name="connsiteX3" fmla="*/ 460110 w 1073689"/>
                                <a:gd name="connsiteY3" fmla="*/ 834061 h 876863"/>
                                <a:gd name="connsiteX4" fmla="*/ 613494 w 1073689"/>
                                <a:gd name="connsiteY4" fmla="*/ 834061 h 876863"/>
                                <a:gd name="connsiteX5" fmla="*/ 766878 w 1073689"/>
                                <a:gd name="connsiteY5" fmla="*/ 536356 h 876863"/>
                                <a:gd name="connsiteX6" fmla="*/ 920263 w 1073689"/>
                                <a:gd name="connsiteY6" fmla="*/ 165127 h 876863"/>
                                <a:gd name="connsiteX7" fmla="*/ 1073650 w 1073689"/>
                                <a:gd name="connsiteY7" fmla="*/ -86 h 87686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</a:cxnLst>
                              <a:rect l="l" t="t" r="r" b="b"/>
                              <a:pathLst>
                                <a:path w="1073689" h="876863">
                                  <a:moveTo>
                                    <a:pt x="-40" y="-86"/>
                                  </a:moveTo>
                                  <a:cubicBezTo>
                                    <a:pt x="51087" y="-27"/>
                                    <a:pt x="102216" y="62519"/>
                                    <a:pt x="153344" y="165127"/>
                                  </a:cubicBezTo>
                                  <a:cubicBezTo>
                                    <a:pt x="204471" y="267742"/>
                                    <a:pt x="255600" y="408348"/>
                                    <a:pt x="306726" y="536356"/>
                                  </a:cubicBezTo>
                                  <a:cubicBezTo>
                                    <a:pt x="357855" y="664364"/>
                                    <a:pt x="408983" y="777040"/>
                                    <a:pt x="460110" y="834061"/>
                                  </a:cubicBezTo>
                                  <a:cubicBezTo>
                                    <a:pt x="511239" y="891068"/>
                                    <a:pt x="562366" y="890965"/>
                                    <a:pt x="613494" y="834061"/>
                                  </a:cubicBezTo>
                                  <a:cubicBezTo>
                                    <a:pt x="664622" y="777143"/>
                                    <a:pt x="715749" y="664334"/>
                                    <a:pt x="766878" y="536356"/>
                                  </a:cubicBezTo>
                                  <a:cubicBezTo>
                                    <a:pt x="818005" y="408377"/>
                                    <a:pt x="869133" y="267815"/>
                                    <a:pt x="920263" y="165127"/>
                                  </a:cubicBezTo>
                                  <a:cubicBezTo>
                                    <a:pt x="971387" y="62445"/>
                                    <a:pt x="1022511" y="-27"/>
                                    <a:pt x="1073650" y="-86"/>
                                  </a:cubicBezTo>
                                </a:path>
                              </a:pathLst>
                            </a:custGeom>
                            <a:noFill/>
                            <a:ln w="6350" cap="rnd">
                              <a:solidFill>
                                <a:srgbClr val="000000"/>
                              </a:solidFill>
                              <a:prstDash val="dash"/>
                              <a:miter/>
                            </a:ln>
                          </wps:spPr>
                          <wps:bodyPr rtlCol="0" anchor="ctr"/>
                        </wps:wsp>
                      </wpg:grpSp>
                      <wpg:grpSp>
                        <wpg:cNvPr id="597908803" name="组合 12"/>
                        <wpg:cNvGrpSpPr/>
                        <wpg:grpSpPr>
                          <a:xfrm>
                            <a:off x="2396837" y="0"/>
                            <a:ext cx="1014823" cy="974092"/>
                            <a:chOff x="0" y="0"/>
                            <a:chExt cx="1014823" cy="974092"/>
                          </a:xfrm>
                        </wpg:grpSpPr>
                        <wpg:grpSp>
                          <wpg:cNvPr id="49981649" name="组合 10"/>
                          <wpg:cNvGrpSpPr/>
                          <wpg:grpSpPr>
                            <a:xfrm>
                              <a:off x="0" y="0"/>
                              <a:ext cx="1014823" cy="974092"/>
                              <a:chOff x="131438" y="32739"/>
                              <a:chExt cx="1014823" cy="974092"/>
                            </a:xfrm>
                          </wpg:grpSpPr>
                          <wpg:grpSp>
                            <wpg:cNvPr id="481656541" name="组合 9"/>
                            <wpg:cNvGrpSpPr/>
                            <wpg:grpSpPr>
                              <a:xfrm>
                                <a:off x="131438" y="32739"/>
                                <a:ext cx="1014823" cy="974092"/>
                                <a:chOff x="131438" y="32739"/>
                                <a:chExt cx="1014823" cy="974092"/>
                              </a:xfrm>
                            </wpg:grpSpPr>
                            <wpg:grpSp>
                              <wpg:cNvPr id="1576015297" name="组合 7"/>
                              <wpg:cNvGrpSpPr/>
                              <wpg:grpSpPr>
                                <a:xfrm>
                                  <a:off x="131438" y="32739"/>
                                  <a:ext cx="1014823" cy="974092"/>
                                  <a:chOff x="281879" y="540389"/>
                                  <a:chExt cx="1015172" cy="974132"/>
                                </a:xfrm>
                              </wpg:grpSpPr>
                              <wps:wsp>
                                <wps:cNvPr id="981898979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14036" y="1306868"/>
                                    <a:ext cx="171118" cy="20765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10AD4955" w14:textId="267A0F6D" w:rsidR="00D23747" w:rsidRDefault="00D23747" w:rsidP="00372141">
                                      <w:pPr>
                                        <w:jc w:val="center"/>
                                        <w:rPr>
                                          <w:color w:val="000000" w:themeColor="text1"/>
                                          <w:szCs w:val="21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color w:val="000000" w:themeColor="text1"/>
                                          <w:szCs w:val="21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787031627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1238" y="540389"/>
                                    <a:ext cx="151374" cy="2076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62E2ECD0" w14:textId="77777777" w:rsidR="00D23747" w:rsidRDefault="00D23747" w:rsidP="00372141">
                                      <w:pPr>
                                        <w:jc w:val="center"/>
                                        <w:rPr>
                                          <w:color w:val="000000" w:themeColor="text1"/>
                                          <w:szCs w:val="21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iCs/>
                                          <w:color w:val="000000" w:themeColor="text1"/>
                                          <w:sz w:val="18"/>
                                          <w:szCs w:val="18"/>
                                        </w:rPr>
                                        <w:t>E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169126885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81879" y="918240"/>
                                    <a:ext cx="164074" cy="2076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36A3C479" w14:textId="77777777" w:rsidR="00D23747" w:rsidRDefault="00D23747" w:rsidP="00372141">
                                      <w:pPr>
                                        <w:jc w:val="center"/>
                                        <w:rPr>
                                          <w:color w:val="000000" w:themeColor="text1"/>
                                          <w:szCs w:val="21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iCs/>
                                          <w:color w:val="000000" w:themeColor="text1"/>
                                          <w:sz w:val="18"/>
                                          <w:szCs w:val="18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1658936258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183103" y="918247"/>
                                    <a:ext cx="113948" cy="20765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43B538CA" w14:textId="77777777" w:rsidR="00D23747" w:rsidRDefault="00D23747" w:rsidP="00372141">
                                      <w:pPr>
                                        <w:jc w:val="center"/>
                                        <w:rPr>
                                          <w:color w:val="000000" w:themeColor="text1"/>
                                          <w:szCs w:val="21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iCs/>
                                          <w:color w:val="000000" w:themeColor="text1"/>
                                          <w:sz w:val="18"/>
                                          <w:szCs w:val="18"/>
                                        </w:rPr>
                                        <w:t>t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</wpg:grpSp>
                            <wps:wsp>
                              <wps:cNvPr id="1405301375" name="直接箭头连接符 8"/>
                              <wps:cNvCnPr/>
                              <wps:spPr>
                                <a:xfrm>
                                  <a:off x="177735" y="436006"/>
                                  <a:ext cx="951865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none" w="sm" len="med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44640016" name="直接箭头连接符 8"/>
                              <wps:cNvCnPr/>
                              <wps:spPr>
                                <a:xfrm rot="16200000" flipV="1">
                                  <a:off x="-54934" y="433449"/>
                                  <a:ext cx="688975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none" w="sm" len="med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876401325" name="图形 2"/>
                            <wps:cNvSpPr/>
                            <wps:spPr>
                              <a:xfrm>
                                <a:off x="289989" y="304021"/>
                                <a:ext cx="647797" cy="264264"/>
                              </a:xfrm>
                              <a:custGeom>
                                <a:avLst/>
                                <a:gdLst>
                                  <a:gd name="connsiteX0" fmla="*/ -36 w 4063431"/>
                                  <a:gd name="connsiteY0" fmla="*/ 928900 h 1857963"/>
                                  <a:gd name="connsiteX1" fmla="*/ 580458 w 4063431"/>
                                  <a:gd name="connsiteY1" fmla="*/ 201929 h 1857963"/>
                                  <a:gd name="connsiteX2" fmla="*/ 1160952 w 4063431"/>
                                  <a:gd name="connsiteY2" fmla="*/ 22394 h 1857963"/>
                                  <a:gd name="connsiteX3" fmla="*/ 1741442 w 4063431"/>
                                  <a:gd name="connsiteY3" fmla="*/ 525466 h 1857963"/>
                                  <a:gd name="connsiteX4" fmla="*/ 2321925 w 4063431"/>
                                  <a:gd name="connsiteY4" fmla="*/ 1332337 h 1857963"/>
                                  <a:gd name="connsiteX5" fmla="*/ 2902415 w 4063431"/>
                                  <a:gd name="connsiteY5" fmla="*/ 1835423 h 1857963"/>
                                  <a:gd name="connsiteX6" fmla="*/ 3482906 w 4063431"/>
                                  <a:gd name="connsiteY6" fmla="*/ 1655870 h 1857963"/>
                                  <a:gd name="connsiteX7" fmla="*/ 4063395 w 4063431"/>
                                  <a:gd name="connsiteY7" fmla="*/ 928900 h 1857963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</a:cxnLst>
                                <a:rect l="l" t="t" r="r" b="b"/>
                                <a:pathLst>
                                  <a:path w="4063431" h="1857963">
                                    <a:moveTo>
                                      <a:pt x="-36" y="928900"/>
                                    </a:moveTo>
                                    <a:cubicBezTo>
                                      <a:pt x="193461" y="650703"/>
                                      <a:pt x="386961" y="375497"/>
                                      <a:pt x="580458" y="201929"/>
                                    </a:cubicBezTo>
                                    <a:cubicBezTo>
                                      <a:pt x="773954" y="28382"/>
                                      <a:pt x="967455" y="-39397"/>
                                      <a:pt x="1160952" y="22394"/>
                                    </a:cubicBezTo>
                                    <a:cubicBezTo>
                                      <a:pt x="1354448" y="84170"/>
                                      <a:pt x="1547945" y="274871"/>
                                      <a:pt x="1741442" y="525466"/>
                                    </a:cubicBezTo>
                                    <a:cubicBezTo>
                                      <a:pt x="1934938" y="776058"/>
                                      <a:pt x="2128435" y="1081637"/>
                                      <a:pt x="2321925" y="1332337"/>
                                    </a:cubicBezTo>
                                    <a:cubicBezTo>
                                      <a:pt x="2515422" y="1583051"/>
                                      <a:pt x="2708918" y="1773388"/>
                                      <a:pt x="2902415" y="1835423"/>
                                    </a:cubicBezTo>
                                    <a:cubicBezTo>
                                      <a:pt x="3095912" y="1897440"/>
                                      <a:pt x="3289409" y="1829223"/>
                                      <a:pt x="3482906" y="1655870"/>
                                    </a:cubicBezTo>
                                    <a:cubicBezTo>
                                      <a:pt x="3676402" y="1482518"/>
                                      <a:pt x="3869899" y="1207100"/>
                                      <a:pt x="4063395" y="928900"/>
                                    </a:cubicBezTo>
                                  </a:path>
                                </a:pathLst>
                              </a:custGeom>
                              <a:noFill/>
                              <a:ln w="12700" cap="rnd">
                                <a:solidFill>
                                  <a:schemeClr val="tx1"/>
                                </a:solidFill>
                                <a:prstDash val="solid"/>
                                <a:miter/>
                              </a:ln>
                            </wps:spPr>
                            <wps:bodyPr rtlCol="0" anchor="ctr"/>
                          </wps:wsp>
                        </wpg:grpSp>
                        <wps:wsp>
                          <wps:cNvPr id="1761396957" name="图形 2"/>
                          <wps:cNvSpPr/>
                          <wps:spPr>
                            <a:xfrm flipV="1">
                              <a:off x="159027" y="207796"/>
                              <a:ext cx="647733" cy="402302"/>
                            </a:xfrm>
                            <a:custGeom>
                              <a:avLst/>
                              <a:gdLst>
                                <a:gd name="connsiteX0" fmla="*/ -36 w 4063431"/>
                                <a:gd name="connsiteY0" fmla="*/ 928900 h 1857963"/>
                                <a:gd name="connsiteX1" fmla="*/ 580458 w 4063431"/>
                                <a:gd name="connsiteY1" fmla="*/ 201929 h 1857963"/>
                                <a:gd name="connsiteX2" fmla="*/ 1160952 w 4063431"/>
                                <a:gd name="connsiteY2" fmla="*/ 22394 h 1857963"/>
                                <a:gd name="connsiteX3" fmla="*/ 1741442 w 4063431"/>
                                <a:gd name="connsiteY3" fmla="*/ 525466 h 1857963"/>
                                <a:gd name="connsiteX4" fmla="*/ 2321925 w 4063431"/>
                                <a:gd name="connsiteY4" fmla="*/ 1332337 h 1857963"/>
                                <a:gd name="connsiteX5" fmla="*/ 2902415 w 4063431"/>
                                <a:gd name="connsiteY5" fmla="*/ 1835423 h 1857963"/>
                                <a:gd name="connsiteX6" fmla="*/ 3482906 w 4063431"/>
                                <a:gd name="connsiteY6" fmla="*/ 1655870 h 1857963"/>
                                <a:gd name="connsiteX7" fmla="*/ 4063395 w 4063431"/>
                                <a:gd name="connsiteY7" fmla="*/ 928900 h 185796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</a:cxnLst>
                              <a:rect l="l" t="t" r="r" b="b"/>
                              <a:pathLst>
                                <a:path w="4063431" h="1857963">
                                  <a:moveTo>
                                    <a:pt x="-36" y="928900"/>
                                  </a:moveTo>
                                  <a:cubicBezTo>
                                    <a:pt x="193461" y="650703"/>
                                    <a:pt x="386961" y="375497"/>
                                    <a:pt x="580458" y="201929"/>
                                  </a:cubicBezTo>
                                  <a:cubicBezTo>
                                    <a:pt x="773954" y="28382"/>
                                    <a:pt x="967455" y="-39397"/>
                                    <a:pt x="1160952" y="22394"/>
                                  </a:cubicBezTo>
                                  <a:cubicBezTo>
                                    <a:pt x="1354448" y="84170"/>
                                    <a:pt x="1547945" y="274871"/>
                                    <a:pt x="1741442" y="525466"/>
                                  </a:cubicBezTo>
                                  <a:cubicBezTo>
                                    <a:pt x="1934938" y="776058"/>
                                    <a:pt x="2128435" y="1081637"/>
                                    <a:pt x="2321925" y="1332337"/>
                                  </a:cubicBezTo>
                                  <a:cubicBezTo>
                                    <a:pt x="2515422" y="1583051"/>
                                    <a:pt x="2708918" y="1773388"/>
                                    <a:pt x="2902415" y="1835423"/>
                                  </a:cubicBezTo>
                                  <a:cubicBezTo>
                                    <a:pt x="3095912" y="1897440"/>
                                    <a:pt x="3289409" y="1829223"/>
                                    <a:pt x="3482906" y="1655870"/>
                                  </a:cubicBezTo>
                                  <a:cubicBezTo>
                                    <a:pt x="3676402" y="1482518"/>
                                    <a:pt x="3869899" y="1207100"/>
                                    <a:pt x="4063395" y="928900"/>
                                  </a:cubicBezTo>
                                </a:path>
                              </a:pathLst>
                            </a:custGeom>
                            <a:noFill/>
                            <a:ln w="6350" cap="rnd">
                              <a:solidFill>
                                <a:schemeClr val="tx1"/>
                              </a:solidFill>
                              <a:prstDash val="dash"/>
                              <a:miter/>
                            </a:ln>
                          </wps:spPr>
                          <wps:bodyPr rtlCol="0" anchor="ctr"/>
                        </wps:wsp>
                      </wpg:grpSp>
                      <wpg:grpSp>
                        <wpg:cNvPr id="246426852" name="组合 11"/>
                        <wpg:cNvGrpSpPr/>
                        <wpg:grpSpPr>
                          <a:xfrm>
                            <a:off x="3597564" y="0"/>
                            <a:ext cx="1014823" cy="974092"/>
                            <a:chOff x="0" y="0"/>
                            <a:chExt cx="1014823" cy="974092"/>
                          </a:xfrm>
                        </wpg:grpSpPr>
                        <wpg:grpSp>
                          <wpg:cNvPr id="1565473942" name="组合 10"/>
                          <wpg:cNvGrpSpPr/>
                          <wpg:grpSpPr>
                            <a:xfrm>
                              <a:off x="0" y="0"/>
                              <a:ext cx="1014823" cy="974092"/>
                              <a:chOff x="131438" y="32739"/>
                              <a:chExt cx="1014823" cy="974092"/>
                            </a:xfrm>
                          </wpg:grpSpPr>
                          <wpg:grpSp>
                            <wpg:cNvPr id="1268943529" name="组合 9"/>
                            <wpg:cNvGrpSpPr/>
                            <wpg:grpSpPr>
                              <a:xfrm>
                                <a:off x="131438" y="32739"/>
                                <a:ext cx="1014823" cy="974092"/>
                                <a:chOff x="131438" y="32739"/>
                                <a:chExt cx="1014823" cy="974092"/>
                              </a:xfrm>
                            </wpg:grpSpPr>
                            <wpg:grpSp>
                              <wpg:cNvPr id="897617291" name="组合 7"/>
                              <wpg:cNvGrpSpPr/>
                              <wpg:grpSpPr>
                                <a:xfrm>
                                  <a:off x="131438" y="32739"/>
                                  <a:ext cx="1014823" cy="974092"/>
                                  <a:chOff x="281879" y="540389"/>
                                  <a:chExt cx="1015172" cy="974132"/>
                                </a:xfrm>
                              </wpg:grpSpPr>
                              <wps:wsp>
                                <wps:cNvPr id="435810830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14036" y="1306868"/>
                                    <a:ext cx="178105" cy="20765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16E35E2A" w14:textId="2FDE9DE6" w:rsidR="00D23747" w:rsidRDefault="00D23747" w:rsidP="00372141">
                                      <w:pPr>
                                        <w:jc w:val="center"/>
                                        <w:rPr>
                                          <w:color w:val="000000" w:themeColor="text1"/>
                                          <w:szCs w:val="21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color w:val="000000" w:themeColor="text1"/>
                                          <w:szCs w:val="21"/>
                                        </w:rPr>
                                        <w:t>D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310302874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1238" y="540389"/>
                                    <a:ext cx="151374" cy="2076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2BA03F2F" w14:textId="77777777" w:rsidR="00D23747" w:rsidRDefault="00D23747" w:rsidP="00372141">
                                      <w:pPr>
                                        <w:jc w:val="center"/>
                                        <w:rPr>
                                          <w:color w:val="000000" w:themeColor="text1"/>
                                          <w:szCs w:val="21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iCs/>
                                          <w:color w:val="000000" w:themeColor="text1"/>
                                          <w:sz w:val="18"/>
                                          <w:szCs w:val="18"/>
                                        </w:rPr>
                                        <w:t>E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1022175120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81879" y="918240"/>
                                    <a:ext cx="164074" cy="2076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3DA4C451" w14:textId="77777777" w:rsidR="00D23747" w:rsidRDefault="00D23747" w:rsidP="00372141">
                                      <w:pPr>
                                        <w:jc w:val="center"/>
                                        <w:rPr>
                                          <w:color w:val="000000" w:themeColor="text1"/>
                                          <w:szCs w:val="21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iCs/>
                                          <w:color w:val="000000" w:themeColor="text1"/>
                                          <w:sz w:val="18"/>
                                          <w:szCs w:val="18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654346350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183103" y="918247"/>
                                    <a:ext cx="113948" cy="20765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750C33E2" w14:textId="77777777" w:rsidR="00D23747" w:rsidRDefault="00D23747" w:rsidP="00372141">
                                      <w:pPr>
                                        <w:jc w:val="center"/>
                                        <w:rPr>
                                          <w:color w:val="000000" w:themeColor="text1"/>
                                          <w:szCs w:val="21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iCs/>
                                          <w:color w:val="000000" w:themeColor="text1"/>
                                          <w:sz w:val="18"/>
                                          <w:szCs w:val="18"/>
                                        </w:rPr>
                                        <w:t>t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</wpg:grpSp>
                            <wps:wsp>
                              <wps:cNvPr id="1134394559" name="直接箭头连接符 8"/>
                              <wps:cNvCnPr/>
                              <wps:spPr>
                                <a:xfrm>
                                  <a:off x="177735" y="436006"/>
                                  <a:ext cx="951865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none" w="sm" len="med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20585560" name="直接箭头连接符 8"/>
                              <wps:cNvCnPr/>
                              <wps:spPr>
                                <a:xfrm rot="16200000" flipV="1">
                                  <a:off x="-54934" y="433449"/>
                                  <a:ext cx="688975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none" w="sm" len="med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680512321" name="图形 2"/>
                            <wps:cNvSpPr/>
                            <wps:spPr>
                              <a:xfrm>
                                <a:off x="289989" y="304021"/>
                                <a:ext cx="647797" cy="264264"/>
                              </a:xfrm>
                              <a:custGeom>
                                <a:avLst/>
                                <a:gdLst>
                                  <a:gd name="connsiteX0" fmla="*/ -36 w 4063431"/>
                                  <a:gd name="connsiteY0" fmla="*/ 928900 h 1857963"/>
                                  <a:gd name="connsiteX1" fmla="*/ 580458 w 4063431"/>
                                  <a:gd name="connsiteY1" fmla="*/ 201929 h 1857963"/>
                                  <a:gd name="connsiteX2" fmla="*/ 1160952 w 4063431"/>
                                  <a:gd name="connsiteY2" fmla="*/ 22394 h 1857963"/>
                                  <a:gd name="connsiteX3" fmla="*/ 1741442 w 4063431"/>
                                  <a:gd name="connsiteY3" fmla="*/ 525466 h 1857963"/>
                                  <a:gd name="connsiteX4" fmla="*/ 2321925 w 4063431"/>
                                  <a:gd name="connsiteY4" fmla="*/ 1332337 h 1857963"/>
                                  <a:gd name="connsiteX5" fmla="*/ 2902415 w 4063431"/>
                                  <a:gd name="connsiteY5" fmla="*/ 1835423 h 1857963"/>
                                  <a:gd name="connsiteX6" fmla="*/ 3482906 w 4063431"/>
                                  <a:gd name="connsiteY6" fmla="*/ 1655870 h 1857963"/>
                                  <a:gd name="connsiteX7" fmla="*/ 4063395 w 4063431"/>
                                  <a:gd name="connsiteY7" fmla="*/ 928900 h 1857963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</a:cxnLst>
                                <a:rect l="l" t="t" r="r" b="b"/>
                                <a:pathLst>
                                  <a:path w="4063431" h="1857963">
                                    <a:moveTo>
                                      <a:pt x="-36" y="928900"/>
                                    </a:moveTo>
                                    <a:cubicBezTo>
                                      <a:pt x="193461" y="650703"/>
                                      <a:pt x="386961" y="375497"/>
                                      <a:pt x="580458" y="201929"/>
                                    </a:cubicBezTo>
                                    <a:cubicBezTo>
                                      <a:pt x="773954" y="28382"/>
                                      <a:pt x="967455" y="-39397"/>
                                      <a:pt x="1160952" y="22394"/>
                                    </a:cubicBezTo>
                                    <a:cubicBezTo>
                                      <a:pt x="1354448" y="84170"/>
                                      <a:pt x="1547945" y="274871"/>
                                      <a:pt x="1741442" y="525466"/>
                                    </a:cubicBezTo>
                                    <a:cubicBezTo>
                                      <a:pt x="1934938" y="776058"/>
                                      <a:pt x="2128435" y="1081637"/>
                                      <a:pt x="2321925" y="1332337"/>
                                    </a:cubicBezTo>
                                    <a:cubicBezTo>
                                      <a:pt x="2515422" y="1583051"/>
                                      <a:pt x="2708918" y="1773388"/>
                                      <a:pt x="2902415" y="1835423"/>
                                    </a:cubicBezTo>
                                    <a:cubicBezTo>
                                      <a:pt x="3095912" y="1897440"/>
                                      <a:pt x="3289409" y="1829223"/>
                                      <a:pt x="3482906" y="1655870"/>
                                    </a:cubicBezTo>
                                    <a:cubicBezTo>
                                      <a:pt x="3676402" y="1482518"/>
                                      <a:pt x="3869899" y="1207100"/>
                                      <a:pt x="4063395" y="928900"/>
                                    </a:cubicBezTo>
                                  </a:path>
                                </a:pathLst>
                              </a:custGeom>
                              <a:noFill/>
                              <a:ln w="12700" cap="rnd">
                                <a:solidFill>
                                  <a:schemeClr val="tx1"/>
                                </a:solidFill>
                                <a:prstDash val="solid"/>
                                <a:miter/>
                              </a:ln>
                            </wps:spPr>
                            <wps:bodyPr rtlCol="0" anchor="ctr"/>
                          </wps:wsp>
                        </wpg:grpSp>
                        <wps:wsp>
                          <wps:cNvPr id="663643119" name="图形 18"/>
                          <wps:cNvSpPr/>
                          <wps:spPr>
                            <a:xfrm>
                              <a:off x="163946" y="170068"/>
                              <a:ext cx="642328" cy="477058"/>
                            </a:xfrm>
                            <a:custGeom>
                              <a:avLst/>
                              <a:gdLst>
                                <a:gd name="connsiteX0" fmla="*/ -40 w 1073689"/>
                                <a:gd name="connsiteY0" fmla="*/ -86 h 876863"/>
                                <a:gd name="connsiteX1" fmla="*/ 153344 w 1073689"/>
                                <a:gd name="connsiteY1" fmla="*/ 165127 h 876863"/>
                                <a:gd name="connsiteX2" fmla="*/ 306726 w 1073689"/>
                                <a:gd name="connsiteY2" fmla="*/ 536356 h 876863"/>
                                <a:gd name="connsiteX3" fmla="*/ 460110 w 1073689"/>
                                <a:gd name="connsiteY3" fmla="*/ 834061 h 876863"/>
                                <a:gd name="connsiteX4" fmla="*/ 613494 w 1073689"/>
                                <a:gd name="connsiteY4" fmla="*/ 834061 h 876863"/>
                                <a:gd name="connsiteX5" fmla="*/ 766878 w 1073689"/>
                                <a:gd name="connsiteY5" fmla="*/ 536356 h 876863"/>
                                <a:gd name="connsiteX6" fmla="*/ 920263 w 1073689"/>
                                <a:gd name="connsiteY6" fmla="*/ 165127 h 876863"/>
                                <a:gd name="connsiteX7" fmla="*/ 1073650 w 1073689"/>
                                <a:gd name="connsiteY7" fmla="*/ -86 h 87686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</a:cxnLst>
                              <a:rect l="l" t="t" r="r" b="b"/>
                              <a:pathLst>
                                <a:path w="1073689" h="876863">
                                  <a:moveTo>
                                    <a:pt x="-40" y="-86"/>
                                  </a:moveTo>
                                  <a:cubicBezTo>
                                    <a:pt x="51087" y="-27"/>
                                    <a:pt x="102216" y="62519"/>
                                    <a:pt x="153344" y="165127"/>
                                  </a:cubicBezTo>
                                  <a:cubicBezTo>
                                    <a:pt x="204471" y="267742"/>
                                    <a:pt x="255600" y="408348"/>
                                    <a:pt x="306726" y="536356"/>
                                  </a:cubicBezTo>
                                  <a:cubicBezTo>
                                    <a:pt x="357855" y="664364"/>
                                    <a:pt x="408983" y="777040"/>
                                    <a:pt x="460110" y="834061"/>
                                  </a:cubicBezTo>
                                  <a:cubicBezTo>
                                    <a:pt x="511239" y="891068"/>
                                    <a:pt x="562366" y="890965"/>
                                    <a:pt x="613494" y="834061"/>
                                  </a:cubicBezTo>
                                  <a:cubicBezTo>
                                    <a:pt x="664622" y="777143"/>
                                    <a:pt x="715749" y="664334"/>
                                    <a:pt x="766878" y="536356"/>
                                  </a:cubicBezTo>
                                  <a:cubicBezTo>
                                    <a:pt x="818005" y="408377"/>
                                    <a:pt x="869133" y="267815"/>
                                    <a:pt x="920263" y="165127"/>
                                  </a:cubicBezTo>
                                  <a:cubicBezTo>
                                    <a:pt x="971387" y="62445"/>
                                    <a:pt x="1022511" y="-27"/>
                                    <a:pt x="1073650" y="-86"/>
                                  </a:cubicBezTo>
                                </a:path>
                              </a:pathLst>
                            </a:custGeom>
                            <a:noFill/>
                            <a:ln w="6350" cap="rnd">
                              <a:solidFill>
                                <a:srgbClr val="000000"/>
                              </a:solidFill>
                              <a:prstDash val="dash"/>
                              <a:miter/>
                            </a:ln>
                          </wps:spPr>
                          <wps:bodyPr rtlCol="0" anchor="ctr"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105E3191" id="组合 13" o:spid="_x0000_s1074" style="width:363.2pt;height:76.7pt;mso-position-horizontal-relative:char;mso-position-vertical-relative:line" coordsize="46123,97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">
                <v:group id="组合 10" o:spid="_x0000_s1075" style="position:absolute;width:10147;height:9740" coordorigin="1314,327" coordsize="10148,97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">
                  <v:group id="组合 9" o:spid="_x0000_s1076" style="position:absolute;left:1314;top:327;width:10148;height:9745" coordorigin="1314,327" coordsize="10148,97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">
                    <v:group id="组合 7" o:spid="_x0000_s1077" style="position:absolute;left:1314;top:327;width:10148;height:9745" coordorigin="2818,5403" coordsize="10151,97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">
                      <v:shape id="文本框 2" o:spid="_x0000_s1078" type="#_x0000_t202" style="position:absolute;left:7141;top:13073;width:1781;height:20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" filled="f" stroked="f">
                        <v:textbox style="mso-fit-shape-to-text:t" inset="1mm,0,1mm,0">
                          <w:txbxContent>
                            <w:p w14:paraId="55E31A75" w14:textId="77777777" w:rsidR="00372141" w:rsidRDefault="00372141" w:rsidP="00372141">
                              <w:pPr>
                                <w:jc w:val="center"/>
                                <w:rPr>
                                  <w:color w:val="000000" w:themeColor="text1"/>
                                  <w:szCs w:val="21"/>
                                </w:rPr>
                              </w:pPr>
                              <w:r>
                                <w:rPr>
                                  <w:color w:val="000000" w:themeColor="text1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文本框 2" o:spid="_x0000_s1079" type="#_x0000_t202" style="position:absolute;left:2912;top:5403;width:151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" filled="f" stroked="f">
                        <v:textbox style="mso-fit-shape-to-text:t" inset="1mm,0,1mm,0">
                          <w:txbxContent>
                            <w:p w14:paraId="047AE5CE" w14:textId="1663BE12" w:rsidR="00372141" w:rsidRDefault="00372141" w:rsidP="00372141">
                              <w:pPr>
                                <w:jc w:val="center"/>
                                <w:rPr>
                                  <w:color w:val="000000" w:themeColor="text1"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文本框 2" o:spid="_x0000_s1080" type="#_x0000_t202" style="position:absolute;left:2818;top:9182;width:1641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79CEC781" w14:textId="051CD845" w:rsidR="00372141" w:rsidRDefault="00372141" w:rsidP="00372141">
                              <w:pPr>
                                <w:jc w:val="center"/>
                                <w:rPr>
                                  <w:color w:val="000000" w:themeColor="text1"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文本框 2" o:spid="_x0000_s1081" type="#_x0000_t202" style="position:absolute;left:11831;top:9182;width:1139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" filled="f" stroked="f">
                        <v:textbox style="mso-fit-shape-to-text:t" inset="1mm,0,1mm,0">
                          <w:txbxContent>
                            <w:p w14:paraId="233E5F6C" w14:textId="32BDD7D1" w:rsidR="00372141" w:rsidRDefault="00372141" w:rsidP="00372141">
                              <w:pPr>
                                <w:jc w:val="center"/>
                                <w:rPr>
                                  <w:color w:val="000000" w:themeColor="text1"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</v:group>
                    <v:shape id="直接箭头连接符 8" o:spid="_x0000_s1082" type="#_x0000_t32" style="position:absolute;left:1777;top:4360;width:951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" strokecolor="black [3213]" strokeweight=".5pt">
                      <v:stroke startarrowwidth="narrow" endarrow="block" endarrowwidth="narrow" joinstyle="miter"/>
                    </v:shape>
                    <v:shape id="直接箭头连接符 8" o:spid="_x0000_s1083" type="#_x0000_t32" style="position:absolute;left:-550;top:4334;width:6890;height:0;rotation: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" strokecolor="black [3213]" strokeweight=".5pt">
                      <v:stroke startarrowwidth="narrow" endarrow="block" endarrowwidth="narrow" joinstyle="miter"/>
                    </v:shape>
                  </v:group>
                  <v:shape id="图形 2" o:spid="_x0000_s1084" style="position:absolute;left:2899;top:3040;width:6478;height:2642;visibility:visible;mso-wrap-style:square;v-text-anchor:middle" coordsize="4063431,18579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" path="m-36,928900c193461,650703,386961,375497,580458,201929,773954,28382,967455,-39397,1160952,22394v193496,61776,386993,252477,580490,503072c1934938,776058,2128435,1081637,2321925,1332337v193497,250714,386993,441051,580490,503086c3095912,1897440,3289409,1829223,3482906,1655870v193496,-173352,386993,-448770,580489,-726970e" filled="f" strokecolor="black [3213]" strokeweight="1pt">
                    <v:stroke joinstyle="miter" endcap="round"/>
                    <v:path arrowok="t" o:connecttype="custom" o:connectlocs="-6,132120;92537,28721;185080,3185;277623,74739;370164,189503;462706,261058;555249,235520;647791,132120" o:connectangles="0,0,0,0,0,0,0,0"/>
                  </v:shape>
                  <v:shape id="图形 2" o:spid="_x0000_s1085" style="position:absolute;left:2925;top:2403;width:6478;height:4024;visibility:visible;mso-wrap-style:square;v-text-anchor:middle" coordsize="4063431,18579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" path="m-36,928900c193461,650703,386961,375497,580458,201929,773954,28382,967455,-39397,1160952,22394v193496,61776,386993,252477,580490,503072c1934938,776058,2128435,1081637,2321925,1332337v193497,250714,386993,441051,580490,503086c3095912,1897440,3289409,1829223,3482906,1655870v193496,-173352,386993,-448770,580489,-726970e" filled="f" strokecolor="black [3213]" strokeweight=".5pt">
                    <v:stroke dashstyle="dash" joinstyle="miter" endcap="round"/>
                    <v:path arrowok="t" o:connecttype="custom" o:connectlocs="-6,201212;92537,43740;185080,4851;277623,113823;370164,288602;462706,397577;555249,358683;647791,201212" o:connectangles="0,0,0,0,0,0,0,0"/>
                  </v:shape>
                </v:group>
                <v:group id="组合 11" o:spid="_x0000_s1086" style="position:absolute;left:12007;width:10148;height:9741" coordsize="10148,97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">
                  <v:group id="组合 10" o:spid="_x0000_s1087" style="position:absolute;width:10148;height:9741" coordorigin="1314,327" coordsize="10148,97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">
                    <v:group id="组合 9" o:spid="_x0000_s1088" style="position:absolute;left:1314;top:327;width:10148;height:9741" coordorigin="1314,327" coordsize="10148,97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">
                      <v:group id="组合 7" o:spid="_x0000_s1089" style="position:absolute;left:1314;top:327;width:10148;height:9741" coordorigin="2818,5403" coordsize="10151,97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">
                        <v:shape id="文本框 2" o:spid="_x0000_s1090" type="#_x0000_t202" style="position:absolute;left:7141;top:13069;width:1711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181D6A93" w14:textId="2F5F8AC7" w:rsidR="00D23747" w:rsidRDefault="00D23747" w:rsidP="00372141">
                                <w:pPr>
                                  <w:jc w:val="center"/>
                                  <w:rPr>
                                    <w:color w:val="000000" w:themeColor="text1"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color w:val="000000" w:themeColor="text1"/>
                                    <w:szCs w:val="21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文本框 2" o:spid="_x0000_s1091" type="#_x0000_t202" style="position:absolute;left:2912;top:5403;width:151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" filled="f" stroked="f">
                          <v:textbox style="mso-fit-shape-to-text:t" inset="1mm,0,1mm,0">
                            <w:txbxContent>
                              <w:p w14:paraId="3B8E37DC" w14:textId="77777777" w:rsidR="00D23747" w:rsidRDefault="00D23747" w:rsidP="00372141">
                                <w:pPr>
                                  <w:jc w:val="center"/>
                                  <w:rPr>
                                    <w:color w:val="000000" w:themeColor="text1"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color w:val="000000" w:themeColor="text1"/>
                                    <w:sz w:val="18"/>
                                    <w:szCs w:val="18"/>
                                  </w:rPr>
                                  <w:t>E</w:t>
                                </w:r>
                              </w:p>
                            </w:txbxContent>
                          </v:textbox>
                        </v:shape>
                        <v:shape id="文本框 2" o:spid="_x0000_s1092" type="#_x0000_t202" style="position:absolute;left:2818;top:9182;width:1641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" filled="f" stroked="f">
                          <v:textbox style="mso-fit-shape-to-text:t" inset="1mm,0,1mm,0">
                            <w:txbxContent>
                              <w:p w14:paraId="5A01BE13" w14:textId="77777777" w:rsidR="00D23747" w:rsidRDefault="00D23747" w:rsidP="00372141">
                                <w:pPr>
                                  <w:jc w:val="center"/>
                                  <w:rPr>
                                    <w:color w:val="000000" w:themeColor="text1"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color w:val="000000" w:themeColor="text1"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文本框 2" o:spid="_x0000_s1093" type="#_x0000_t202" style="position:absolute;left:11831;top:9182;width:1139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" filled="f" stroked="f">
                          <v:textbox style="mso-fit-shape-to-text:t" inset="1mm,0,1mm,0">
                            <w:txbxContent>
                              <w:p w14:paraId="0FE5BFDD" w14:textId="77777777" w:rsidR="00D23747" w:rsidRDefault="00D23747" w:rsidP="00372141">
                                <w:pPr>
                                  <w:jc w:val="center"/>
                                  <w:rPr>
                                    <w:color w:val="000000" w:themeColor="text1"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color w:val="000000" w:themeColor="text1"/>
                                    <w:sz w:val="18"/>
                                    <w:szCs w:val="18"/>
                                  </w:rPr>
                                  <w:t>t</w:t>
                                </w:r>
                              </w:p>
                            </w:txbxContent>
                          </v:textbox>
                        </v:shape>
                      </v:group>
                      <v:shape id="直接箭头连接符 8" o:spid="_x0000_s1094" type="#_x0000_t32" style="position:absolute;left:1777;top:4360;width:951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" strokecolor="black [3213]" strokeweight=".5pt">
                        <v:stroke startarrowwidth="narrow" endarrow="block" endarrowwidth="narrow" joinstyle="miter"/>
                      </v:shape>
                      <v:shape id="直接箭头连接符 8" o:spid="_x0000_s1095" type="#_x0000_t32" style="position:absolute;left:-550;top:4334;width:6890;height:0;rotation: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" strokecolor="black [3213]" strokeweight=".5pt">
                        <v:stroke startarrowwidth="narrow" endarrow="block" endarrowwidth="narrow" joinstyle="miter"/>
                      </v:shape>
                    </v:group>
                    <v:shape id="图形 2" o:spid="_x0000_s1096" style="position:absolute;left:2899;top:3040;width:6478;height:2642;visibility:visible;mso-wrap-style:square;v-text-anchor:middle" coordsize="4063431,18579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" path="m-36,928900c193461,650703,386961,375497,580458,201929,773954,28382,967455,-39397,1160952,22394v193496,61776,386993,252477,580490,503072c1934938,776058,2128435,1081637,2321925,1332337v193497,250714,386993,441051,580490,503086c3095912,1897440,3289409,1829223,3482906,1655870v193496,-173352,386993,-448770,580489,-726970e" filled="f" strokecolor="black [3213]" strokeweight="1pt">
                      <v:stroke joinstyle="miter" endcap="round"/>
                      <v:path arrowok="t" o:connecttype="custom" o:connectlocs="-6,132120;92537,28721;185080,3185;277623,74739;370164,189503;462706,261058;555249,235520;647791,132120" o:connectangles="0,0,0,0,0,0,0,0"/>
                    </v:shape>
                  </v:group>
                  <v:shape id="图形 18" o:spid="_x0000_s1097" style="position:absolute;left:1639;top:1700;width:6423;height:4771;flip:y;visibility:visible;mso-wrap-style:square;v-text-anchor:middle" coordsize="1073689,8768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" path="m-40,-86v51127,59,102256,62605,153384,165213c204471,267742,255600,408348,306726,536356v51129,128008,102257,240684,153384,297705c511239,891068,562366,890965,613494,834061,664622,777143,715749,664334,766878,536356,818005,408377,869133,267815,920263,165127,971387,62445,1022511,-27,1073650,-86e" filled="f" strokeweight=".5pt">
                    <v:stroke dashstyle="dash" joinstyle="miter" endcap="round"/>
                    <v:path arrowok="t" o:connecttype="custom" o:connectlocs="-24,-47;91737,89837;183497,291805;275258,453772;367019,453772;458780,291805;550542,89837;642305,-47" o:connectangles="0,0,0,0,0,0,0,0"/>
                  </v:shape>
                </v:group>
                <v:group id="组合 12" o:spid="_x0000_s1098" style="position:absolute;left:23968;width:10148;height:9740" coordsize="10148,97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">
                  <v:group id="组合 10" o:spid="_x0000_s1099" style="position:absolute;width:10148;height:9740" coordorigin="1314,327" coordsize="10148,97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">
                    <v:group id="组合 9" o:spid="_x0000_s1100" style="position:absolute;left:1314;top:327;width:10148;height:9741" coordorigin="1314,327" coordsize="10148,97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">
                      <v:group id="组合 7" o:spid="_x0000_s1101" style="position:absolute;left:1314;top:327;width:10148;height:9741" coordorigin="2818,5403" coordsize="10151,97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">
                        <v:shape id="文本框 2" o:spid="_x0000_s1102" type="#_x0000_t202" style="position:absolute;left:7140;top:13068;width:171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10AD4955" w14:textId="267A0F6D" w:rsidR="00D23747" w:rsidRDefault="00D23747" w:rsidP="00372141">
                                <w:pPr>
                                  <w:jc w:val="center"/>
                                  <w:rPr>
                                    <w:color w:val="000000" w:themeColor="text1"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color w:val="000000" w:themeColor="text1"/>
                                    <w:szCs w:val="21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文本框 2" o:spid="_x0000_s1103" type="#_x0000_t202" style="position:absolute;left:2912;top:5403;width:151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62E2ECD0" w14:textId="77777777" w:rsidR="00D23747" w:rsidRDefault="00D23747" w:rsidP="00372141">
                                <w:pPr>
                                  <w:jc w:val="center"/>
                                  <w:rPr>
                                    <w:color w:val="000000" w:themeColor="text1"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color w:val="000000" w:themeColor="text1"/>
                                    <w:sz w:val="18"/>
                                    <w:szCs w:val="18"/>
                                  </w:rPr>
                                  <w:t>E</w:t>
                                </w:r>
                              </w:p>
                            </w:txbxContent>
                          </v:textbox>
                        </v:shape>
                        <v:shape id="文本框 2" o:spid="_x0000_s1104" type="#_x0000_t202" style="position:absolute;left:2818;top:9182;width:1641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" filled="f" stroked="f">
                          <v:textbox style="mso-fit-shape-to-text:t" inset="1mm,0,1mm,0">
                            <w:txbxContent>
                              <w:p w14:paraId="36A3C479" w14:textId="77777777" w:rsidR="00D23747" w:rsidRDefault="00D23747" w:rsidP="00372141">
                                <w:pPr>
                                  <w:jc w:val="center"/>
                                  <w:rPr>
                                    <w:color w:val="000000" w:themeColor="text1"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color w:val="000000" w:themeColor="text1"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文本框 2" o:spid="_x0000_s1105" type="#_x0000_t202" style="position:absolute;left:11831;top:9182;width:1139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" filled="f" stroked="f">
                          <v:textbox style="mso-fit-shape-to-text:t" inset="1mm,0,1mm,0">
                            <w:txbxContent>
                              <w:p w14:paraId="43B538CA" w14:textId="77777777" w:rsidR="00D23747" w:rsidRDefault="00D23747" w:rsidP="00372141">
                                <w:pPr>
                                  <w:jc w:val="center"/>
                                  <w:rPr>
                                    <w:color w:val="000000" w:themeColor="text1"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color w:val="000000" w:themeColor="text1"/>
                                    <w:sz w:val="18"/>
                                    <w:szCs w:val="18"/>
                                  </w:rPr>
                                  <w:t>t</w:t>
                                </w:r>
                              </w:p>
                            </w:txbxContent>
                          </v:textbox>
                        </v:shape>
                      </v:group>
                      <v:shape id="直接箭头连接符 8" o:spid="_x0000_s1106" type="#_x0000_t32" style="position:absolute;left:1777;top:4360;width:951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" strokecolor="black [3213]" strokeweight=".5pt">
                        <v:stroke startarrowwidth="narrow" endarrow="block" endarrowwidth="narrow" joinstyle="miter"/>
                      </v:shape>
                      <v:shape id="直接箭头连接符 8" o:spid="_x0000_s1107" type="#_x0000_t32" style="position:absolute;left:-550;top:4334;width:6890;height:0;rotation: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" strokecolor="black [3213]" strokeweight=".5pt">
                        <v:stroke startarrowwidth="narrow" endarrow="block" endarrowwidth="narrow" joinstyle="miter"/>
                      </v:shape>
                    </v:group>
                    <v:shape id="图形 2" o:spid="_x0000_s1108" style="position:absolute;left:2899;top:3040;width:6478;height:2642;visibility:visible;mso-wrap-style:square;v-text-anchor:middle" coordsize="4063431,18579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" path="m-36,928900c193461,650703,386961,375497,580458,201929,773954,28382,967455,-39397,1160952,22394v193496,61776,386993,252477,580490,503072c1934938,776058,2128435,1081637,2321925,1332337v193497,250714,386993,441051,580490,503086c3095912,1897440,3289409,1829223,3482906,1655870v193496,-173352,386993,-448770,580489,-726970e" filled="f" strokecolor="black [3213]" strokeweight="1pt">
                      <v:stroke joinstyle="miter" endcap="round"/>
                      <v:path arrowok="t" o:connecttype="custom" o:connectlocs="-6,132120;92537,28721;185080,3185;277623,74739;370164,189503;462706,261058;555249,235520;647791,132120" o:connectangles="0,0,0,0,0,0,0,0"/>
                    </v:shape>
                  </v:group>
                  <v:shape id="图形 2" o:spid="_x0000_s1109" style="position:absolute;left:1590;top:2077;width:6477;height:4023;flip:y;visibility:visible;mso-wrap-style:square;v-text-anchor:middle" coordsize="4063431,18579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" path="m-36,928900c193461,650703,386961,375497,580458,201929,773954,28382,967455,-39397,1160952,22394v193496,61776,386993,252477,580490,503072c1934938,776058,2128435,1081637,2321925,1332337v193497,250714,386993,441051,580490,503086c3095912,1897440,3289409,1829223,3482906,1655870v193496,-173352,386993,-448770,580489,-726970e" filled="f" strokecolor="black [3213]" strokeweight=".5pt">
                    <v:stroke dashstyle="dash" joinstyle="miter" endcap="round"/>
                    <v:path arrowok="t" o:connecttype="custom" o:connectlocs="-6,201133;92528,43723;185062,4849;277595,113778;370127,288489;462661,397421;555194,358543;647727,201133" o:connectangles="0,0,0,0,0,0,0,0"/>
                  </v:shape>
                </v:group>
                <v:group id="组合 11" o:spid="_x0000_s1110" style="position:absolute;left:35975;width:10148;height:9740" coordsize="10148,97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">
                  <v:group id="组合 10" o:spid="_x0000_s1111" style="position:absolute;width:10148;height:9740" coordorigin="1314,327" coordsize="10148,97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">
                    <v:group id="组合 9" o:spid="_x0000_s1112" style="position:absolute;left:1314;top:327;width:10148;height:9741" coordorigin="1314,327" coordsize="10148,97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">
                      <v:group id="组合 7" o:spid="_x0000_s1113" style="position:absolute;left:1314;top:327;width:10148;height:9741" coordorigin="2818,5403" coordsize="10151,97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">
                        <v:shape id="文本框 2" o:spid="_x0000_s1114" type="#_x0000_t202" style="position:absolute;left:7140;top:13068;width:178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" filled="f" stroked="f">
                          <v:textbox style="mso-fit-shape-to-text:t" inset="1mm,0,1mm,0">
                            <w:txbxContent>
                              <w:p w14:paraId="16E35E2A" w14:textId="2FDE9DE6" w:rsidR="00D23747" w:rsidRDefault="00D23747" w:rsidP="00372141">
                                <w:pPr>
                                  <w:jc w:val="center"/>
                                  <w:rPr>
                                    <w:color w:val="000000" w:themeColor="text1"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color w:val="000000" w:themeColor="text1"/>
                                    <w:szCs w:val="21"/>
                                  </w:rPr>
                                  <w:t>D</w:t>
                                </w:r>
                              </w:p>
                            </w:txbxContent>
                          </v:textbox>
                        </v:shape>
                        <v:shape id="文本框 2" o:spid="_x0000_s1115" type="#_x0000_t202" style="position:absolute;left:2912;top:5403;width:151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" filled="f" stroked="f">
                          <v:textbox style="mso-fit-shape-to-text:t" inset="1mm,0,1mm,0">
                            <w:txbxContent>
                              <w:p w14:paraId="2BA03F2F" w14:textId="77777777" w:rsidR="00D23747" w:rsidRDefault="00D23747" w:rsidP="00372141">
                                <w:pPr>
                                  <w:jc w:val="center"/>
                                  <w:rPr>
                                    <w:color w:val="000000" w:themeColor="text1"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color w:val="000000" w:themeColor="text1"/>
                                    <w:sz w:val="18"/>
                                    <w:szCs w:val="18"/>
                                  </w:rPr>
                                  <w:t>E</w:t>
                                </w:r>
                              </w:p>
                            </w:txbxContent>
                          </v:textbox>
                        </v:shape>
                        <v:shape id="文本框 2" o:spid="_x0000_s1116" type="#_x0000_t202" style="position:absolute;left:2818;top:9182;width:1641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3DA4C451" w14:textId="77777777" w:rsidR="00D23747" w:rsidRDefault="00D23747" w:rsidP="00372141">
                                <w:pPr>
                                  <w:jc w:val="center"/>
                                  <w:rPr>
                                    <w:color w:val="000000" w:themeColor="text1"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color w:val="000000" w:themeColor="text1"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文本框 2" o:spid="_x0000_s1117" type="#_x0000_t202" style="position:absolute;left:11831;top:9182;width:1139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" filled="f" stroked="f">
                          <v:textbox style="mso-fit-shape-to-text:t" inset="1mm,0,1mm,0">
                            <w:txbxContent>
                              <w:p w14:paraId="750C33E2" w14:textId="77777777" w:rsidR="00D23747" w:rsidRDefault="00D23747" w:rsidP="00372141">
                                <w:pPr>
                                  <w:jc w:val="center"/>
                                  <w:rPr>
                                    <w:color w:val="000000" w:themeColor="text1"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color w:val="000000" w:themeColor="text1"/>
                                    <w:sz w:val="18"/>
                                    <w:szCs w:val="18"/>
                                  </w:rPr>
                                  <w:t>t</w:t>
                                </w:r>
                              </w:p>
                            </w:txbxContent>
                          </v:textbox>
                        </v:shape>
                      </v:group>
                      <v:shape id="直接箭头连接符 8" o:spid="_x0000_s1118" type="#_x0000_t32" style="position:absolute;left:1777;top:4360;width:951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" strokecolor="black [3213]" strokeweight=".5pt">
                        <v:stroke startarrowwidth="narrow" endarrow="block" endarrowwidth="narrow" joinstyle="miter"/>
                      </v:shape>
                      <v:shape id="直接箭头连接符 8" o:spid="_x0000_s1119" type="#_x0000_t32" style="position:absolute;left:-550;top:4334;width:6890;height:0;rotation: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" strokecolor="black [3213]" strokeweight=".5pt">
                        <v:stroke startarrowwidth="narrow" endarrow="block" endarrowwidth="narrow" joinstyle="miter"/>
                      </v:shape>
                    </v:group>
                    <v:shape id="图形 2" o:spid="_x0000_s1120" style="position:absolute;left:2899;top:3040;width:6478;height:2642;visibility:visible;mso-wrap-style:square;v-text-anchor:middle" coordsize="4063431,18579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" path="m-36,928900c193461,650703,386961,375497,580458,201929,773954,28382,967455,-39397,1160952,22394v193496,61776,386993,252477,580490,503072c1934938,776058,2128435,1081637,2321925,1332337v193497,250714,386993,441051,580490,503086c3095912,1897440,3289409,1829223,3482906,1655870v193496,-173352,386993,-448770,580489,-726970e" filled="f" strokecolor="black [3213]" strokeweight="1pt">
                      <v:stroke joinstyle="miter" endcap="round"/>
                      <v:path arrowok="t" o:connecttype="custom" o:connectlocs="-6,132120;92537,28721;185080,3185;277623,74739;370164,189503;462706,261058;555249,235520;647791,132120" o:connectangles="0,0,0,0,0,0,0,0"/>
                    </v:shape>
                  </v:group>
                  <v:shape id="图形 18" o:spid="_x0000_s1121" style="position:absolute;left:1639;top:1700;width:6423;height:4771;visibility:visible;mso-wrap-style:square;v-text-anchor:middle" coordsize="1073689,8768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" path="m-40,-86v51127,59,102256,62605,153384,165213c204471,267742,255600,408348,306726,536356v51129,128008,102257,240684,153384,297705c511239,891068,562366,890965,613494,834061,664622,777143,715749,664334,766878,536356,818005,408377,869133,267815,920263,165127,971387,62445,1022511,-27,1073650,-86e" filled="f" strokeweight=".5pt">
                    <v:stroke dashstyle="dash" joinstyle="miter" endcap="round"/>
                    <v:path arrowok="t" o:connecttype="custom" o:connectlocs="-24,-47;91737,89837;183497,291805;275258,453772;367019,453772;458780,291805;550542,89837;642305,-47" o:connectangles="0,0,0,0,0,0,0,0"/>
                  </v:shape>
                </v:group>
                <w10:anchorlock/>
              </v:group>
            </w:pict>
          </mc:Fallback>
        </mc:AlternateContent>
      </w:r>
    </w:p>
    <w:p w14:paraId="5337A1D7" w14:textId="77777777" w:rsidR="000D1CFE" w:rsidRDefault="000D1CFE" w:rsidP="000D1CFE">
      <w:pPr>
        <w:rPr>
          <w:color w:val="FF0000"/>
        </w:rPr>
      </w:pPr>
    </w:p>
    <w:p w14:paraId="09BE39CA" w14:textId="3A1AA6EF" w:rsidR="00167CF4" w:rsidRPr="00266B5E" w:rsidRDefault="00000000" w:rsidP="00841019">
      <w:pPr>
        <w:pStyle w:val="ac"/>
        <w:numPr>
          <w:ilvl w:val="0"/>
          <w:numId w:val="1"/>
        </w:numPr>
        <w:ind w:firstLineChars="0"/>
      </w:pPr>
      <w:r w:rsidRPr="00266B5E">
        <w:t>紫金山</w:t>
      </w:r>
      <w:r w:rsidRPr="00266B5E">
        <w:t>-</w:t>
      </w:r>
      <w:r w:rsidRPr="00266B5E">
        <w:t>阿特拉斯彗星由紫金山天文台首次发现，其绕太阳运行周期约为</w:t>
      </w:r>
      <w:r w:rsidR="00266B5E" w:rsidRPr="00266B5E">
        <w:rPr>
          <w:rFonts w:hint="eastAsia"/>
        </w:rPr>
        <w:t xml:space="preserve"> </w:t>
      </w:r>
      <w:r w:rsidRPr="00266B5E">
        <w:t>6</w:t>
      </w:r>
      <w:r w:rsidR="00266B5E" w:rsidRPr="00266B5E">
        <w:rPr>
          <w:rFonts w:hint="eastAsia"/>
        </w:rPr>
        <w:t xml:space="preserve"> </w:t>
      </w:r>
      <w:r w:rsidRPr="00266B5E">
        <w:t>万年。该彗星轨道的半长轴与日地平均距离的比值约</w:t>
      </w:r>
      <w:commentRangeStart w:id="2"/>
      <w:r w:rsidRPr="00266B5E">
        <w:t>为</w:t>
      </w:r>
      <w:commentRangeEnd w:id="2"/>
      <w:r w:rsidR="00266B5E" w:rsidRPr="00266B5E">
        <w:rPr>
          <w:rStyle w:val="a7"/>
        </w:rPr>
        <w:commentReference w:id="2"/>
      </w:r>
      <w:r w:rsidR="000D1CFE" w:rsidRPr="00266B5E">
        <w:t>（</w:t>
      </w:r>
      <w:r w:rsidR="000D1CFE" w:rsidRPr="00266B5E">
        <w:t xml:space="preserve">    </w:t>
      </w:r>
      <w:r w:rsidR="000D1CFE" w:rsidRPr="00266B5E">
        <w:t>）</w:t>
      </w:r>
    </w:p>
    <w:p w14:paraId="61BBB80C" w14:textId="3E7273D4" w:rsidR="00167CF4" w:rsidRPr="00266B5E" w:rsidRDefault="00000000" w:rsidP="000D1CFE">
      <w:r w:rsidRPr="00266B5E">
        <w:t>A</w:t>
      </w:r>
      <w:r w:rsidRPr="00266B5E">
        <w:t>．</w:t>
      </w:r>
      <w:r w:rsidR="00266B5E" w:rsidRPr="00266B5E">
        <w:rPr>
          <w:rFonts w:hint="eastAsia"/>
        </w:rPr>
        <w:t>1.5</w:t>
      </w:r>
      <w:r w:rsidR="00266B5E" w:rsidRPr="00266B5E">
        <w:rPr>
          <w:rFonts w:asciiTheme="majorBidi" w:hAnsiTheme="majorBidi" w:cstheme="majorBidi"/>
        </w:rPr>
        <w:t>×</w:t>
      </w:r>
      <w:r w:rsidR="00266B5E" w:rsidRPr="00266B5E">
        <w:rPr>
          <w:rFonts w:hint="eastAsia"/>
        </w:rPr>
        <w:t>10</w:t>
      </w:r>
      <w:r w:rsidR="00266B5E" w:rsidRPr="00266B5E">
        <w:rPr>
          <w:rFonts w:hint="eastAsia"/>
          <w:vertAlign w:val="superscript"/>
        </w:rPr>
        <w:t>3</w:t>
      </w:r>
      <w:r w:rsidR="00266B5E" w:rsidRPr="00266B5E">
        <w:tab/>
      </w:r>
      <w:r w:rsidR="00266B5E" w:rsidRPr="00266B5E">
        <w:tab/>
      </w:r>
      <w:r w:rsidRPr="00266B5E">
        <w:t>B</w:t>
      </w:r>
      <w:r w:rsidRPr="00266B5E">
        <w:t>．</w:t>
      </w:r>
      <w:r w:rsidR="00266B5E" w:rsidRPr="00266B5E">
        <w:rPr>
          <w:rFonts w:hint="eastAsia"/>
        </w:rPr>
        <w:t>1.5</w:t>
      </w:r>
      <w:r w:rsidR="00266B5E" w:rsidRPr="00266B5E">
        <w:rPr>
          <w:rFonts w:asciiTheme="majorBidi" w:hAnsiTheme="majorBidi" w:cstheme="majorBidi"/>
        </w:rPr>
        <w:t>×</w:t>
      </w:r>
      <w:r w:rsidR="00266B5E" w:rsidRPr="00266B5E">
        <w:rPr>
          <w:rFonts w:hint="eastAsia"/>
        </w:rPr>
        <w:t>10</w:t>
      </w:r>
      <w:r w:rsidR="00266B5E" w:rsidRPr="00266B5E">
        <w:rPr>
          <w:rFonts w:hint="eastAsia"/>
          <w:vertAlign w:val="superscript"/>
        </w:rPr>
        <w:t>4</w:t>
      </w:r>
      <w:r w:rsidRPr="00266B5E">
        <w:tab/>
      </w:r>
      <w:r w:rsidR="00266B5E" w:rsidRPr="00266B5E">
        <w:tab/>
      </w:r>
      <w:r w:rsidRPr="00266B5E">
        <w:t>C</w:t>
      </w:r>
      <w:r w:rsidRPr="00266B5E">
        <w:t>．</w:t>
      </w:r>
      <w:r w:rsidR="00266B5E" w:rsidRPr="00266B5E">
        <w:rPr>
          <w:rFonts w:hint="eastAsia"/>
        </w:rPr>
        <w:t>1.5</w:t>
      </w:r>
      <w:r w:rsidR="00266B5E" w:rsidRPr="00266B5E">
        <w:rPr>
          <w:rFonts w:asciiTheme="majorBidi" w:hAnsiTheme="majorBidi" w:cstheme="majorBidi"/>
        </w:rPr>
        <w:t>×</w:t>
      </w:r>
      <w:r w:rsidR="00266B5E" w:rsidRPr="00266B5E">
        <w:rPr>
          <w:rFonts w:hint="eastAsia"/>
        </w:rPr>
        <w:t>10</w:t>
      </w:r>
      <w:r w:rsidR="00266B5E" w:rsidRPr="00266B5E">
        <w:rPr>
          <w:rFonts w:hint="eastAsia"/>
          <w:vertAlign w:val="superscript"/>
        </w:rPr>
        <w:t>6</w:t>
      </w:r>
      <w:r w:rsidR="00266B5E" w:rsidRPr="00266B5E">
        <w:tab/>
      </w:r>
      <w:r w:rsidRPr="00266B5E">
        <w:tab/>
        <w:t>D</w:t>
      </w:r>
      <w:r w:rsidRPr="00266B5E">
        <w:t>．</w:t>
      </w:r>
      <w:r w:rsidR="00266B5E" w:rsidRPr="00266B5E">
        <w:rPr>
          <w:rFonts w:hint="eastAsia"/>
        </w:rPr>
        <w:t>1.5</w:t>
      </w:r>
      <w:r w:rsidR="00266B5E" w:rsidRPr="00266B5E">
        <w:rPr>
          <w:rFonts w:asciiTheme="majorBidi" w:hAnsiTheme="majorBidi" w:cstheme="majorBidi"/>
        </w:rPr>
        <w:t>×</w:t>
      </w:r>
      <w:r w:rsidR="00266B5E" w:rsidRPr="00266B5E">
        <w:rPr>
          <w:rFonts w:hint="eastAsia"/>
        </w:rPr>
        <w:t>10</w:t>
      </w:r>
      <w:r w:rsidR="00266B5E" w:rsidRPr="00266B5E">
        <w:rPr>
          <w:rFonts w:hint="eastAsia"/>
          <w:vertAlign w:val="superscript"/>
        </w:rPr>
        <w:t>7</w:t>
      </w:r>
    </w:p>
    <w:p w14:paraId="3E3A66AB" w14:textId="77777777" w:rsidR="000D1CFE" w:rsidRPr="00266B5E" w:rsidRDefault="000D1CFE" w:rsidP="000D1CFE"/>
    <w:p w14:paraId="79909C81" w14:textId="6B14B139" w:rsidR="00167CF4" w:rsidRPr="00266B5E" w:rsidRDefault="00000000" w:rsidP="00841019">
      <w:pPr>
        <w:pStyle w:val="ac"/>
        <w:numPr>
          <w:ilvl w:val="0"/>
          <w:numId w:val="1"/>
        </w:numPr>
        <w:ind w:firstLineChars="0"/>
      </w:pPr>
      <w:r w:rsidRPr="00266B5E">
        <w:t>2024</w:t>
      </w:r>
      <w:r w:rsidR="00266B5E" w:rsidRPr="00266B5E">
        <w:rPr>
          <w:rFonts w:hint="eastAsia"/>
        </w:rPr>
        <w:t xml:space="preserve"> </w:t>
      </w:r>
      <w:r w:rsidRPr="00266B5E">
        <w:t>年</w:t>
      </w:r>
      <w:r w:rsidR="00266B5E" w:rsidRPr="00266B5E">
        <w:rPr>
          <w:rFonts w:hint="eastAsia"/>
        </w:rPr>
        <w:t xml:space="preserve"> </w:t>
      </w:r>
      <w:r w:rsidRPr="00266B5E">
        <w:t>9</w:t>
      </w:r>
      <w:r w:rsidR="00266B5E" w:rsidRPr="00266B5E">
        <w:rPr>
          <w:rFonts w:hint="eastAsia"/>
        </w:rPr>
        <w:t xml:space="preserve"> </w:t>
      </w:r>
      <w:r w:rsidRPr="00266B5E">
        <w:t>月，国内起重能力最大的双臂架变幅式起重船</w:t>
      </w:r>
      <w:r w:rsidRPr="00266B5E">
        <w:rPr>
          <w:rFonts w:ascii="宋体" w:hAnsi="宋体"/>
        </w:rPr>
        <w:t>“</w:t>
      </w:r>
      <w:r w:rsidRPr="00266B5E">
        <w:t>二航卓越</w:t>
      </w:r>
      <w:r w:rsidRPr="00266B5E">
        <w:rPr>
          <w:rFonts w:ascii="宋体" w:hAnsi="宋体"/>
        </w:rPr>
        <w:t>”</w:t>
      </w:r>
      <w:r w:rsidRPr="00266B5E">
        <w:t>号交付使用。若起重船的钢缆和缆绳通过图示两种方式连接：图（</w:t>
      </w:r>
      <w:r w:rsidRPr="00266B5E">
        <w:t>a</w:t>
      </w:r>
      <w:r w:rsidRPr="00266B5E">
        <w:t>）中直接连接，钢缆不平行；图（</w:t>
      </w:r>
      <w:r w:rsidRPr="00266B5E">
        <w:t>b</w:t>
      </w:r>
      <w:r w:rsidRPr="00266B5E">
        <w:t>）中通过矩形钢架连接，钢缆始终平行。通过改变钢缆长度（缆绳长度不变），匀速吊起构件的</w:t>
      </w:r>
      <w:r w:rsidRPr="00266B5E">
        <w:lastRenderedPageBreak/>
        <w:t>过程中，每根缆绳承受的</w:t>
      </w:r>
      <w:commentRangeStart w:id="3"/>
      <w:r w:rsidRPr="00266B5E">
        <w:t>拉力</w:t>
      </w:r>
      <w:commentRangeEnd w:id="3"/>
      <w:r w:rsidR="00266B5E" w:rsidRPr="00266B5E">
        <w:rPr>
          <w:rStyle w:val="a7"/>
        </w:rPr>
        <w:commentReference w:id="3"/>
      </w:r>
      <w:r w:rsidR="000D1CFE" w:rsidRPr="00266B5E">
        <w:t>（</w:t>
      </w:r>
      <w:r w:rsidR="000D1CFE" w:rsidRPr="00266B5E">
        <w:t xml:space="preserve">    </w:t>
      </w:r>
      <w:r w:rsidR="000D1CFE" w:rsidRPr="00266B5E">
        <w:t>）</w:t>
      </w:r>
    </w:p>
    <w:p w14:paraId="3BD0F7DA" w14:textId="77777777" w:rsidR="00167CF4" w:rsidRDefault="00000000" w:rsidP="000D1CFE">
      <w:r w:rsidRPr="00266B5E"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57A4927" wp14:editId="02B01D4E">
            <wp:extent cx="5233292" cy="2171816"/>
            <wp:effectExtent l="0" t="0" r="5715" b="0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/>
                    <pic:cNvPicPr>
                      <a:picLocks noChangeAspect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3292" cy="21718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C12AC1" w14:textId="77777777" w:rsidR="00167CF4" w:rsidRPr="00266B5E" w:rsidRDefault="00000000" w:rsidP="000D1CFE">
      <w:r w:rsidRPr="00266B5E">
        <w:t>A</w:t>
      </w:r>
      <w:r w:rsidRPr="00266B5E">
        <w:t>．图（</w:t>
      </w:r>
      <w:r w:rsidRPr="00266B5E">
        <w:t>a</w:t>
      </w:r>
      <w:r w:rsidRPr="00266B5E">
        <w:t>）中变大</w:t>
      </w:r>
      <w:r w:rsidRPr="00266B5E">
        <w:tab/>
        <w:t>B</w:t>
      </w:r>
      <w:r w:rsidRPr="00266B5E">
        <w:t>．图（</w:t>
      </w:r>
      <w:r w:rsidRPr="00266B5E">
        <w:t>a</w:t>
      </w:r>
      <w:r w:rsidRPr="00266B5E">
        <w:t>）中变小</w:t>
      </w:r>
      <w:r w:rsidRPr="00266B5E">
        <w:tab/>
        <w:t>C</w:t>
      </w:r>
      <w:r w:rsidRPr="00266B5E">
        <w:t>．图（</w:t>
      </w:r>
      <w:r w:rsidRPr="00266B5E">
        <w:t>b</w:t>
      </w:r>
      <w:r w:rsidRPr="00266B5E">
        <w:t>）中变大</w:t>
      </w:r>
      <w:r w:rsidRPr="00266B5E">
        <w:tab/>
        <w:t>D</w:t>
      </w:r>
      <w:r w:rsidRPr="00266B5E">
        <w:t>．图（</w:t>
      </w:r>
      <w:r w:rsidRPr="00266B5E">
        <w:t>b</w:t>
      </w:r>
      <w:r w:rsidRPr="00266B5E">
        <w:t>）中变小</w:t>
      </w:r>
    </w:p>
    <w:p w14:paraId="04C26578" w14:textId="77777777" w:rsidR="000D1CFE" w:rsidRPr="00266B5E" w:rsidRDefault="000D1CFE" w:rsidP="000D1CFE"/>
    <w:p w14:paraId="3F920FAC" w14:textId="24EF3943" w:rsidR="00167CF4" w:rsidRDefault="000D1CFE" w:rsidP="00841019">
      <w:pPr>
        <w:pStyle w:val="ac"/>
        <w:numPr>
          <w:ilvl w:val="0"/>
          <w:numId w:val="1"/>
        </w:numPr>
        <w:ind w:firstLineChars="0"/>
      </w:pPr>
      <w:r w:rsidRPr="00266B5E"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34688" behindDoc="0" locked="0" layoutInCell="1" allowOverlap="1" wp14:anchorId="1B54C1D9" wp14:editId="6B886FC3">
            <wp:simplePos x="0" y="0"/>
            <wp:positionH relativeFrom="column">
              <wp:posOffset>4026535</wp:posOffset>
            </wp:positionH>
            <wp:positionV relativeFrom="paragraph">
              <wp:posOffset>63500</wp:posOffset>
            </wp:positionV>
            <wp:extent cx="1275080" cy="552450"/>
            <wp:effectExtent l="0" t="0" r="1270" b="0"/>
            <wp:wrapSquare wrapText="bothSides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/>
                    <pic:cNvPicPr>
                      <a:picLocks noChangeAspect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5080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Pr="00266B5E">
        <w:t>如图，一带正电小球甲固定在光滑绝缘斜面上，另一带正电小球乙在斜面上由静止释放。以释放点为原点，沿斜面向下为正方向建立</w:t>
      </w:r>
      <w:r w:rsidRPr="00266B5E">
        <w:rPr>
          <w:rFonts w:hint="eastAsia"/>
        </w:rPr>
        <w:t xml:space="preserve"> </w:t>
      </w:r>
      <w:r w:rsidRPr="00266B5E">
        <w:rPr>
          <w:rFonts w:eastAsia="Times New Roman"/>
          <w:i/>
        </w:rPr>
        <w:t>x</w:t>
      </w:r>
      <w:r w:rsidRPr="00266B5E">
        <w:rPr>
          <w:rFonts w:eastAsiaTheme="minorEastAsia" w:hint="eastAsia"/>
          <w:iCs/>
        </w:rPr>
        <w:t xml:space="preserve"> </w:t>
      </w:r>
      <w:r w:rsidRPr="00266B5E">
        <w:t>轴。在乙沿</w:t>
      </w:r>
      <w:r w:rsidRPr="00266B5E">
        <w:rPr>
          <w:rFonts w:hint="eastAsia"/>
        </w:rPr>
        <w:t xml:space="preserve"> </w:t>
      </w:r>
      <w:r w:rsidRPr="00266B5E">
        <w:rPr>
          <w:rFonts w:eastAsia="Times New Roman"/>
          <w:i/>
        </w:rPr>
        <w:t>x</w:t>
      </w:r>
      <w:r w:rsidRPr="00266B5E">
        <w:rPr>
          <w:rFonts w:eastAsiaTheme="minorEastAsia" w:hint="eastAsia"/>
          <w:iCs/>
        </w:rPr>
        <w:t xml:space="preserve"> </w:t>
      </w:r>
      <w:r w:rsidRPr="00266B5E">
        <w:t>轴加速下滑过程中，其动能</w:t>
      </w:r>
      <w:r w:rsidRPr="00266B5E">
        <w:rPr>
          <w:rFonts w:hint="eastAsia"/>
        </w:rPr>
        <w:t xml:space="preserve"> </w:t>
      </w:r>
      <w:r w:rsidRPr="00266B5E">
        <w:rPr>
          <w:rFonts w:hint="eastAsia"/>
          <w:i/>
          <w:iCs/>
        </w:rPr>
        <w:t>E</w:t>
      </w:r>
      <w:r w:rsidRPr="00266B5E">
        <w:rPr>
          <w:rFonts w:hint="eastAsia"/>
          <w:vertAlign w:val="subscript"/>
        </w:rPr>
        <w:t>k</w:t>
      </w:r>
      <w:r w:rsidRPr="00266B5E">
        <w:rPr>
          <w:rFonts w:hint="eastAsia"/>
        </w:rPr>
        <w:t xml:space="preserve"> </w:t>
      </w:r>
      <w:r w:rsidRPr="00266B5E">
        <w:t>和机械能</w:t>
      </w:r>
      <w:r w:rsidRPr="00266B5E">
        <w:rPr>
          <w:rFonts w:hint="eastAsia"/>
        </w:rPr>
        <w:t xml:space="preserve"> </w:t>
      </w:r>
      <w:r w:rsidRPr="00266B5E">
        <w:rPr>
          <w:rFonts w:eastAsia="Times New Roman"/>
          <w:i/>
        </w:rPr>
        <w:t>E</w:t>
      </w:r>
      <w:r w:rsidRPr="00266B5E">
        <w:rPr>
          <w:rFonts w:eastAsiaTheme="minorEastAsia" w:hint="eastAsia"/>
          <w:iCs/>
        </w:rPr>
        <w:t xml:space="preserve"> </w:t>
      </w:r>
      <w:r w:rsidRPr="00266B5E">
        <w:t>随位置</w:t>
      </w:r>
      <w:r w:rsidRPr="00266B5E">
        <w:rPr>
          <w:rFonts w:hint="eastAsia"/>
        </w:rPr>
        <w:t xml:space="preserve"> </w:t>
      </w:r>
      <w:r w:rsidRPr="00266B5E">
        <w:rPr>
          <w:rFonts w:eastAsia="Times New Roman"/>
          <w:i/>
        </w:rPr>
        <w:t>x</w:t>
      </w:r>
      <w:r w:rsidRPr="00266B5E">
        <w:rPr>
          <w:rFonts w:eastAsiaTheme="minorEastAsia" w:hint="eastAsia"/>
          <w:iCs/>
        </w:rPr>
        <w:t xml:space="preserve"> </w:t>
      </w:r>
      <w:r w:rsidRPr="00266B5E">
        <w:t>变化的图像，可能正确的</w:t>
      </w:r>
      <w:commentRangeStart w:id="4"/>
      <w:r w:rsidRPr="00266B5E">
        <w:t>是</w:t>
      </w:r>
      <w:commentRangeEnd w:id="4"/>
      <w:r w:rsidR="00266B5E" w:rsidRPr="00266B5E">
        <w:rPr>
          <w:rStyle w:val="a7"/>
        </w:rPr>
        <w:commentReference w:id="4"/>
      </w:r>
      <w:r w:rsidRPr="00266B5E">
        <w:t>（</w:t>
      </w:r>
      <w:r w:rsidRPr="00266B5E">
        <w:t xml:space="preserve">    </w:t>
      </w:r>
      <w:r w:rsidRPr="00266B5E">
        <w:t>）</w:t>
      </w:r>
    </w:p>
    <w:p w14:paraId="6F972BED" w14:textId="587D565F" w:rsidR="00D23747" w:rsidRDefault="00D23747" w:rsidP="00D23747">
      <w:pPr>
        <w:pStyle w:val="ac"/>
        <w:ind w:firstLineChars="0" w:firstLine="0"/>
      </w:pPr>
      <w:r>
        <w:rPr>
          <w:noProof/>
        </w:rPr>
        <mc:AlternateContent>
          <mc:Choice Requires="wpg">
            <w:drawing>
              <wp:inline distT="0" distB="0" distL="0" distR="0" wp14:anchorId="5B675B65" wp14:editId="272A0636">
                <wp:extent cx="5083175" cy="1008380"/>
                <wp:effectExtent l="0" t="0" r="41275" b="1270"/>
                <wp:docPr id="1822415118" name="组合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83175" cy="1008380"/>
                          <a:chOff x="0" y="0"/>
                          <a:chExt cx="5083175" cy="1008380"/>
                        </a:xfrm>
                      </wpg:grpSpPr>
                      <wps:wsp>
                        <wps:cNvPr id="858271552" name="任意多边形: 形状 17"/>
                        <wps:cNvSpPr/>
                        <wps:spPr>
                          <a:xfrm>
                            <a:off x="2909455" y="230199"/>
                            <a:ext cx="651510" cy="451485"/>
                          </a:xfrm>
                          <a:custGeom>
                            <a:avLst/>
                            <a:gdLst>
                              <a:gd name="connsiteX0" fmla="*/ 0 w 651510"/>
                              <a:gd name="connsiteY0" fmla="*/ 451485 h 451485"/>
                              <a:gd name="connsiteX1" fmla="*/ 651510 w 651510"/>
                              <a:gd name="connsiteY1" fmla="*/ 0 h 451485"/>
                              <a:gd name="connsiteX0" fmla="*/ 0 w 651510"/>
                              <a:gd name="connsiteY0" fmla="*/ 451485 h 451485"/>
                              <a:gd name="connsiteX1" fmla="*/ 651510 w 651510"/>
                              <a:gd name="connsiteY1" fmla="*/ 0 h 451485"/>
                              <a:gd name="connsiteX0" fmla="*/ 0 w 651510"/>
                              <a:gd name="connsiteY0" fmla="*/ 451485 h 451485"/>
                              <a:gd name="connsiteX1" fmla="*/ 651510 w 651510"/>
                              <a:gd name="connsiteY1" fmla="*/ 0 h 45148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</a:cxnLst>
                            <a:rect l="l" t="t" r="r" b="b"/>
                            <a:pathLst>
                              <a:path w="651510" h="451485">
                                <a:moveTo>
                                  <a:pt x="0" y="451485"/>
                                </a:moveTo>
                                <a:cubicBezTo>
                                  <a:pt x="245827" y="407800"/>
                                  <a:pt x="418709" y="369326"/>
                                  <a:pt x="651510" y="0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47355336" name="任意多边形: 形状 18"/>
                        <wps:cNvSpPr/>
                        <wps:spPr>
                          <a:xfrm>
                            <a:off x="4284252" y="242987"/>
                            <a:ext cx="635651" cy="289169"/>
                          </a:xfrm>
                          <a:custGeom>
                            <a:avLst/>
                            <a:gdLst>
                              <a:gd name="connsiteX0" fmla="*/ 0 w 635651"/>
                              <a:gd name="connsiteY0" fmla="*/ 0 h 289169"/>
                              <a:gd name="connsiteX1" fmla="*/ 635651 w 635651"/>
                              <a:gd name="connsiteY1" fmla="*/ 289169 h 289169"/>
                              <a:gd name="connsiteX0" fmla="*/ 0 w 635651"/>
                              <a:gd name="connsiteY0" fmla="*/ 0 h 289169"/>
                              <a:gd name="connsiteX1" fmla="*/ 635651 w 635651"/>
                              <a:gd name="connsiteY1" fmla="*/ 289169 h 289169"/>
                              <a:gd name="connsiteX0" fmla="*/ 0 w 635651"/>
                              <a:gd name="connsiteY0" fmla="*/ 0 h 289169"/>
                              <a:gd name="connsiteX1" fmla="*/ 635651 w 635651"/>
                              <a:gd name="connsiteY1" fmla="*/ 289169 h 28916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</a:cxnLst>
                            <a:rect l="l" t="t" r="r" b="b"/>
                            <a:pathLst>
                              <a:path w="635651" h="289169">
                                <a:moveTo>
                                  <a:pt x="0" y="0"/>
                                </a:moveTo>
                                <a:cubicBezTo>
                                  <a:pt x="282224" y="7741"/>
                                  <a:pt x="465451" y="31124"/>
                                  <a:pt x="635651" y="289169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787726354" name="组合 19"/>
                        <wpg:cNvGrpSpPr/>
                        <wpg:grpSpPr>
                          <a:xfrm>
                            <a:off x="0" y="0"/>
                            <a:ext cx="5083175" cy="1008380"/>
                            <a:chOff x="0" y="484554"/>
                            <a:chExt cx="5083175" cy="1009650"/>
                          </a:xfrm>
                        </wpg:grpSpPr>
                        <wpg:grpSp>
                          <wpg:cNvPr id="545155228" name="组合 15"/>
                          <wpg:cNvGrpSpPr/>
                          <wpg:grpSpPr>
                            <a:xfrm>
                              <a:off x="156974" y="691888"/>
                              <a:ext cx="1885026" cy="474345"/>
                              <a:chOff x="-1241003" y="691888"/>
                              <a:chExt cx="1885026" cy="474345"/>
                            </a:xfrm>
                          </wpg:grpSpPr>
                          <wps:wsp>
                            <wps:cNvPr id="353426161" name="直接连接符 14"/>
                            <wps:cNvCnPr/>
                            <wps:spPr>
                              <a:xfrm>
                                <a:off x="135388" y="776419"/>
                                <a:ext cx="508635" cy="195766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headEnd type="none" w="sm" len="med"/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98919986" name="直接连接符 14"/>
                            <wps:cNvCnPr/>
                            <wps:spPr>
                              <a:xfrm flipV="1">
                                <a:off x="-1241003" y="691888"/>
                                <a:ext cx="508635" cy="47434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headEnd type="none" w="sm" len="med"/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253138937" name="组合 7"/>
                          <wpg:cNvGrpSpPr/>
                          <wpg:grpSpPr>
                            <a:xfrm>
                              <a:off x="0" y="484554"/>
                              <a:ext cx="5083175" cy="1009650"/>
                              <a:chOff x="0" y="0"/>
                              <a:chExt cx="5083751" cy="1011045"/>
                            </a:xfrm>
                          </wpg:grpSpPr>
                          <wpg:grpSp>
                            <wpg:cNvPr id="116261417" name="组合 24">
                              <a:extLst>
                                <a:ext uri="{FF2B5EF4-FFF2-40B4-BE49-F238E27FC236}">
                                  <a16:creationId xmlns:a16="http://schemas.microsoft.com/office/drawing/2014/main" id="{AFCBD140-6C58-0E8A-4D8F-C38F27851DCE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0" y="0"/>
                                <a:ext cx="963091" cy="1008466"/>
                                <a:chOff x="235905" y="0"/>
                                <a:chExt cx="963091" cy="1008466"/>
                              </a:xfrm>
                            </wpg:grpSpPr>
                            <wps:wsp>
                              <wps:cNvPr id="1223523318" name="文本框 2">
                                <a:extLst>
                                  <a:ext uri="{FF2B5EF4-FFF2-40B4-BE49-F238E27FC236}">
                                    <a16:creationId xmlns:a16="http://schemas.microsoft.com/office/drawing/2014/main" id="{3C03E5B9-B66B-9BAD-DFE3-D06088E25EF7}"/>
                                  </a:ext>
                                </a:extLst>
                              </wps:cNvPr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2176" y="0"/>
                                  <a:ext cx="185685" cy="20793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2C84C57" w14:textId="77777777" w:rsidR="00D23747" w:rsidRPr="00D23747" w:rsidRDefault="00D23747" w:rsidP="00D23747">
                                    <w:pPr>
                                      <w:jc w:val="center"/>
                                      <w:rPr>
                                        <w:rFonts w:asciiTheme="majorBidi" w:hAnsiTheme="majorBidi" w:cstheme="majorBidi"/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 w:rsidRPr="00D23747">
                                      <w:rPr>
                                        <w:rFonts w:asciiTheme="majorBidi" w:hAnsiTheme="majorBidi" w:cstheme="majorBidi"/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E</w:t>
                                    </w:r>
                                    <w:r w:rsidRPr="00D23747"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1072020192" name="文本框 2">
                                <a:extLst>
                                  <a:ext uri="{FF2B5EF4-FFF2-40B4-BE49-F238E27FC236}">
                                    <a16:creationId xmlns:a16="http://schemas.microsoft.com/office/drawing/2014/main" id="{01818E0F-7181-1F3D-117A-66F36E350F93}"/>
                                  </a:ext>
                                </a:extLst>
                              </wps:cNvPr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66657" y="648362"/>
                                  <a:ext cx="132339" cy="20793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9257B7A" w14:textId="77777777" w:rsidR="00D23747" w:rsidRDefault="00D23747" w:rsidP="00D23747">
                                    <w:pPr>
                                      <w:jc w:val="center"/>
                                      <w:rPr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1484788527" name="文本框 2">
                                <a:extLst>
                                  <a:ext uri="{FF2B5EF4-FFF2-40B4-BE49-F238E27FC236}">
                                    <a16:creationId xmlns:a16="http://schemas.microsoft.com/office/drawing/2014/main" id="{E9B070F3-B1D8-54C4-874F-36DB906332EB}"/>
                                  </a:ext>
                                </a:extLst>
                              </wps:cNvPr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5905" y="575945"/>
                                  <a:ext cx="163195" cy="2051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DFEB0F1" w14:textId="77777777" w:rsidR="00D23747" w:rsidRDefault="00D23747" w:rsidP="00D23747">
                                    <w:pPr>
                                      <w:jc w:val="center"/>
                                      <w:rPr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525089932" name="文本框 2">
                                <a:extLst>
                                  <a:ext uri="{FF2B5EF4-FFF2-40B4-BE49-F238E27FC236}">
                                    <a16:creationId xmlns:a16="http://schemas.microsoft.com/office/drawing/2014/main" id="{9F5FDA4C-0CE1-0CA4-1D6C-E7755D565CF4}"/>
                                  </a:ext>
                                </a:extLst>
                              </wps:cNvPr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87723" y="803361"/>
                                  <a:ext cx="177165" cy="2051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ED6DB2D" w14:textId="77777777" w:rsidR="00D23747" w:rsidRDefault="00D23747" w:rsidP="00D23747">
                                    <w:pPr>
                                      <w:jc w:val="center"/>
                                      <w:rPr>
                                        <w:color w:val="000000" w:themeColor="text1"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color w:val="000000" w:themeColor="text1"/>
                                        <w:szCs w:val="21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1918268963" name="Freeform 54">
                                <a:extLst>
                                  <a:ext uri="{FF2B5EF4-FFF2-40B4-BE49-F238E27FC236}">
                                    <a16:creationId xmlns:a16="http://schemas.microsoft.com/office/drawing/2014/main" id="{6D6FDA8F-1F44-1365-84AE-05E07219B2F1}"/>
                                  </a:ext>
                                </a:extLst>
                              </wps:cNvPr>
                              <wps:cNvSpPr>
                                <a:spLocks/>
                              </wps:cNvSpPr>
                              <wps:spPr bwMode="auto">
                                <a:xfrm rot="10800000">
                                  <a:off x="398108" y="70485"/>
                                  <a:ext cx="782481" cy="612140"/>
                                </a:xfrm>
                                <a:custGeom>
                                  <a:avLst/>
                                  <a:gdLst>
                                    <a:gd name="T0" fmla="*/ 0 w 782"/>
                                    <a:gd name="T1" fmla="*/ 0 h 975"/>
                                    <a:gd name="T2" fmla="*/ 782 w 782"/>
                                    <a:gd name="T3" fmla="*/ 0 h 975"/>
                                    <a:gd name="T4" fmla="*/ 782 w 782"/>
                                    <a:gd name="T5" fmla="*/ 975 h 97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782" h="975">
                                      <a:moveTo>
                                        <a:pt x="0" y="0"/>
                                      </a:moveTo>
                                      <a:lnTo>
                                        <a:pt x="782" y="0"/>
                                      </a:lnTo>
                                      <a:lnTo>
                                        <a:pt x="782" y="975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 cap="flat">
                                  <a:solidFill>
                                    <a:schemeClr val="tx1"/>
                                  </a:solidFill>
                                  <a:prstDash val="solid"/>
                                  <a:bevel/>
                                  <a:headEnd type="triangle" w="sm" len="med"/>
                                  <a:tailEnd type="triangle" w="sm" len="med"/>
                                </a:ln>
                              </wps:spPr>
                              <wps:bodyPr rot="0" vert="horz" wrap="none" lIns="36000" tIns="0" rIns="36000" bIns="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414965419" name="组合 24"/>
                            <wpg:cNvGrpSpPr/>
                            <wpg:grpSpPr>
                              <a:xfrm>
                                <a:off x="1371600" y="0"/>
                                <a:ext cx="963091" cy="1011045"/>
                                <a:chOff x="235905" y="0"/>
                                <a:chExt cx="963091" cy="1011045"/>
                              </a:xfrm>
                            </wpg:grpSpPr>
                            <wps:wsp>
                              <wps:cNvPr id="2117911952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2176" y="0"/>
                                  <a:ext cx="189495" cy="20793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3A32E14" w14:textId="77777777" w:rsidR="00D23747" w:rsidRPr="00D23747" w:rsidRDefault="00D23747" w:rsidP="00D23747">
                                    <w:pPr>
                                      <w:jc w:val="center"/>
                                      <w:rPr>
                                        <w:rFonts w:asciiTheme="majorBidi" w:hAnsiTheme="majorBidi" w:cstheme="majorBidi"/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 w:rsidRPr="00D23747">
                                      <w:rPr>
                                        <w:rFonts w:asciiTheme="majorBidi" w:hAnsiTheme="majorBidi" w:cstheme="majorBidi"/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E</w:t>
                                    </w:r>
                                    <w:r w:rsidRPr="00D23747"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1397569574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66657" y="648362"/>
                                  <a:ext cx="132339" cy="20793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62BA236" w14:textId="77777777" w:rsidR="00D23747" w:rsidRDefault="00D23747" w:rsidP="00D23747">
                                    <w:pPr>
                                      <w:jc w:val="center"/>
                                      <w:rPr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511306881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5905" y="575945"/>
                                  <a:ext cx="163195" cy="2051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2FACF81" w14:textId="77777777" w:rsidR="00D23747" w:rsidRDefault="00D23747" w:rsidP="00D23747">
                                    <w:pPr>
                                      <w:jc w:val="center"/>
                                      <w:rPr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471065882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87723" y="803200"/>
                                  <a:ext cx="171078" cy="2078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AF75232" w14:textId="77777777" w:rsidR="00D23747" w:rsidRDefault="00D23747" w:rsidP="00D23747">
                                    <w:pPr>
                                      <w:jc w:val="center"/>
                                      <w:rPr>
                                        <w:color w:val="000000" w:themeColor="text1"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color w:val="000000" w:themeColor="text1"/>
                                        <w:szCs w:val="21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1891801424" name="Freeform 54"/>
                              <wps:cNvSpPr>
                                <a:spLocks/>
                              </wps:cNvSpPr>
                              <wps:spPr bwMode="auto">
                                <a:xfrm rot="10800000">
                                  <a:off x="398108" y="70485"/>
                                  <a:ext cx="782481" cy="612140"/>
                                </a:xfrm>
                                <a:custGeom>
                                  <a:avLst/>
                                  <a:gdLst>
                                    <a:gd name="T0" fmla="*/ 0 w 782"/>
                                    <a:gd name="T1" fmla="*/ 0 h 975"/>
                                    <a:gd name="T2" fmla="*/ 782 w 782"/>
                                    <a:gd name="T3" fmla="*/ 0 h 975"/>
                                    <a:gd name="T4" fmla="*/ 782 w 782"/>
                                    <a:gd name="T5" fmla="*/ 975 h 97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782" h="975">
                                      <a:moveTo>
                                        <a:pt x="0" y="0"/>
                                      </a:moveTo>
                                      <a:lnTo>
                                        <a:pt x="782" y="0"/>
                                      </a:lnTo>
                                      <a:lnTo>
                                        <a:pt x="782" y="975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 cap="flat">
                                  <a:solidFill>
                                    <a:schemeClr val="tx1"/>
                                  </a:solidFill>
                                  <a:prstDash val="solid"/>
                                  <a:bevel/>
                                  <a:headEnd type="triangle" w="sm" len="med"/>
                                  <a:tailEnd type="triangle" w="sm" len="med"/>
                                </a:ln>
                              </wps:spPr>
                              <wps:bodyPr rot="0" vert="horz" wrap="none" lIns="36000" tIns="0" rIns="36000" bIns="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351972977" name="组合 24"/>
                            <wpg:cNvGrpSpPr/>
                            <wpg:grpSpPr>
                              <a:xfrm>
                                <a:off x="2746443" y="0"/>
                                <a:ext cx="963091" cy="1011041"/>
                                <a:chOff x="235905" y="0"/>
                                <a:chExt cx="963091" cy="1011041"/>
                              </a:xfrm>
                            </wpg:grpSpPr>
                            <wps:wsp>
                              <wps:cNvPr id="1117218255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2176" y="0"/>
                                  <a:ext cx="151391" cy="20793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D1902D5" w14:textId="77777777" w:rsidR="00D23747" w:rsidRPr="00274064" w:rsidRDefault="00D23747" w:rsidP="00D23747">
                                    <w:pPr>
                                      <w:jc w:val="center"/>
                                      <w:rPr>
                                        <w:rFonts w:asciiTheme="majorBidi" w:hAnsiTheme="majorBidi" w:cstheme="majorBidi"/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 w:rsidRPr="00D23747">
                                      <w:rPr>
                                        <w:rFonts w:asciiTheme="majorBidi" w:hAnsiTheme="majorBidi" w:cstheme="majorBidi"/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582515912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66657" y="648362"/>
                                  <a:ext cx="132339" cy="20793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38E87D5" w14:textId="77777777" w:rsidR="00D23747" w:rsidRDefault="00D23747" w:rsidP="00D23747">
                                    <w:pPr>
                                      <w:jc w:val="center"/>
                                      <w:rPr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567394189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5905" y="575945"/>
                                  <a:ext cx="163195" cy="2051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DFDEA4B" w14:textId="77777777" w:rsidR="00D23747" w:rsidRDefault="00D23747" w:rsidP="00D23747">
                                    <w:pPr>
                                      <w:jc w:val="center"/>
                                      <w:rPr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565503488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87723" y="803195"/>
                                  <a:ext cx="171078" cy="20784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1121916" w14:textId="77777777" w:rsidR="00D23747" w:rsidRDefault="00D23747" w:rsidP="00D23747">
                                    <w:pPr>
                                      <w:jc w:val="center"/>
                                      <w:rPr>
                                        <w:color w:val="000000" w:themeColor="text1"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color w:val="000000" w:themeColor="text1"/>
                                        <w:szCs w:val="21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24989852" name="Freeform 54"/>
                              <wps:cNvSpPr>
                                <a:spLocks/>
                              </wps:cNvSpPr>
                              <wps:spPr bwMode="auto">
                                <a:xfrm rot="10800000">
                                  <a:off x="398108" y="70485"/>
                                  <a:ext cx="782481" cy="612140"/>
                                </a:xfrm>
                                <a:custGeom>
                                  <a:avLst/>
                                  <a:gdLst>
                                    <a:gd name="T0" fmla="*/ 0 w 782"/>
                                    <a:gd name="T1" fmla="*/ 0 h 975"/>
                                    <a:gd name="T2" fmla="*/ 782 w 782"/>
                                    <a:gd name="T3" fmla="*/ 0 h 975"/>
                                    <a:gd name="T4" fmla="*/ 782 w 782"/>
                                    <a:gd name="T5" fmla="*/ 975 h 97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782" h="975">
                                      <a:moveTo>
                                        <a:pt x="0" y="0"/>
                                      </a:moveTo>
                                      <a:lnTo>
                                        <a:pt x="782" y="0"/>
                                      </a:lnTo>
                                      <a:lnTo>
                                        <a:pt x="782" y="975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 cap="flat">
                                  <a:solidFill>
                                    <a:schemeClr val="tx1"/>
                                  </a:solidFill>
                                  <a:prstDash val="solid"/>
                                  <a:bevel/>
                                  <a:headEnd type="triangle" w="sm" len="med"/>
                                  <a:tailEnd type="triangle" w="sm" len="med"/>
                                </a:ln>
                              </wps:spPr>
                              <wps:bodyPr rot="0" vert="horz" wrap="none" lIns="36000" tIns="0" rIns="36000" bIns="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754437121" name="组合 24"/>
                            <wpg:cNvGrpSpPr/>
                            <wpg:grpSpPr>
                              <a:xfrm>
                                <a:off x="4121285" y="0"/>
                                <a:ext cx="962466" cy="1011041"/>
                                <a:chOff x="235905" y="0"/>
                                <a:chExt cx="962466" cy="1011041"/>
                              </a:xfrm>
                            </wpg:grpSpPr>
                            <wps:wsp>
                              <wps:cNvPr id="257215865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2176" y="0"/>
                                  <a:ext cx="151391" cy="20793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E5932AA" w14:textId="77777777" w:rsidR="00D23747" w:rsidRPr="00D23747" w:rsidRDefault="00D23747" w:rsidP="00D23747">
                                    <w:pPr>
                                      <w:jc w:val="center"/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 w:rsidRPr="00D23747">
                                      <w:rPr>
                                        <w:rFonts w:asciiTheme="majorBidi" w:hAnsiTheme="majorBidi" w:cstheme="majorBidi"/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417005442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66032" y="648362"/>
                                  <a:ext cx="132339" cy="20793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EF97D25" w14:textId="77777777" w:rsidR="00D23747" w:rsidRDefault="00D23747" w:rsidP="00D23747">
                                    <w:pPr>
                                      <w:jc w:val="center"/>
                                      <w:rPr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1139780876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5905" y="575945"/>
                                  <a:ext cx="163195" cy="2051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442E908" w14:textId="77777777" w:rsidR="00D23747" w:rsidRDefault="00D23747" w:rsidP="00D23747">
                                    <w:pPr>
                                      <w:jc w:val="center"/>
                                      <w:rPr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1824899429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87723" y="803195"/>
                                  <a:ext cx="178064" cy="20784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5F2A3A8" w14:textId="77777777" w:rsidR="00D23747" w:rsidRDefault="00D23747" w:rsidP="00D23747">
                                    <w:pPr>
                                      <w:jc w:val="center"/>
                                      <w:rPr>
                                        <w:color w:val="000000" w:themeColor="text1"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color w:val="000000" w:themeColor="text1"/>
                                        <w:szCs w:val="21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2080658380" name="Freeform 54"/>
                              <wps:cNvSpPr>
                                <a:spLocks/>
                              </wps:cNvSpPr>
                              <wps:spPr bwMode="auto">
                                <a:xfrm rot="10800000">
                                  <a:off x="398108" y="70485"/>
                                  <a:ext cx="782481" cy="612140"/>
                                </a:xfrm>
                                <a:custGeom>
                                  <a:avLst/>
                                  <a:gdLst>
                                    <a:gd name="T0" fmla="*/ 0 w 782"/>
                                    <a:gd name="T1" fmla="*/ 0 h 975"/>
                                    <a:gd name="T2" fmla="*/ 782 w 782"/>
                                    <a:gd name="T3" fmla="*/ 0 h 975"/>
                                    <a:gd name="T4" fmla="*/ 782 w 782"/>
                                    <a:gd name="T5" fmla="*/ 975 h 97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782" h="975">
                                      <a:moveTo>
                                        <a:pt x="0" y="0"/>
                                      </a:moveTo>
                                      <a:lnTo>
                                        <a:pt x="782" y="0"/>
                                      </a:lnTo>
                                      <a:lnTo>
                                        <a:pt x="782" y="975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 cap="flat">
                                  <a:solidFill>
                                    <a:schemeClr val="tx1"/>
                                  </a:solidFill>
                                  <a:prstDash val="solid"/>
                                  <a:bevel/>
                                  <a:headEnd type="triangle" w="sm" len="med"/>
                                  <a:tailEnd type="triangle" w="sm" len="med"/>
                                </a:ln>
                              </wps:spPr>
                              <wps:bodyPr rot="0" vert="horz" wrap="none" lIns="36000" tIns="0" rIns="36000" bIns="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5B675B65" id="组合 20" o:spid="_x0000_s1122" style="width:400.25pt;height:79.4pt;mso-position-horizontal-relative:char;mso-position-vertical-relative:line" coordsize="50831,100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">
                <v:shape id="任意多边形: 形状 17" o:spid="_x0000_s1123" style="position:absolute;left:29094;top:2301;width:6515;height:4515;visibility:visible;mso-wrap-style:square;v-text-anchor:middle" coordsize="651510,4514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" path="m,451485c245827,407800,418709,369326,651510,e" filled="f" strokecolor="black [3213]" strokeweight="1pt">
                  <v:stroke joinstyle="miter"/>
                  <v:path arrowok="t" o:connecttype="custom" o:connectlocs="0,451485;651510,0" o:connectangles="0,0"/>
                </v:shape>
                <v:shape id="任意多边形: 形状 18" o:spid="_x0000_s1124" style="position:absolute;left:42842;top:2429;width:6357;height:2892;visibility:visible;mso-wrap-style:square;v-text-anchor:middle" coordsize="635651,2891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" path="m,c282224,7741,465451,31124,635651,289169e" filled="f" strokecolor="black [3213]" strokeweight="1pt">
                  <v:stroke joinstyle="miter"/>
                  <v:path arrowok="t" o:connecttype="custom" o:connectlocs="0,0;635651,289169" o:connectangles="0,0"/>
                </v:shape>
                <v:group id="组合 19" o:spid="_x0000_s1125" style="position:absolute;width:50831;height:10083" coordorigin=",4845" coordsize="50831,100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">
                  <v:group id="组合 15" o:spid="_x0000_s1126" style="position:absolute;left:1569;top:6918;width:18851;height:4744" coordorigin="-12410,6918" coordsize="18850,47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">
                    <v:line id="直接连接符 14" o:spid="_x0000_s1127" style="position:absolute;visibility:visible;mso-wrap-style:square" from="1353,7764" to="6440,97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" strokecolor="black [3213]" strokeweight="1pt">
                      <v:stroke startarrowwidth="narrow" endarrowwidth="narrow" joinstyle="miter"/>
                    </v:line>
                    <v:line id="直接连接符 14" o:spid="_x0000_s1128" style="position:absolute;flip:y;visibility:visible;mso-wrap-style:square" from="-12410,6918" to="-7323,116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" strokecolor="black [3213]" strokeweight="1pt">
                      <v:stroke startarrowwidth="narrow" endarrowwidth="narrow" joinstyle="miter"/>
                    </v:line>
                  </v:group>
                  <v:group id="组合 7" o:spid="_x0000_s1129" style="position:absolute;top:4845;width:50831;height:10097" coordsize="50837,101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">
                    <v:group id="组合 24" o:spid="_x0000_s1130" style="position:absolute;width:9630;height:10084" coordorigin="2359" coordsize="9630,100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">
                      <v:shape id="文本框 2" o:spid="_x0000_s1131" type="#_x0000_t202" style="position:absolute;left:4021;width:1857;height:20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42C84C57" w14:textId="77777777" w:rsidR="00D23747" w:rsidRPr="00D23747" w:rsidRDefault="00D23747" w:rsidP="00D23747">
                              <w:pPr>
                                <w:jc w:val="center"/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 w:rsidRPr="00D23747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  <w:t>E</w:t>
                              </w:r>
                              <w:r w:rsidRPr="00D23747"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18"/>
                                  <w:szCs w:val="18"/>
                                  <w:vertAlign w:val="subscript"/>
                                </w:rPr>
                                <w:t>k</w:t>
                              </w:r>
                            </w:p>
                          </w:txbxContent>
                        </v:textbox>
                      </v:shape>
                      <v:shape id="文本框 2" o:spid="_x0000_s1132" type="#_x0000_t202" style="position:absolute;left:10666;top:6483;width:1323;height:20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" filled="f" stroked="f">
                        <v:textbox style="mso-fit-shape-to-text:t" inset="1mm,0,1mm,0">
                          <w:txbxContent>
                            <w:p w14:paraId="19257B7A" w14:textId="77777777" w:rsidR="00D23747" w:rsidRDefault="00D23747" w:rsidP="00D23747">
                              <w:pPr>
                                <w:jc w:val="center"/>
                                <w:rPr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文本框 2" o:spid="_x0000_s1133" type="#_x0000_t202" style="position:absolute;left:2359;top:5759;width:1632;height:205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" filled="f" stroked="f">
                        <v:textbox style="mso-fit-shape-to-text:t" inset="1mm,0,1mm,0">
                          <w:txbxContent>
                            <w:p w14:paraId="4DFEB0F1" w14:textId="77777777" w:rsidR="00D23747" w:rsidRDefault="00D23747" w:rsidP="00D23747">
                              <w:pPr>
                                <w:jc w:val="center"/>
                                <w:rPr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文本框 2" o:spid="_x0000_s1134" type="#_x0000_t202" style="position:absolute;left:6877;top:8033;width:1771;height:205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3ED6DB2D" w14:textId="77777777" w:rsidR="00D23747" w:rsidRDefault="00D23747" w:rsidP="00D23747">
                              <w:pPr>
                                <w:jc w:val="center"/>
                                <w:rPr>
                                  <w:color w:val="000000" w:themeColor="text1"/>
                                  <w:szCs w:val="21"/>
                                </w:rPr>
                              </w:pPr>
                              <w:r>
                                <w:rPr>
                                  <w:color w:val="000000" w:themeColor="text1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Freeform 54" o:spid="_x0000_s1135" style="position:absolute;left:3981;top:704;width:7824;height:6122;rotation:180;visibility:visible;mso-wrap-style:none;v-text-anchor:top" coordsize="782,9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" path="m,l782,r,975e" filled="f" strokecolor="black [3213]" strokeweight=".5pt">
                        <v:stroke startarrow="block" startarrowwidth="narrow" endarrow="block" endarrowwidth="narrow" joinstyle="bevel"/>
                        <v:path arrowok="t" o:connecttype="custom" o:connectlocs="0,0;782481,0;782481,612140" o:connectangles="0,0,0"/>
                      </v:shape>
                    </v:group>
                    <v:group id="组合 24" o:spid="_x0000_s1136" style="position:absolute;left:13716;width:9630;height:10110" coordorigin="2359" coordsize="9630,101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">
                      <v:shape id="文本框 2" o:spid="_x0000_s1137" type="#_x0000_t202" style="position:absolute;left:4021;width:1895;height:20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" filled="f" stroked="f">
                        <v:textbox style="mso-fit-shape-to-text:t" inset="1mm,0,1mm,0">
                          <w:txbxContent>
                            <w:p w14:paraId="53A32E14" w14:textId="77777777" w:rsidR="00D23747" w:rsidRPr="00D23747" w:rsidRDefault="00D23747" w:rsidP="00D23747">
                              <w:pPr>
                                <w:jc w:val="center"/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 w:rsidRPr="00D23747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  <w:t>E</w:t>
                              </w:r>
                              <w:r w:rsidRPr="00D23747"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18"/>
                                  <w:szCs w:val="18"/>
                                  <w:vertAlign w:val="subscript"/>
                                </w:rPr>
                                <w:t>k</w:t>
                              </w:r>
                            </w:p>
                          </w:txbxContent>
                        </v:textbox>
                      </v:shape>
                      <v:shape id="文本框 2" o:spid="_x0000_s1138" type="#_x0000_t202" style="position:absolute;left:10666;top:6483;width:1323;height:20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" filled="f" stroked="f">
                        <v:textbox style="mso-fit-shape-to-text:t" inset="1mm,0,1mm,0">
                          <w:txbxContent>
                            <w:p w14:paraId="362BA236" w14:textId="77777777" w:rsidR="00D23747" w:rsidRDefault="00D23747" w:rsidP="00D23747">
                              <w:pPr>
                                <w:jc w:val="center"/>
                                <w:rPr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文本框 2" o:spid="_x0000_s1139" type="#_x0000_t202" style="position:absolute;left:2359;top:5759;width:1632;height:205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" filled="f" stroked="f">
                        <v:textbox style="mso-fit-shape-to-text:t" inset="1mm,0,1mm,0">
                          <w:txbxContent>
                            <w:p w14:paraId="42FACF81" w14:textId="77777777" w:rsidR="00D23747" w:rsidRDefault="00D23747" w:rsidP="00D23747">
                              <w:pPr>
                                <w:jc w:val="center"/>
                                <w:rPr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文本框 2" o:spid="_x0000_s1140" type="#_x0000_t202" style="position:absolute;left:6877;top:8032;width:1711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" filled="f" stroked="f">
                        <v:textbox style="mso-fit-shape-to-text:t" inset="1mm,0,1mm,0">
                          <w:txbxContent>
                            <w:p w14:paraId="2AF75232" w14:textId="77777777" w:rsidR="00D23747" w:rsidRDefault="00D23747" w:rsidP="00D23747">
                              <w:pPr>
                                <w:jc w:val="center"/>
                                <w:rPr>
                                  <w:color w:val="000000" w:themeColor="text1"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 w:themeColor="text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Freeform 54" o:spid="_x0000_s1141" style="position:absolute;left:3981;top:704;width:7824;height:6122;rotation:180;visibility:visible;mso-wrap-style:none;v-text-anchor:top" coordsize="782,9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" path="m,l782,r,975e" filled="f" strokecolor="black [3213]" strokeweight=".5pt">
                        <v:stroke startarrow="block" startarrowwidth="narrow" endarrow="block" endarrowwidth="narrow" joinstyle="bevel"/>
                        <v:path arrowok="t" o:connecttype="custom" o:connectlocs="0,0;782481,0;782481,612140" o:connectangles="0,0,0"/>
                      </v:shape>
                    </v:group>
                    <v:group id="组合 24" o:spid="_x0000_s1142" style="position:absolute;left:27464;width:9631;height:10110" coordorigin="2359" coordsize="9630,101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">
                      <v:shape id="文本框 2" o:spid="_x0000_s1143" type="#_x0000_t202" style="position:absolute;left:4021;width:1514;height:20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" filled="f" stroked="f">
                        <v:textbox style="mso-fit-shape-to-text:t" inset="1mm,0,1mm,0">
                          <w:txbxContent>
                            <w:p w14:paraId="6D1902D5" w14:textId="77777777" w:rsidR="00D23747" w:rsidRPr="00274064" w:rsidRDefault="00D23747" w:rsidP="00D23747">
                              <w:pPr>
                                <w:jc w:val="center"/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 w:rsidRPr="00D23747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文本框 2" o:spid="_x0000_s1144" type="#_x0000_t202" style="position:absolute;left:10666;top:6483;width:1323;height:20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738E87D5" w14:textId="77777777" w:rsidR="00D23747" w:rsidRDefault="00D23747" w:rsidP="00D23747">
                              <w:pPr>
                                <w:jc w:val="center"/>
                                <w:rPr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文本框 2" o:spid="_x0000_s1145" type="#_x0000_t202" style="position:absolute;left:2359;top:5759;width:1632;height:205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" filled="f" stroked="f">
                        <v:textbox style="mso-fit-shape-to-text:t" inset="1mm,0,1mm,0">
                          <w:txbxContent>
                            <w:p w14:paraId="3DFDEA4B" w14:textId="77777777" w:rsidR="00D23747" w:rsidRDefault="00D23747" w:rsidP="00D23747">
                              <w:pPr>
                                <w:jc w:val="center"/>
                                <w:rPr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文本框 2" o:spid="_x0000_s1146" type="#_x0000_t202" style="position:absolute;left:6877;top:8031;width:1711;height:20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" filled="f" stroked="f">
                        <v:textbox style="mso-fit-shape-to-text:t" inset="1mm,0,1mm,0">
                          <w:txbxContent>
                            <w:p w14:paraId="51121916" w14:textId="77777777" w:rsidR="00D23747" w:rsidRDefault="00D23747" w:rsidP="00D23747">
                              <w:pPr>
                                <w:jc w:val="center"/>
                                <w:rPr>
                                  <w:color w:val="000000" w:themeColor="text1"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 w:themeColor="text1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Freeform 54" o:spid="_x0000_s1147" style="position:absolute;left:3981;top:704;width:7824;height:6122;rotation:180;visibility:visible;mso-wrap-style:none;v-text-anchor:top" coordsize="782,9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" path="m,l782,r,975e" filled="f" strokecolor="black [3213]" strokeweight=".5pt">
                        <v:stroke startarrow="block" startarrowwidth="narrow" endarrow="block" endarrowwidth="narrow" joinstyle="bevel"/>
                        <v:path arrowok="t" o:connecttype="custom" o:connectlocs="0,0;782481,0;782481,612140" o:connectangles="0,0,0"/>
                      </v:shape>
                    </v:group>
                    <v:group id="组合 24" o:spid="_x0000_s1148" style="position:absolute;left:41212;width:9625;height:10110" coordorigin="2359" coordsize="9624,101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">
                      <v:shape id="文本框 2" o:spid="_x0000_s1149" type="#_x0000_t202" style="position:absolute;left:4021;width:1514;height:20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3E5932AA" w14:textId="77777777" w:rsidR="00D23747" w:rsidRPr="00D23747" w:rsidRDefault="00D23747" w:rsidP="00D23747">
                              <w:pPr>
                                <w:jc w:val="center"/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 w:rsidRPr="00D23747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文本框 2" o:spid="_x0000_s1150" type="#_x0000_t202" style="position:absolute;left:10660;top:6483;width:1323;height:20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7EF97D25" w14:textId="77777777" w:rsidR="00D23747" w:rsidRDefault="00D23747" w:rsidP="00D23747">
                              <w:pPr>
                                <w:jc w:val="center"/>
                                <w:rPr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文本框 2" o:spid="_x0000_s1151" type="#_x0000_t202" style="position:absolute;left:2359;top:5759;width:1632;height:205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" filled="f" stroked="f">
                        <v:textbox style="mso-fit-shape-to-text:t" inset="1mm,0,1mm,0">
                          <w:txbxContent>
                            <w:p w14:paraId="4442E908" w14:textId="77777777" w:rsidR="00D23747" w:rsidRDefault="00D23747" w:rsidP="00D23747">
                              <w:pPr>
                                <w:jc w:val="center"/>
                                <w:rPr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文本框 2" o:spid="_x0000_s1152" type="#_x0000_t202" style="position:absolute;left:6877;top:8031;width:1780;height:20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" filled="f" stroked="f">
                        <v:textbox style="mso-fit-shape-to-text:t" inset="1mm,0,1mm,0">
                          <w:txbxContent>
                            <w:p w14:paraId="55F2A3A8" w14:textId="77777777" w:rsidR="00D23747" w:rsidRDefault="00D23747" w:rsidP="00D23747">
                              <w:pPr>
                                <w:jc w:val="center"/>
                                <w:rPr>
                                  <w:color w:val="000000" w:themeColor="text1"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 w:themeColor="text1"/>
                                  <w:szCs w:val="21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Freeform 54" o:spid="_x0000_s1153" style="position:absolute;left:3981;top:704;width:7824;height:6122;rotation:180;visibility:visible;mso-wrap-style:none;v-text-anchor:top" coordsize="782,9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" path="m,l782,r,975e" filled="f" strokecolor="black [3213]" strokeweight=".5pt">
                        <v:stroke startarrow="block" startarrowwidth="narrow" endarrow="block" endarrowwidth="narrow" joinstyle="bevel"/>
                        <v:path arrowok="t" o:connecttype="custom" o:connectlocs="0,0;782481,0;782481,612140" o:connectangles="0,0,0"/>
                      </v:shape>
                    </v:group>
                  </v:group>
                </v:group>
                <w10:anchorlock/>
              </v:group>
            </w:pict>
          </mc:Fallback>
        </mc:AlternateContent>
      </w:r>
    </w:p>
    <w:p w14:paraId="270CBF0E" w14:textId="77777777" w:rsidR="000D1CFE" w:rsidRPr="00266B5E" w:rsidRDefault="000D1CFE" w:rsidP="000D1CFE"/>
    <w:p w14:paraId="4AF69FE8" w14:textId="4A06BB2F" w:rsidR="00167CF4" w:rsidRPr="00266B5E" w:rsidRDefault="000D1CFE" w:rsidP="00841019">
      <w:pPr>
        <w:pStyle w:val="ac"/>
        <w:numPr>
          <w:ilvl w:val="0"/>
          <w:numId w:val="1"/>
        </w:numPr>
        <w:ind w:firstLineChars="0"/>
      </w:pPr>
      <w:r w:rsidRPr="00266B5E"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36736" behindDoc="0" locked="0" layoutInCell="1" allowOverlap="1" wp14:anchorId="0D9F5AB6" wp14:editId="39F5AAE6">
            <wp:simplePos x="0" y="0"/>
            <wp:positionH relativeFrom="column">
              <wp:posOffset>4318635</wp:posOffset>
            </wp:positionH>
            <wp:positionV relativeFrom="paragraph">
              <wp:posOffset>16510</wp:posOffset>
            </wp:positionV>
            <wp:extent cx="885825" cy="1284605"/>
            <wp:effectExtent l="0" t="0" r="9525" b="0"/>
            <wp:wrapSquare wrapText="bothSides"/>
            <wp:docPr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/>
                    <pic:cNvPicPr>
                      <a:picLocks noChangeAspect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12846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66B5E">
        <w:t>如图，一绝热汽缸中理想气体被轻弹簧连接的绝热活塞分成</w:t>
      </w:r>
      <w:r w:rsidR="00266B5E" w:rsidRPr="00266B5E">
        <w:rPr>
          <w:rFonts w:hint="eastAsia"/>
        </w:rPr>
        <w:t xml:space="preserve"> </w:t>
      </w:r>
      <w:r w:rsidRPr="00266B5E">
        <w:rPr>
          <w:rFonts w:eastAsia="Times New Roman"/>
          <w:iCs/>
        </w:rPr>
        <w:t>a</w:t>
      </w:r>
      <w:r w:rsidRPr="00266B5E">
        <w:rPr>
          <w:iCs/>
        </w:rPr>
        <w:t>、</w:t>
      </w:r>
      <w:r w:rsidRPr="00266B5E">
        <w:rPr>
          <w:rFonts w:eastAsia="Times New Roman"/>
          <w:iCs/>
        </w:rPr>
        <w:t>b</w:t>
      </w:r>
      <w:r w:rsidR="00266B5E" w:rsidRPr="00266B5E">
        <w:rPr>
          <w:rFonts w:eastAsiaTheme="minorEastAsia" w:hint="eastAsia"/>
          <w:iCs/>
        </w:rPr>
        <w:t xml:space="preserve"> </w:t>
      </w:r>
      <w:r w:rsidRPr="00266B5E">
        <w:t>两部分，活塞与缸壁间密封良好且没有摩擦。初始时活塞静止，缓慢倒置汽缸</w:t>
      </w:r>
      <w:commentRangeStart w:id="5"/>
      <w:r w:rsidRPr="00266B5E">
        <w:t>后</w:t>
      </w:r>
      <w:commentRangeEnd w:id="5"/>
      <w:r w:rsidR="00266B5E" w:rsidRPr="00266B5E">
        <w:rPr>
          <w:rStyle w:val="a7"/>
        </w:rPr>
        <w:commentReference w:id="5"/>
      </w:r>
      <w:r w:rsidRPr="00266B5E">
        <w:t>（</w:t>
      </w:r>
      <w:r w:rsidRPr="00266B5E">
        <w:t xml:space="preserve">    </w:t>
      </w:r>
      <w:r w:rsidRPr="00266B5E">
        <w:t>）</w:t>
      </w:r>
    </w:p>
    <w:p w14:paraId="1EAF1EBA" w14:textId="69D59C3D" w:rsidR="00167CF4" w:rsidRPr="00266B5E" w:rsidRDefault="00000000" w:rsidP="000D1CFE">
      <w:r w:rsidRPr="00266B5E">
        <w:t>A</w:t>
      </w:r>
      <w:r w:rsidRPr="00266B5E">
        <w:t>．</w:t>
      </w:r>
      <w:r w:rsidR="00266B5E" w:rsidRPr="00266B5E">
        <w:rPr>
          <w:rFonts w:hint="eastAsia"/>
        </w:rPr>
        <w:t xml:space="preserve">a </w:t>
      </w:r>
      <w:r w:rsidRPr="00266B5E">
        <w:t>的压强减小</w:t>
      </w:r>
      <w:r w:rsidRPr="00266B5E">
        <w:tab/>
      </w:r>
      <w:r w:rsidR="00266B5E" w:rsidRPr="00266B5E">
        <w:tab/>
      </w:r>
      <w:r w:rsidR="00266B5E" w:rsidRPr="00266B5E">
        <w:tab/>
      </w:r>
      <w:r w:rsidR="00266B5E" w:rsidRPr="00266B5E">
        <w:tab/>
      </w:r>
      <w:r w:rsidR="00266B5E" w:rsidRPr="00266B5E">
        <w:tab/>
      </w:r>
      <w:r w:rsidRPr="00266B5E">
        <w:t>B</w:t>
      </w:r>
      <w:r w:rsidRPr="00266B5E">
        <w:t>．</w:t>
      </w:r>
      <w:r w:rsidR="00266B5E" w:rsidRPr="00266B5E">
        <w:rPr>
          <w:rFonts w:hint="eastAsia"/>
        </w:rPr>
        <w:t xml:space="preserve">b </w:t>
      </w:r>
      <w:r w:rsidRPr="00266B5E">
        <w:t>的温度降低</w:t>
      </w:r>
    </w:p>
    <w:p w14:paraId="3F3A876F" w14:textId="0C070490" w:rsidR="00167CF4" w:rsidRPr="00266B5E" w:rsidRDefault="00000000" w:rsidP="000D1CFE">
      <w:r w:rsidRPr="00266B5E">
        <w:t>C</w:t>
      </w:r>
      <w:r w:rsidRPr="00266B5E">
        <w:t>．</w:t>
      </w:r>
      <w:r w:rsidR="00266B5E" w:rsidRPr="00266B5E">
        <w:rPr>
          <w:rFonts w:hint="eastAsia"/>
        </w:rPr>
        <w:t xml:space="preserve">b </w:t>
      </w:r>
      <w:r w:rsidRPr="00266B5E">
        <w:t>的所有分子速率均减小</w:t>
      </w:r>
      <w:r w:rsidRPr="00266B5E">
        <w:tab/>
      </w:r>
      <w:r w:rsidR="00266B5E" w:rsidRPr="00266B5E">
        <w:tab/>
      </w:r>
      <w:r w:rsidRPr="00266B5E">
        <w:t>D</w:t>
      </w:r>
      <w:r w:rsidRPr="00266B5E">
        <w:t>．弹簧的弹力一定增大</w:t>
      </w:r>
    </w:p>
    <w:p w14:paraId="645A3ABD" w14:textId="77777777" w:rsidR="000D1CFE" w:rsidRPr="00266B5E" w:rsidRDefault="000D1CFE" w:rsidP="000D1CFE"/>
    <w:p w14:paraId="0AAE050A" w14:textId="704AE892" w:rsidR="000D1CFE" w:rsidRPr="00266B5E" w:rsidRDefault="000D1CFE" w:rsidP="000D1CFE"/>
    <w:p w14:paraId="436A7A33" w14:textId="0115EEC8" w:rsidR="00167CF4" w:rsidRPr="00266B5E" w:rsidRDefault="00000000" w:rsidP="00841019">
      <w:pPr>
        <w:pStyle w:val="ac"/>
        <w:numPr>
          <w:ilvl w:val="0"/>
          <w:numId w:val="1"/>
        </w:numPr>
        <w:ind w:firstLineChars="0"/>
      </w:pPr>
      <w:r w:rsidRPr="00266B5E">
        <w:t>如图（</w:t>
      </w:r>
      <w:r w:rsidRPr="00266B5E">
        <w:rPr>
          <w:rFonts w:eastAsia="Times New Roman"/>
          <w:iCs/>
        </w:rPr>
        <w:t>a</w:t>
      </w:r>
      <w:r w:rsidRPr="00266B5E">
        <w:t>），在光滑绝缘水平桌面内建立直角坐标系</w:t>
      </w:r>
      <w:r w:rsidR="00266B5E" w:rsidRPr="00266B5E">
        <w:rPr>
          <w:rFonts w:hint="eastAsia"/>
        </w:rPr>
        <w:t xml:space="preserve"> </w:t>
      </w:r>
      <w:r w:rsidRPr="00266B5E">
        <w:rPr>
          <w:rFonts w:eastAsia="Times New Roman"/>
          <w:i/>
        </w:rPr>
        <w:t>Oxy</w:t>
      </w:r>
      <w:r w:rsidRPr="00266B5E">
        <w:t>，空间内存在与桌面垂直的匀强磁场。一质量为</w:t>
      </w:r>
      <w:r w:rsidR="00266B5E" w:rsidRPr="00266B5E">
        <w:rPr>
          <w:rFonts w:hint="eastAsia"/>
        </w:rPr>
        <w:t xml:space="preserve"> </w:t>
      </w:r>
      <w:r w:rsidRPr="00266B5E">
        <w:rPr>
          <w:rFonts w:eastAsia="Times New Roman"/>
          <w:i/>
        </w:rPr>
        <w:t>m</w:t>
      </w:r>
      <w:r w:rsidRPr="00266B5E">
        <w:t>、带电量为</w:t>
      </w:r>
      <w:r w:rsidR="00266B5E" w:rsidRPr="00266B5E">
        <w:rPr>
          <w:rFonts w:hint="eastAsia"/>
        </w:rPr>
        <w:t xml:space="preserve"> </w:t>
      </w:r>
      <w:r w:rsidRPr="00266B5E">
        <w:rPr>
          <w:rFonts w:eastAsia="Times New Roman"/>
          <w:i/>
        </w:rPr>
        <w:t>q</w:t>
      </w:r>
      <w:r w:rsidR="00266B5E" w:rsidRPr="00266B5E">
        <w:rPr>
          <w:rFonts w:eastAsiaTheme="minorEastAsia" w:hint="eastAsia"/>
          <w:iCs/>
        </w:rPr>
        <w:t xml:space="preserve"> </w:t>
      </w:r>
      <w:r w:rsidRPr="00266B5E">
        <w:t>的小球在桌面内做圆周运动。平行光沿</w:t>
      </w:r>
      <w:r w:rsidR="00266B5E" w:rsidRPr="00266B5E">
        <w:rPr>
          <w:rFonts w:hint="eastAsia"/>
        </w:rPr>
        <w:t xml:space="preserve"> </w:t>
      </w:r>
      <w:r w:rsidRPr="00266B5E">
        <w:rPr>
          <w:rFonts w:eastAsia="Times New Roman"/>
          <w:i/>
        </w:rPr>
        <w:t>x</w:t>
      </w:r>
      <w:r w:rsidR="00266B5E" w:rsidRPr="00266B5E">
        <w:rPr>
          <w:rFonts w:eastAsiaTheme="minorEastAsia" w:hint="eastAsia"/>
          <w:iCs/>
        </w:rPr>
        <w:t xml:space="preserve"> </w:t>
      </w:r>
      <w:r w:rsidRPr="00266B5E">
        <w:t>轴正方向照射，垂直光照方向放置的接收器记录小球不同时刻的投影位置。投影坐标</w:t>
      </w:r>
      <w:r w:rsidR="00266B5E" w:rsidRPr="00266B5E">
        <w:rPr>
          <w:rFonts w:hint="eastAsia"/>
        </w:rPr>
        <w:t xml:space="preserve"> </w:t>
      </w:r>
      <w:r w:rsidRPr="00266B5E">
        <w:rPr>
          <w:rFonts w:eastAsia="Times New Roman"/>
          <w:i/>
        </w:rPr>
        <w:t>y</w:t>
      </w:r>
      <w:r w:rsidR="00266B5E" w:rsidRPr="00266B5E">
        <w:rPr>
          <w:rFonts w:eastAsiaTheme="minorEastAsia" w:hint="eastAsia"/>
          <w:iCs/>
        </w:rPr>
        <w:t xml:space="preserve"> </w:t>
      </w:r>
      <w:r w:rsidRPr="00266B5E">
        <w:t>随时间</w:t>
      </w:r>
      <w:r w:rsidR="00266B5E" w:rsidRPr="00266B5E">
        <w:rPr>
          <w:rFonts w:hint="eastAsia"/>
        </w:rPr>
        <w:t xml:space="preserve"> </w:t>
      </w:r>
      <w:r w:rsidRPr="00266B5E">
        <w:rPr>
          <w:rFonts w:eastAsia="Times New Roman"/>
          <w:i/>
        </w:rPr>
        <w:t>t</w:t>
      </w:r>
      <w:r w:rsidR="00266B5E" w:rsidRPr="00266B5E">
        <w:rPr>
          <w:rFonts w:eastAsiaTheme="minorEastAsia" w:hint="eastAsia"/>
          <w:iCs/>
        </w:rPr>
        <w:t xml:space="preserve"> </w:t>
      </w:r>
      <w:r w:rsidRPr="00266B5E">
        <w:t>的变化曲线如图（</w:t>
      </w:r>
      <w:r w:rsidRPr="00266B5E">
        <w:rPr>
          <w:rFonts w:eastAsia="Times New Roman"/>
          <w:iCs/>
        </w:rPr>
        <w:t>b</w:t>
      </w:r>
      <w:r w:rsidRPr="00266B5E">
        <w:t>）所示，</w:t>
      </w:r>
      <w:commentRangeStart w:id="6"/>
      <w:r w:rsidRPr="00266B5E">
        <w:t>则</w:t>
      </w:r>
      <w:commentRangeEnd w:id="6"/>
      <w:r w:rsidR="00266B5E" w:rsidRPr="00266B5E">
        <w:rPr>
          <w:rStyle w:val="a7"/>
        </w:rPr>
        <w:commentReference w:id="6"/>
      </w:r>
      <w:r w:rsidR="000D1CFE" w:rsidRPr="00266B5E">
        <w:t>（</w:t>
      </w:r>
      <w:r w:rsidR="000D1CFE" w:rsidRPr="00266B5E">
        <w:t xml:space="preserve">    </w:t>
      </w:r>
      <w:r w:rsidR="000D1CFE" w:rsidRPr="00266B5E">
        <w:t>）</w:t>
      </w:r>
    </w:p>
    <w:p w14:paraId="66DEDE4D" w14:textId="3B1495A8" w:rsidR="00167CF4" w:rsidRPr="00266B5E" w:rsidRDefault="00000000" w:rsidP="002F7EA6">
      <w:pPr>
        <w:jc w:val="center"/>
      </w:pPr>
      <w:r w:rsidRPr="00266B5E"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85F1329" wp14:editId="000AD8DE">
            <wp:extent cx="3293887" cy="1495425"/>
            <wp:effectExtent l="0" t="0" r="1905" b="0"/>
            <wp:docPr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/>
                    <pic:cNvPicPr>
                      <a:picLocks noChangeAspect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93887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031FC5" w14:textId="0D02CE68" w:rsidR="00167CF4" w:rsidRPr="00266B5E" w:rsidRDefault="00000000" w:rsidP="000D1CFE">
      <w:r w:rsidRPr="00266B5E">
        <w:lastRenderedPageBreak/>
        <w:t>A</w:t>
      </w:r>
      <w:r w:rsidRPr="00266B5E">
        <w:t>．磁感应强度大小为</w:t>
      </w:r>
      <w:r w:rsidR="00266B5E" w:rsidRPr="00266B5E">
        <w:rPr>
          <w:rFonts w:hint="eastAsia"/>
        </w:rPr>
        <w:t xml:space="preserve"> </w:t>
      </w:r>
      <w:r w:rsidR="00266B5E" w:rsidRPr="00266B5E">
        <w:fldChar w:fldCharType="begin"/>
      </w:r>
      <w:r w:rsidR="00266B5E" w:rsidRPr="00266B5E">
        <w:instrText xml:space="preserve"> </w:instrText>
      </w:r>
      <w:r w:rsidR="00266B5E" w:rsidRPr="00266B5E">
        <w:rPr>
          <w:rFonts w:hint="eastAsia"/>
        </w:rPr>
        <w:instrText>EQ \F(2</w:instrText>
      </w:r>
      <w:r w:rsidR="00266B5E" w:rsidRPr="00266B5E">
        <w:instrText>π</w:instrText>
      </w:r>
      <w:r w:rsidR="00266B5E" w:rsidRPr="00266B5E">
        <w:rPr>
          <w:rFonts w:hint="eastAsia"/>
          <w:i/>
          <w:iCs/>
        </w:rPr>
        <w:instrText>m</w:instrText>
      </w:r>
      <w:r w:rsidR="00266B5E" w:rsidRPr="00266B5E">
        <w:rPr>
          <w:rFonts w:hint="eastAsia"/>
        </w:rPr>
        <w:instrText>,3</w:instrText>
      </w:r>
      <w:r w:rsidR="00266B5E" w:rsidRPr="00266B5E">
        <w:rPr>
          <w:rFonts w:hint="eastAsia"/>
          <w:i/>
          <w:iCs/>
        </w:rPr>
        <w:instrText>qt</w:instrText>
      </w:r>
      <w:r w:rsidR="00266B5E" w:rsidRPr="00266B5E">
        <w:rPr>
          <w:rFonts w:hint="eastAsia"/>
          <w:vertAlign w:val="subscript"/>
        </w:rPr>
        <w:instrText>0</w:instrText>
      </w:r>
      <w:r w:rsidR="00266B5E" w:rsidRPr="00266B5E">
        <w:rPr>
          <w:rFonts w:hint="eastAsia"/>
        </w:rPr>
        <w:instrText>)</w:instrText>
      </w:r>
      <w:r w:rsidR="00266B5E" w:rsidRPr="00266B5E">
        <w:instrText xml:space="preserve"> </w:instrText>
      </w:r>
      <w:r w:rsidR="00266B5E" w:rsidRPr="00266B5E">
        <w:fldChar w:fldCharType="end"/>
      </w:r>
      <w:r w:rsidRPr="00266B5E">
        <w:tab/>
      </w:r>
      <w:r w:rsidR="00266B5E" w:rsidRPr="00266B5E">
        <w:tab/>
      </w:r>
      <w:r w:rsidR="00266B5E" w:rsidRPr="00266B5E">
        <w:tab/>
      </w:r>
      <w:r w:rsidR="00266B5E" w:rsidRPr="00266B5E">
        <w:tab/>
      </w:r>
      <w:r w:rsidRPr="00266B5E">
        <w:t>B</w:t>
      </w:r>
      <w:r w:rsidRPr="00266B5E">
        <w:t>．投影的速度最大值为</w:t>
      </w:r>
      <w:r w:rsidR="00266B5E" w:rsidRPr="00266B5E">
        <w:rPr>
          <w:rFonts w:hint="eastAsia"/>
        </w:rPr>
        <w:t xml:space="preserve"> </w:t>
      </w:r>
      <w:r w:rsidR="00266B5E" w:rsidRPr="00266B5E">
        <w:fldChar w:fldCharType="begin"/>
      </w:r>
      <w:r w:rsidR="00266B5E" w:rsidRPr="00266B5E">
        <w:instrText xml:space="preserve"> </w:instrText>
      </w:r>
      <w:r w:rsidR="00266B5E" w:rsidRPr="00266B5E">
        <w:rPr>
          <w:rFonts w:hint="eastAsia"/>
        </w:rPr>
        <w:instrText>EQ \F(4</w:instrText>
      </w:r>
      <w:r w:rsidR="00266B5E" w:rsidRPr="00266B5E">
        <w:instrText>π</w:instrText>
      </w:r>
      <w:r w:rsidR="00266B5E" w:rsidRPr="00266B5E">
        <w:rPr>
          <w:rFonts w:hint="eastAsia"/>
          <w:i/>
          <w:iCs/>
        </w:rPr>
        <w:instrText>y</w:instrText>
      </w:r>
      <w:r w:rsidR="00266B5E" w:rsidRPr="00266B5E">
        <w:rPr>
          <w:rFonts w:hint="eastAsia"/>
          <w:i/>
          <w:iCs/>
          <w:vertAlign w:val="subscript"/>
        </w:rPr>
        <w:instrText>0</w:instrText>
      </w:r>
      <w:r w:rsidR="00266B5E" w:rsidRPr="00266B5E">
        <w:rPr>
          <w:rFonts w:hint="eastAsia"/>
        </w:rPr>
        <w:instrText>,3</w:instrText>
      </w:r>
      <w:r w:rsidR="00266B5E" w:rsidRPr="00266B5E">
        <w:rPr>
          <w:rFonts w:hint="eastAsia"/>
          <w:i/>
          <w:iCs/>
        </w:rPr>
        <w:instrText>t</w:instrText>
      </w:r>
      <w:r w:rsidR="00266B5E" w:rsidRPr="00266B5E">
        <w:rPr>
          <w:rFonts w:hint="eastAsia"/>
          <w:vertAlign w:val="subscript"/>
        </w:rPr>
        <w:instrText>0</w:instrText>
      </w:r>
      <w:r w:rsidR="00266B5E" w:rsidRPr="00266B5E">
        <w:rPr>
          <w:rFonts w:hint="eastAsia"/>
        </w:rPr>
        <w:instrText>)</w:instrText>
      </w:r>
      <w:r w:rsidR="00266B5E" w:rsidRPr="00266B5E">
        <w:instrText xml:space="preserve"> </w:instrText>
      </w:r>
      <w:r w:rsidR="00266B5E" w:rsidRPr="00266B5E">
        <w:fldChar w:fldCharType="end"/>
      </w:r>
    </w:p>
    <w:p w14:paraId="05E67C59" w14:textId="2F89843C" w:rsidR="00167CF4" w:rsidRPr="00266B5E" w:rsidRDefault="00000000" w:rsidP="000D1CFE">
      <w:r w:rsidRPr="00266B5E">
        <w:t>C</w:t>
      </w:r>
      <w:r w:rsidRPr="00266B5E">
        <w:t>．</w:t>
      </w:r>
      <w:r w:rsidR="00266B5E" w:rsidRPr="00266B5E">
        <w:rPr>
          <w:rFonts w:hint="eastAsia"/>
        </w:rPr>
        <w:t>2</w:t>
      </w:r>
      <w:r w:rsidR="00266B5E" w:rsidRPr="00266B5E">
        <w:rPr>
          <w:rFonts w:hint="eastAsia"/>
          <w:i/>
          <w:iCs/>
        </w:rPr>
        <w:t>t</w:t>
      </w:r>
      <w:r w:rsidR="00266B5E" w:rsidRPr="00266B5E">
        <w:rPr>
          <w:rFonts w:hint="eastAsia"/>
          <w:vertAlign w:val="subscript"/>
        </w:rPr>
        <w:t>0</w:t>
      </w:r>
      <w:r w:rsidR="00266B5E" w:rsidRPr="00266B5E">
        <w:rPr>
          <w:rFonts w:hint="eastAsia"/>
        </w:rPr>
        <w:t xml:space="preserve"> ~ 3</w:t>
      </w:r>
      <w:r w:rsidR="00266B5E" w:rsidRPr="00266B5E">
        <w:rPr>
          <w:rFonts w:hint="eastAsia"/>
          <w:i/>
          <w:iCs/>
        </w:rPr>
        <w:t>t</w:t>
      </w:r>
      <w:r w:rsidR="00266B5E" w:rsidRPr="00266B5E">
        <w:rPr>
          <w:rFonts w:hint="eastAsia"/>
          <w:vertAlign w:val="subscript"/>
        </w:rPr>
        <w:t>0</w:t>
      </w:r>
      <w:r w:rsidR="00266B5E" w:rsidRPr="00266B5E">
        <w:rPr>
          <w:rFonts w:hint="eastAsia"/>
        </w:rPr>
        <w:t xml:space="preserve"> </w:t>
      </w:r>
      <w:r w:rsidRPr="00266B5E">
        <w:t>时间内，投影做匀速直线运动</w:t>
      </w:r>
      <w:r w:rsidRPr="00266B5E">
        <w:tab/>
        <w:t>D</w:t>
      </w:r>
      <w:r w:rsidRPr="00266B5E">
        <w:t>．</w:t>
      </w:r>
      <w:r w:rsidR="00266B5E" w:rsidRPr="00266B5E">
        <w:rPr>
          <w:rFonts w:hint="eastAsia"/>
        </w:rPr>
        <w:t>3</w:t>
      </w:r>
      <w:r w:rsidR="00266B5E" w:rsidRPr="00266B5E">
        <w:rPr>
          <w:rFonts w:hint="eastAsia"/>
          <w:i/>
          <w:iCs/>
        </w:rPr>
        <w:t>t</w:t>
      </w:r>
      <w:r w:rsidR="00266B5E" w:rsidRPr="00266B5E">
        <w:rPr>
          <w:rFonts w:hint="eastAsia"/>
          <w:vertAlign w:val="subscript"/>
        </w:rPr>
        <w:t>0</w:t>
      </w:r>
      <w:r w:rsidR="00266B5E" w:rsidRPr="00266B5E">
        <w:rPr>
          <w:rFonts w:hint="eastAsia"/>
        </w:rPr>
        <w:t xml:space="preserve"> ~ 4</w:t>
      </w:r>
      <w:r w:rsidR="00266B5E" w:rsidRPr="00266B5E">
        <w:rPr>
          <w:rFonts w:hint="eastAsia"/>
          <w:i/>
          <w:iCs/>
        </w:rPr>
        <w:t>t</w:t>
      </w:r>
      <w:r w:rsidR="00266B5E" w:rsidRPr="00266B5E">
        <w:rPr>
          <w:rFonts w:hint="eastAsia"/>
          <w:vertAlign w:val="subscript"/>
        </w:rPr>
        <w:t>0</w:t>
      </w:r>
      <w:r w:rsidR="00266B5E" w:rsidRPr="00266B5E">
        <w:rPr>
          <w:rFonts w:hint="eastAsia"/>
        </w:rPr>
        <w:t xml:space="preserve"> </w:t>
      </w:r>
      <w:r w:rsidRPr="00266B5E">
        <w:t>时间内，投影的位移大小为</w:t>
      </w:r>
      <w:r w:rsidR="00266B5E" w:rsidRPr="00266B5E">
        <w:rPr>
          <w:rFonts w:hint="eastAsia"/>
        </w:rPr>
        <w:t xml:space="preserve"> </w:t>
      </w:r>
      <w:r w:rsidR="00266B5E" w:rsidRPr="00266B5E">
        <w:rPr>
          <w:rFonts w:hint="eastAsia"/>
          <w:i/>
          <w:iCs/>
        </w:rPr>
        <w:t>y</w:t>
      </w:r>
      <w:r w:rsidR="00266B5E" w:rsidRPr="00266B5E">
        <w:rPr>
          <w:rFonts w:hint="eastAsia"/>
          <w:vertAlign w:val="subscript"/>
        </w:rPr>
        <w:t>0</w:t>
      </w:r>
    </w:p>
    <w:p w14:paraId="796FB1C4" w14:textId="77777777" w:rsidR="00841019" w:rsidRPr="00266B5E" w:rsidRDefault="00841019" w:rsidP="000D1CFE"/>
    <w:p w14:paraId="763D0326" w14:textId="54DDA0A1" w:rsidR="00167CF4" w:rsidRPr="00266B5E" w:rsidRDefault="000D1CFE" w:rsidP="00841019">
      <w:pPr>
        <w:pStyle w:val="ac"/>
        <w:numPr>
          <w:ilvl w:val="0"/>
          <w:numId w:val="1"/>
        </w:numPr>
        <w:ind w:firstLineChars="0"/>
      </w:pPr>
      <w:r w:rsidRPr="00266B5E"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41856" behindDoc="0" locked="0" layoutInCell="1" allowOverlap="1" wp14:anchorId="13EFBD8D" wp14:editId="0E086857">
            <wp:simplePos x="0" y="0"/>
            <wp:positionH relativeFrom="column">
              <wp:posOffset>4527550</wp:posOffset>
            </wp:positionH>
            <wp:positionV relativeFrom="paragraph">
              <wp:posOffset>32385</wp:posOffset>
            </wp:positionV>
            <wp:extent cx="781050" cy="1113155"/>
            <wp:effectExtent l="0" t="0" r="0" b="0"/>
            <wp:wrapSquare wrapText="bothSides"/>
            <wp:docPr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/>
                    <pic:cNvPicPr>
                      <a:picLocks noChangeAspect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11131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Pr="00266B5E">
        <w:t>如图，不带电的锌板经紫外线短暂照射后，其前面的试探电荷</w:t>
      </w:r>
      <w:r w:rsidR="00266B5E" w:rsidRPr="00266B5E">
        <w:rPr>
          <w:rFonts w:hint="eastAsia"/>
        </w:rPr>
        <w:t xml:space="preserve"> </w:t>
      </w:r>
      <w:r w:rsidRPr="00266B5E">
        <w:rPr>
          <w:rFonts w:eastAsia="Times New Roman"/>
          <w:i/>
        </w:rPr>
        <w:t>q</w:t>
      </w:r>
      <w:r w:rsidR="00266B5E" w:rsidRPr="00266B5E">
        <w:rPr>
          <w:rFonts w:eastAsiaTheme="minorEastAsia" w:hint="eastAsia"/>
          <w:iCs/>
        </w:rPr>
        <w:t xml:space="preserve"> </w:t>
      </w:r>
      <w:r w:rsidRPr="00266B5E">
        <w:t>受到了斥力，</w:t>
      </w:r>
      <w:commentRangeStart w:id="7"/>
      <w:r w:rsidRPr="00266B5E">
        <w:t>则</w:t>
      </w:r>
      <w:commentRangeEnd w:id="7"/>
      <w:r w:rsidR="00266B5E" w:rsidRPr="00266B5E">
        <w:rPr>
          <w:rStyle w:val="a7"/>
        </w:rPr>
        <w:commentReference w:id="7"/>
      </w:r>
      <w:r w:rsidRPr="00266B5E">
        <w:t>（</w:t>
      </w:r>
      <w:r w:rsidRPr="00266B5E">
        <w:t xml:space="preserve">    </w:t>
      </w:r>
      <w:r w:rsidRPr="00266B5E">
        <w:t>）</w:t>
      </w:r>
    </w:p>
    <w:p w14:paraId="52D880B3" w14:textId="51B0733E" w:rsidR="00167CF4" w:rsidRPr="00266B5E" w:rsidRDefault="00000000" w:rsidP="000D1CFE">
      <w:r w:rsidRPr="00266B5E">
        <w:t>A</w:t>
      </w:r>
      <w:r w:rsidRPr="00266B5E">
        <w:t>．</w:t>
      </w:r>
      <w:r w:rsidRPr="00266B5E">
        <w:rPr>
          <w:rFonts w:eastAsia="Times New Roman"/>
          <w:i/>
        </w:rPr>
        <w:t>q</w:t>
      </w:r>
      <w:r w:rsidR="00266B5E" w:rsidRPr="00266B5E">
        <w:rPr>
          <w:rFonts w:eastAsiaTheme="minorEastAsia" w:hint="eastAsia"/>
          <w:iCs/>
        </w:rPr>
        <w:t xml:space="preserve"> </w:t>
      </w:r>
      <w:r w:rsidRPr="00266B5E">
        <w:t>带正电</w:t>
      </w:r>
    </w:p>
    <w:p w14:paraId="56CE3E06" w14:textId="53398975" w:rsidR="00167CF4" w:rsidRPr="00266B5E" w:rsidRDefault="00000000" w:rsidP="000D1CFE">
      <w:r w:rsidRPr="00266B5E">
        <w:t>B</w:t>
      </w:r>
      <w:r w:rsidRPr="00266B5E">
        <w:t>．</w:t>
      </w:r>
      <w:r w:rsidRPr="00266B5E">
        <w:rPr>
          <w:rFonts w:eastAsia="Times New Roman"/>
          <w:i/>
        </w:rPr>
        <w:t>q</w:t>
      </w:r>
      <w:r w:rsidR="00266B5E" w:rsidRPr="00266B5E">
        <w:rPr>
          <w:rFonts w:eastAsiaTheme="minorEastAsia" w:hint="eastAsia"/>
          <w:iCs/>
        </w:rPr>
        <w:t xml:space="preserve"> </w:t>
      </w:r>
      <w:r w:rsidRPr="00266B5E">
        <w:t>远离锌板时，电势能减小</w:t>
      </w:r>
    </w:p>
    <w:p w14:paraId="412E54B4" w14:textId="4147E0F2" w:rsidR="00167CF4" w:rsidRPr="00266B5E" w:rsidRDefault="00000000" w:rsidP="000D1CFE">
      <w:r w:rsidRPr="00266B5E">
        <w:t>C</w:t>
      </w:r>
      <w:r w:rsidRPr="00266B5E">
        <w:t>．可推断锌原子核发生了</w:t>
      </w:r>
      <w:r w:rsidR="00266B5E" w:rsidRPr="00266B5E">
        <w:rPr>
          <w:rFonts w:hint="eastAsia"/>
        </w:rPr>
        <w:t xml:space="preserve"> </w:t>
      </w:r>
      <w:r w:rsidRPr="00266B5E">
        <w:t>β</w:t>
      </w:r>
      <w:r w:rsidR="00266B5E" w:rsidRPr="00266B5E">
        <w:rPr>
          <w:rFonts w:hint="eastAsia"/>
        </w:rPr>
        <w:t xml:space="preserve"> </w:t>
      </w:r>
      <w:r w:rsidRPr="00266B5E">
        <w:t>衰变</w:t>
      </w:r>
    </w:p>
    <w:p w14:paraId="29746624" w14:textId="1CA5D8C9" w:rsidR="00167CF4" w:rsidRPr="00266B5E" w:rsidRDefault="00000000" w:rsidP="000D1CFE">
      <w:r w:rsidRPr="00266B5E">
        <w:t>D</w:t>
      </w:r>
      <w:r w:rsidRPr="00266B5E">
        <w:t>．用导线连接锌板前、后表面，</w:t>
      </w:r>
      <w:r w:rsidRPr="00266B5E">
        <w:rPr>
          <w:rFonts w:eastAsia="Times New Roman"/>
          <w:i/>
        </w:rPr>
        <w:t>q</w:t>
      </w:r>
      <w:r w:rsidR="00266B5E" w:rsidRPr="00266B5E">
        <w:rPr>
          <w:rFonts w:eastAsiaTheme="minorEastAsia" w:hint="eastAsia"/>
          <w:iCs/>
        </w:rPr>
        <w:t xml:space="preserve"> </w:t>
      </w:r>
      <w:r w:rsidRPr="00266B5E">
        <w:t>受到的斥力将消失</w:t>
      </w:r>
    </w:p>
    <w:p w14:paraId="6F1313E9" w14:textId="72EAF23C" w:rsidR="000D1CFE" w:rsidRPr="00266B5E" w:rsidRDefault="000D1CFE" w:rsidP="000D1CFE"/>
    <w:p w14:paraId="717F4A5E" w14:textId="3D0E1BCB" w:rsidR="00167CF4" w:rsidRPr="00266B5E" w:rsidRDefault="00D23747" w:rsidP="00841019">
      <w:pPr>
        <w:pStyle w:val="ac"/>
        <w:numPr>
          <w:ilvl w:val="0"/>
          <w:numId w:val="1"/>
        </w:numPr>
        <w:ind w:firstLineChars="0"/>
      </w:pPr>
      <w:r>
        <w:rPr>
          <w:rFonts w:eastAsia="Times New Roman"/>
          <w:noProof/>
          <w:kern w:val="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3814DE8C" wp14:editId="643E3A1F">
                <wp:simplePos x="0" y="0"/>
                <wp:positionH relativeFrom="column">
                  <wp:posOffset>3846250</wp:posOffset>
                </wp:positionH>
                <wp:positionV relativeFrom="paragraph">
                  <wp:posOffset>75245</wp:posOffset>
                </wp:positionV>
                <wp:extent cx="1355725" cy="1128395"/>
                <wp:effectExtent l="0" t="0" r="34925" b="0"/>
                <wp:wrapSquare wrapText="bothSides"/>
                <wp:docPr id="354836544" name="组合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55725" cy="1128395"/>
                          <a:chOff x="0" y="0"/>
                          <a:chExt cx="1355725" cy="1128395"/>
                        </a:xfrm>
                      </wpg:grpSpPr>
                      <wpg:grpSp>
                        <wpg:cNvPr id="1025809852" name="组合 21"/>
                        <wpg:cNvGrpSpPr/>
                        <wpg:grpSpPr>
                          <a:xfrm>
                            <a:off x="0" y="0"/>
                            <a:ext cx="1355725" cy="1128395"/>
                            <a:chOff x="1053670" y="-467431"/>
                            <a:chExt cx="1356485" cy="1129806"/>
                          </a:xfrm>
                        </wpg:grpSpPr>
                        <wps:wsp>
                          <wps:cNvPr id="222033319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07527" y="-467431"/>
                              <a:ext cx="139328" cy="20780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4869E99" w14:textId="0CBA5685" w:rsidR="00D23747" w:rsidRPr="00D23747" w:rsidRDefault="00D23747" w:rsidP="00D23747">
                                <w:pPr>
                                  <w:jc w:val="center"/>
                                  <w:rPr>
                                    <w:rFonts w:ascii="Book Antiqua" w:hAnsi="Book Antiqua" w:cstheme="majorBidi"/>
                                    <w:color w:val="000000" w:themeColor="text1"/>
                                    <w:sz w:val="18"/>
                                    <w:szCs w:val="18"/>
                                  </w:rPr>
                                </w:pPr>
                                <w:r w:rsidRPr="00D23747">
                                  <w:rPr>
                                    <w:rFonts w:ascii="Book Antiqua" w:hAnsi="Book Antiqua" w:cstheme="majorBidi"/>
                                    <w:i/>
                                    <w:iCs/>
                                    <w:color w:val="000000" w:themeColor="text1"/>
                                    <w:sz w:val="18"/>
                                    <w:szCs w:val="18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8080341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92442" y="454659"/>
                              <a:ext cx="113925" cy="20771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7496D91" w14:textId="307BD8C9" w:rsidR="00D23747" w:rsidRDefault="00D23747" w:rsidP="00D23747">
                                <w:pPr>
                                  <w:jc w:val="center"/>
                                  <w:rPr>
                                    <w:i/>
                                    <w:iCs/>
                                    <w:color w:val="000000" w:themeColor="text1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color w:val="000000" w:themeColor="text1"/>
                                    <w:sz w:val="18"/>
                                    <w:szCs w:val="18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35182103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14066" y="457811"/>
                              <a:ext cx="163177" cy="20456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5D9DFE5" w14:textId="77777777" w:rsidR="00D23747" w:rsidRDefault="00D23747" w:rsidP="00D23747">
                                <w:pPr>
                                  <w:jc w:val="center"/>
                                  <w:rPr>
                                    <w:i/>
                                    <w:iCs/>
                                    <w:color w:val="000000" w:themeColor="text1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000000" w:themeColor="text1"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800573129" name="Freeform 54"/>
                          <wps:cNvSpPr>
                            <a:spLocks/>
                          </wps:cNvSpPr>
                          <wps:spPr bwMode="auto">
                            <a:xfrm rot="10800000">
                              <a:off x="1348148" y="-397532"/>
                              <a:ext cx="1062007" cy="886901"/>
                            </a:xfrm>
                            <a:custGeom>
                              <a:avLst/>
                              <a:gdLst>
                                <a:gd name="T0" fmla="*/ 0 w 782"/>
                                <a:gd name="T1" fmla="*/ 0 h 975"/>
                                <a:gd name="T2" fmla="*/ 782 w 782"/>
                                <a:gd name="T3" fmla="*/ 0 h 975"/>
                                <a:gd name="T4" fmla="*/ 782 w 782"/>
                                <a:gd name="T5" fmla="*/ 975 h 97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782" h="975">
                                  <a:moveTo>
                                    <a:pt x="0" y="0"/>
                                  </a:moveTo>
                                  <a:lnTo>
                                    <a:pt x="782" y="0"/>
                                  </a:lnTo>
                                  <a:lnTo>
                                    <a:pt x="782" y="975"/>
                                  </a:lnTo>
                                </a:path>
                              </a:pathLst>
                            </a:custGeom>
                            <a:noFill/>
                            <a:ln w="6350" cap="flat">
                              <a:solidFill>
                                <a:schemeClr val="tx1"/>
                              </a:solidFill>
                              <a:prstDash val="solid"/>
                              <a:bevel/>
                              <a:headEnd type="triangle" w="sm" len="med"/>
                              <a:tailEnd type="triangle" w="sm" len="med"/>
                            </a:ln>
                          </wps:spPr>
                          <wps:bodyPr rot="0" vert="horz" wrap="none" lIns="36000" tIns="0" rIns="36000" bIns="0" anchor="t" anchorCtr="0" upright="1">
                            <a:noAutofit/>
                          </wps:bodyPr>
                        </wps:wsp>
                        <wps:wsp>
                          <wps:cNvPr id="1234666815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13485" y="-324129"/>
                              <a:ext cx="234671" cy="20790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30CABD9" w14:textId="6386E47B" w:rsidR="00D23747" w:rsidRPr="00D23747" w:rsidRDefault="00D23747" w:rsidP="00D23747">
                                <w:pPr>
                                  <w:jc w:val="center"/>
                                  <w:rPr>
                                    <w:rFonts w:ascii="Book Antiqua" w:hAnsi="Book Antiqua" w:cstheme="majorBidi"/>
                                    <w:color w:val="000000" w:themeColor="text1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 w:rsidRPr="00D23747">
                                  <w:rPr>
                                    <w:color w:val="000000" w:themeColor="text1"/>
                                    <w:sz w:val="18"/>
                                    <w:szCs w:val="18"/>
                                  </w:rPr>
                                  <w:t>2</w:t>
                                </w:r>
                                <w:r w:rsidRPr="00D23747">
                                  <w:rPr>
                                    <w:rFonts w:ascii="Book Antiqua" w:hAnsi="Book Antiqua" w:cstheme="majorBidi"/>
                                    <w:i/>
                                    <w:iCs/>
                                    <w:color w:val="000000" w:themeColor="text1"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D23747">
                                  <w:rPr>
                                    <w:color w:val="000000" w:themeColor="text1"/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72387117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53670" y="91057"/>
                              <a:ext cx="291848" cy="40627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82B3E24" w14:textId="1F889000" w:rsidR="00D23747" w:rsidRPr="00D23747" w:rsidRDefault="00D23747" w:rsidP="00D23747">
                                <w:pPr>
                                  <w:jc w:val="center"/>
                                  <w:rPr>
                                    <w:rFonts w:ascii="Book Antiqua" w:hAnsi="Book Antiqua" w:cstheme="majorBidi"/>
                                    <w:color w:val="000000" w:themeColor="text1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color w:val="000000" w:themeColor="text1"/>
                                    <w:sz w:val="18"/>
                                    <w:szCs w:val="18"/>
                                  </w:rPr>
                                  <w:fldChar w:fldCharType="begin"/>
                                </w:r>
                                <w:r>
                                  <w:rPr>
                                    <w:color w:val="000000" w:themeColor="text1"/>
                                    <w:sz w:val="18"/>
                                    <w:szCs w:val="18"/>
                                  </w:rPr>
                                  <w:instrText xml:space="preserve"> </w:instrText>
                                </w:r>
                                <w:r>
                                  <w:rPr>
                                    <w:rFonts w:hint="eastAsia"/>
                                    <w:color w:val="000000" w:themeColor="text1"/>
                                    <w:sz w:val="18"/>
                                    <w:szCs w:val="18"/>
                                  </w:rPr>
                                  <w:instrText xml:space="preserve">EQ \F(1,2) </w:instrText>
                                </w:r>
                                <w:r>
                                  <w:rPr>
                                    <w:color w:val="000000" w:themeColor="text1"/>
                                    <w:sz w:val="18"/>
                                    <w:szCs w:val="18"/>
                                  </w:rPr>
                                  <w:fldChar w:fldCharType="end"/>
                                </w:r>
                                <w:r w:rsidRPr="00D23747">
                                  <w:rPr>
                                    <w:rFonts w:ascii="Book Antiqua" w:hAnsi="Book Antiqua" w:cstheme="majorBidi"/>
                                    <w:i/>
                                    <w:iCs/>
                                    <w:color w:val="000000" w:themeColor="text1"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D23747">
                                  <w:rPr>
                                    <w:color w:val="000000" w:themeColor="text1"/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</wpg:grpSp>
                      <wps:wsp>
                        <wps:cNvPr id="234341798" name="直接连接符 22"/>
                        <wps:cNvCnPr/>
                        <wps:spPr>
                          <a:xfrm>
                            <a:off x="299498" y="765975"/>
                            <a:ext cx="47371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  <a:headEnd type="none" w="sm" len="med"/>
                            <a:tailEnd type="non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78040832" name="任意多边形: 形状 23"/>
                        <wps:cNvSpPr/>
                        <wps:spPr>
                          <a:xfrm>
                            <a:off x="291547" y="246491"/>
                            <a:ext cx="832237" cy="705016"/>
                          </a:xfrm>
                          <a:custGeom>
                            <a:avLst/>
                            <a:gdLst>
                              <a:gd name="connsiteX0" fmla="*/ 0 w 832237"/>
                              <a:gd name="connsiteY0" fmla="*/ 0 h 705016"/>
                              <a:gd name="connsiteX1" fmla="*/ 500932 w 832237"/>
                              <a:gd name="connsiteY1" fmla="*/ 514185 h 705016"/>
                              <a:gd name="connsiteX2" fmla="*/ 832237 w 832237"/>
                              <a:gd name="connsiteY2" fmla="*/ 705016 h 705016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832237" h="705016">
                                <a:moveTo>
                                  <a:pt x="0" y="0"/>
                                </a:moveTo>
                                <a:lnTo>
                                  <a:pt x="500932" y="514185"/>
                                </a:lnTo>
                                <a:lnTo>
                                  <a:pt x="832237" y="705016"/>
                                </a:ln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814DE8C" id="组合 25" o:spid="_x0000_s1154" style="position:absolute;left:0;text-align:left;margin-left:302.85pt;margin-top:5.9pt;width:106.75pt;height:88.85pt;z-index:251664384;mso-position-horizontal-relative:text;mso-position-vertical-relative:text" coordsize="13557,112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">
                <v:group id="组合 21" o:spid="_x0000_s1155" style="position:absolute;width:13557;height:11283" coordorigin="10536,-4674" coordsize="13564,112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">
                  <v:shape id="文本框 2" o:spid="_x0000_s1156" type="#_x0000_t202" style="position:absolute;left:12075;top:-4674;width:1393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" filled="f" stroked="f">
                    <v:textbox style="mso-fit-shape-to-text:t" inset="1mm,0,1mm,0">
                      <w:txbxContent>
                        <w:p w14:paraId="24869E99" w14:textId="0CBA5685" w:rsidR="00D23747" w:rsidRPr="00D23747" w:rsidRDefault="00D23747" w:rsidP="00D23747">
                          <w:pPr>
                            <w:jc w:val="center"/>
                            <w:rPr>
                              <w:rFonts w:ascii="Book Antiqua" w:hAnsi="Book Antiqua" w:cstheme="majorBidi"/>
                              <w:color w:val="000000" w:themeColor="text1"/>
                              <w:sz w:val="18"/>
                              <w:szCs w:val="18"/>
                            </w:rPr>
                          </w:pPr>
                          <w:r w:rsidRPr="00D23747">
                            <w:rPr>
                              <w:rFonts w:ascii="Book Antiqua" w:hAnsi="Book Antiqua" w:cstheme="majorBidi"/>
                              <w:i/>
                              <w:iCs/>
                              <w:color w:val="000000" w:themeColor="text1"/>
                              <w:sz w:val="18"/>
                              <w:szCs w:val="18"/>
                            </w:rPr>
                            <w:t>v</w:t>
                          </w:r>
                        </w:p>
                      </w:txbxContent>
                    </v:textbox>
                  </v:shape>
                  <v:shape id="文本框 2" o:spid="_x0000_s1157" type="#_x0000_t202" style="position:absolute;left:22924;top:4546;width:1139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" filled="f" stroked="f">
                    <v:textbox style="mso-fit-shape-to-text:t" inset="1mm,0,1mm,0">
                      <w:txbxContent>
                        <w:p w14:paraId="37496D91" w14:textId="307BD8C9" w:rsidR="00D23747" w:rsidRDefault="00D23747" w:rsidP="00D23747">
                          <w:pPr>
                            <w:jc w:val="center"/>
                            <w:rPr>
                              <w:i/>
                              <w:iCs/>
                              <w:color w:val="000000" w:themeColor="text1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color w:val="000000" w:themeColor="text1"/>
                              <w:sz w:val="18"/>
                              <w:szCs w:val="18"/>
                            </w:rPr>
                            <w:t>t</w:t>
                          </w:r>
                        </w:p>
                      </w:txbxContent>
                    </v:textbox>
                  </v:shape>
                  <v:shape id="文本框 2" o:spid="_x0000_s1158" type="#_x0000_t202" style="position:absolute;left:12140;top:4578;width:1632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05D9DFE5" w14:textId="77777777" w:rsidR="00D23747" w:rsidRDefault="00D23747" w:rsidP="00D23747">
                          <w:pPr>
                            <w:jc w:val="center"/>
                            <w:rPr>
                              <w:i/>
                              <w:iCs/>
                              <w:color w:val="000000" w:themeColor="text1"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iCs/>
                              <w:color w:val="000000" w:themeColor="text1"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shape id="Freeform 54" o:spid="_x0000_s1159" style="position:absolute;left:13481;top:-3975;width:10620;height:8868;rotation:180;visibility:visible;mso-wrap-style:none;v-text-anchor:top" coordsize="782,9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" path="m,l782,r,975e" filled="f" strokecolor="black [3213]" strokeweight=".5pt">
                    <v:stroke startarrow="block" startarrowwidth="narrow" endarrow="block" endarrowwidth="narrow" joinstyle="bevel"/>
                    <v:path arrowok="t" o:connecttype="custom" o:connectlocs="0,0;1062007,0;1062007,886901" o:connectangles="0,0,0"/>
                  </v:shape>
                  <v:shape id="文本框 2" o:spid="_x0000_s1160" type="#_x0000_t202" style="position:absolute;left:11134;top:-3241;width:2347;height:20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130CABD9" w14:textId="6386E47B" w:rsidR="00D23747" w:rsidRPr="00D23747" w:rsidRDefault="00D23747" w:rsidP="00D23747">
                          <w:pPr>
                            <w:jc w:val="center"/>
                            <w:rPr>
                              <w:rFonts w:ascii="Book Antiqua" w:hAnsi="Book Antiqua" w:cstheme="majorBidi"/>
                              <w:color w:val="000000" w:themeColor="text1"/>
                              <w:sz w:val="18"/>
                              <w:szCs w:val="18"/>
                              <w:vertAlign w:val="subscript"/>
                            </w:rPr>
                          </w:pPr>
                          <w:r w:rsidRPr="00D23747">
                            <w:rPr>
                              <w:color w:val="000000" w:themeColor="text1"/>
                              <w:sz w:val="18"/>
                              <w:szCs w:val="18"/>
                            </w:rPr>
                            <w:t>2</w:t>
                          </w:r>
                          <w:r w:rsidRPr="00D23747">
                            <w:rPr>
                              <w:rFonts w:ascii="Book Antiqua" w:hAnsi="Book Antiqua" w:cstheme="majorBidi"/>
                              <w:i/>
                              <w:iCs/>
                              <w:color w:val="000000" w:themeColor="text1"/>
                              <w:sz w:val="18"/>
                              <w:szCs w:val="18"/>
                            </w:rPr>
                            <w:t>v</w:t>
                          </w:r>
                          <w:r w:rsidRPr="00D23747">
                            <w:rPr>
                              <w:color w:val="000000" w:themeColor="text1"/>
                              <w:sz w:val="18"/>
                              <w:szCs w:val="1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文本框 2" o:spid="_x0000_s1161" type="#_x0000_t202" style="position:absolute;left:10536;top:910;width:2919;height:406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482B3E24" w14:textId="1F889000" w:rsidR="00D23747" w:rsidRPr="00D23747" w:rsidRDefault="00D23747" w:rsidP="00D23747">
                          <w:pPr>
                            <w:jc w:val="center"/>
                            <w:rPr>
                              <w:rFonts w:ascii="Book Antiqua" w:hAnsi="Book Antiqua" w:cstheme="majorBidi"/>
                              <w:color w:val="000000" w:themeColor="text1"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color w:val="000000" w:themeColor="text1"/>
                              <w:sz w:val="18"/>
                              <w:szCs w:val="18"/>
                            </w:rPr>
                            <w:fldChar w:fldCharType="begin"/>
                          </w:r>
                          <w:r>
                            <w:rPr>
                              <w:color w:val="000000" w:themeColor="text1"/>
                              <w:sz w:val="18"/>
                              <w:szCs w:val="18"/>
                            </w:rPr>
                            <w:instrText xml:space="preserve"> </w:instrText>
                          </w:r>
                          <w:r>
                            <w:rPr>
                              <w:rFonts w:hint="eastAsia"/>
                              <w:color w:val="000000" w:themeColor="text1"/>
                              <w:sz w:val="18"/>
                              <w:szCs w:val="18"/>
                            </w:rPr>
                            <w:instrText xml:space="preserve">EQ \F(1,2) </w:instrText>
                          </w:r>
                          <w:r>
                            <w:rPr>
                              <w:color w:val="000000" w:themeColor="text1"/>
                              <w:sz w:val="18"/>
                              <w:szCs w:val="18"/>
                            </w:rPr>
                            <w:fldChar w:fldCharType="end"/>
                          </w:r>
                          <w:r w:rsidRPr="00D23747">
                            <w:rPr>
                              <w:rFonts w:ascii="Book Antiqua" w:hAnsi="Book Antiqua" w:cstheme="majorBidi"/>
                              <w:i/>
                              <w:iCs/>
                              <w:color w:val="000000" w:themeColor="text1"/>
                              <w:sz w:val="18"/>
                              <w:szCs w:val="18"/>
                            </w:rPr>
                            <w:t>v</w:t>
                          </w:r>
                          <w:r w:rsidRPr="00D23747">
                            <w:rPr>
                              <w:color w:val="000000" w:themeColor="text1"/>
                              <w:sz w:val="18"/>
                              <w:szCs w:val="1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v:line id="直接连接符 22" o:spid="_x0000_s1162" style="position:absolute;visibility:visible;mso-wrap-style:square" from="2994,7659" to="7732,76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" strokecolor="black [3213]" strokeweight=".5pt">
                  <v:stroke dashstyle="dash" startarrowwidth="narrow" endarrowwidth="narrow" joinstyle="miter"/>
                </v:line>
                <v:shape id="任意多边形: 形状 23" o:spid="_x0000_s1163" style="position:absolute;left:2915;top:2464;width:8322;height:7051;visibility:visible;mso-wrap-style:square;v-text-anchor:middle" coordsize="832237,705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" path="m,l500932,514185,832237,705016e" filled="f" strokecolor="black [3213]" strokeweight="1pt">
                  <v:stroke joinstyle="miter"/>
                  <v:path arrowok="t" o:connecttype="custom" o:connectlocs="0,0;500932,514185;832237,705016" o:connectangles="0,0,0"/>
                </v:shape>
                <w10:wrap type="square"/>
              </v:group>
            </w:pict>
          </mc:Fallback>
        </mc:AlternateContent>
      </w:r>
      <w:r w:rsidR="000D1CFE" w:rsidRPr="00266B5E">
        <w:t>一小物块向左冲上水平向右运动的木板，二者速度大小分别为</w:t>
      </w:r>
      <w:r w:rsidR="00266B5E" w:rsidRPr="00266B5E">
        <w:rPr>
          <w:rFonts w:hint="eastAsia"/>
        </w:rPr>
        <w:t xml:space="preserve"> </w:t>
      </w:r>
      <w:r w:rsidR="00266B5E" w:rsidRPr="00266B5E">
        <w:rPr>
          <w:rFonts w:ascii="Book Antiqua" w:hAnsi="Book Antiqua"/>
          <w:i/>
          <w:iCs/>
        </w:rPr>
        <w:t>v</w:t>
      </w:r>
      <w:r w:rsidR="00266B5E" w:rsidRPr="00266B5E">
        <w:rPr>
          <w:rFonts w:hint="eastAsia"/>
          <w:vertAlign w:val="subscript"/>
        </w:rPr>
        <w:t>0</w:t>
      </w:r>
      <w:r w:rsidR="00266B5E" w:rsidRPr="00266B5E">
        <w:rPr>
          <w:rFonts w:hint="eastAsia"/>
        </w:rPr>
        <w:t>、</w:t>
      </w:r>
      <w:r w:rsidR="00266B5E" w:rsidRPr="00266B5E">
        <w:rPr>
          <w:rFonts w:hint="eastAsia"/>
        </w:rPr>
        <w:t>2</w:t>
      </w:r>
      <w:r w:rsidR="00266B5E" w:rsidRPr="00266B5E">
        <w:rPr>
          <w:rFonts w:ascii="Book Antiqua" w:hAnsi="Book Antiqua"/>
          <w:i/>
          <w:iCs/>
        </w:rPr>
        <w:t>v</w:t>
      </w:r>
      <w:r w:rsidR="00266B5E" w:rsidRPr="00266B5E">
        <w:rPr>
          <w:rFonts w:hint="eastAsia"/>
          <w:vertAlign w:val="subscript"/>
        </w:rPr>
        <w:t>0</w:t>
      </w:r>
      <w:r w:rsidR="000D1CFE" w:rsidRPr="00266B5E">
        <w:t>，此后木板的速度</w:t>
      </w:r>
      <w:r w:rsidR="00266B5E" w:rsidRPr="00266B5E">
        <w:rPr>
          <w:rFonts w:hint="eastAsia"/>
        </w:rPr>
        <w:t xml:space="preserve"> </w:t>
      </w:r>
      <w:r w:rsidR="000D1CFE" w:rsidRPr="00266B5E">
        <w:rPr>
          <w:rFonts w:ascii="Book Antiqua" w:eastAsia="Times New Roman" w:hAnsi="Book Antiqua"/>
          <w:i/>
        </w:rPr>
        <w:t>v</w:t>
      </w:r>
      <w:r w:rsidR="00266B5E" w:rsidRPr="00266B5E">
        <w:rPr>
          <w:rFonts w:eastAsiaTheme="minorEastAsia" w:hint="eastAsia"/>
          <w:iCs/>
        </w:rPr>
        <w:t xml:space="preserve"> </w:t>
      </w:r>
      <w:r w:rsidR="000D1CFE" w:rsidRPr="00266B5E">
        <w:t>随时间</w:t>
      </w:r>
      <w:r w:rsidR="00266B5E" w:rsidRPr="00266B5E">
        <w:rPr>
          <w:rFonts w:hint="eastAsia"/>
        </w:rPr>
        <w:t xml:space="preserve"> </w:t>
      </w:r>
      <w:r w:rsidR="000D1CFE" w:rsidRPr="00266B5E">
        <w:rPr>
          <w:rFonts w:eastAsia="Times New Roman"/>
          <w:i/>
        </w:rPr>
        <w:t>t</w:t>
      </w:r>
      <w:r w:rsidR="00266B5E" w:rsidRPr="00266B5E">
        <w:rPr>
          <w:rFonts w:eastAsiaTheme="minorEastAsia" w:hint="eastAsia"/>
          <w:iCs/>
        </w:rPr>
        <w:t xml:space="preserve"> </w:t>
      </w:r>
      <w:r w:rsidR="000D1CFE" w:rsidRPr="00266B5E">
        <w:t>变化的图像如图所示。设最大静摩擦力等于滑动摩擦力，木板足够长。整个运动过程</w:t>
      </w:r>
      <w:commentRangeStart w:id="8"/>
      <w:r w:rsidR="000D1CFE" w:rsidRPr="00266B5E">
        <w:t>中</w:t>
      </w:r>
      <w:commentRangeEnd w:id="8"/>
      <w:r w:rsidR="00266B5E" w:rsidRPr="00266B5E">
        <w:rPr>
          <w:rStyle w:val="a7"/>
        </w:rPr>
        <w:commentReference w:id="8"/>
      </w:r>
      <w:r w:rsidR="000D1CFE" w:rsidRPr="00266B5E">
        <w:t>（</w:t>
      </w:r>
      <w:r w:rsidR="000D1CFE" w:rsidRPr="00266B5E">
        <w:t xml:space="preserve">    </w:t>
      </w:r>
      <w:r w:rsidR="000D1CFE" w:rsidRPr="00266B5E">
        <w:t>）</w:t>
      </w:r>
    </w:p>
    <w:p w14:paraId="6E2F76DE" w14:textId="672FF88A" w:rsidR="00266B5E" w:rsidRPr="00266B5E" w:rsidRDefault="00000000" w:rsidP="000D1CFE">
      <w:r w:rsidRPr="00266B5E">
        <w:t>A</w:t>
      </w:r>
      <w:r w:rsidRPr="00266B5E">
        <w:t>．物块的运动方向不变</w:t>
      </w:r>
    </w:p>
    <w:p w14:paraId="438C601A" w14:textId="0B3A5188" w:rsidR="00167CF4" w:rsidRPr="00266B5E" w:rsidRDefault="00000000" w:rsidP="000D1CFE">
      <w:r w:rsidRPr="00266B5E">
        <w:t>B</w:t>
      </w:r>
      <w:r w:rsidRPr="00266B5E">
        <w:t>．物块的加速度方向不变</w:t>
      </w:r>
    </w:p>
    <w:p w14:paraId="428F85A1" w14:textId="77777777" w:rsidR="00266B5E" w:rsidRPr="00266B5E" w:rsidRDefault="00000000" w:rsidP="000D1CFE">
      <w:r w:rsidRPr="00266B5E">
        <w:t>C</w:t>
      </w:r>
      <w:r w:rsidRPr="00266B5E">
        <w:t>．物块相对木板的运动方向不变</w:t>
      </w:r>
    </w:p>
    <w:p w14:paraId="7B4FAD4B" w14:textId="09B04F5F" w:rsidR="00167CF4" w:rsidRPr="00266B5E" w:rsidRDefault="00000000" w:rsidP="000D1CFE">
      <w:r w:rsidRPr="00266B5E">
        <w:t>D</w:t>
      </w:r>
      <w:r w:rsidRPr="00266B5E">
        <w:t>．物块与木板的加速度大小相等</w:t>
      </w:r>
    </w:p>
    <w:p w14:paraId="4B1B9939" w14:textId="77777777" w:rsidR="00841019" w:rsidRPr="00266B5E" w:rsidRDefault="00841019" w:rsidP="000D1CFE"/>
    <w:p w14:paraId="3AB80D02" w14:textId="49BF0BEC" w:rsidR="00167CF4" w:rsidRPr="00266B5E" w:rsidRDefault="000D1CFE" w:rsidP="00266B5E">
      <w:pPr>
        <w:pStyle w:val="ac"/>
        <w:numPr>
          <w:ilvl w:val="0"/>
          <w:numId w:val="1"/>
        </w:numPr>
        <w:ind w:firstLineChars="0"/>
      </w:pPr>
      <w:r w:rsidRPr="00266B5E"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49024" behindDoc="0" locked="0" layoutInCell="1" allowOverlap="1" wp14:anchorId="541A2565" wp14:editId="2800F62B">
            <wp:simplePos x="0" y="0"/>
            <wp:positionH relativeFrom="column">
              <wp:posOffset>2516505</wp:posOffset>
            </wp:positionH>
            <wp:positionV relativeFrom="paragraph">
              <wp:posOffset>19050</wp:posOffset>
            </wp:positionV>
            <wp:extent cx="2825750" cy="815975"/>
            <wp:effectExtent l="0" t="0" r="0" b="3175"/>
            <wp:wrapSquare wrapText="bothSides"/>
            <wp:docPr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/>
                    <pic:cNvPicPr>
                      <a:picLocks noChangeAspect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5750" cy="815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66B5E">
        <w:t>如图，在竖直平面内，一水平光滑直导轨与半径为</w:t>
      </w:r>
      <w:r w:rsidR="00266B5E" w:rsidRPr="00266B5E">
        <w:rPr>
          <w:rFonts w:hint="eastAsia"/>
        </w:rPr>
        <w:t xml:space="preserve"> </w:t>
      </w:r>
      <w:r w:rsidRPr="00266B5E">
        <w:t>2</w:t>
      </w:r>
      <w:r w:rsidRPr="00266B5E">
        <w:rPr>
          <w:rFonts w:eastAsia="Times New Roman"/>
          <w:i/>
        </w:rPr>
        <w:t>L</w:t>
      </w:r>
      <w:r w:rsidR="00266B5E" w:rsidRPr="00266B5E">
        <w:rPr>
          <w:rFonts w:eastAsiaTheme="minorEastAsia" w:hint="eastAsia"/>
          <w:iCs/>
        </w:rPr>
        <w:t xml:space="preserve"> </w:t>
      </w:r>
      <w:r w:rsidRPr="00266B5E">
        <w:t>的光滑圆弧导轨相切于</w:t>
      </w:r>
      <w:r w:rsidR="00266B5E" w:rsidRPr="00266B5E">
        <w:rPr>
          <w:rFonts w:hint="eastAsia"/>
        </w:rPr>
        <w:t xml:space="preserve"> </w:t>
      </w:r>
      <w:r w:rsidRPr="00266B5E">
        <w:t>N</w:t>
      </w:r>
      <w:r w:rsidR="00266B5E" w:rsidRPr="00266B5E">
        <w:rPr>
          <w:rFonts w:hint="eastAsia"/>
        </w:rPr>
        <w:t xml:space="preserve"> </w:t>
      </w:r>
      <w:r w:rsidRPr="00266B5E">
        <w:t>点，</w:t>
      </w:r>
      <w:r w:rsidR="00266B5E" w:rsidRPr="00266B5E">
        <w:rPr>
          <w:rFonts w:hint="eastAsia"/>
        </w:rPr>
        <w:t xml:space="preserve">M </w:t>
      </w:r>
      <w:r w:rsidRPr="00266B5E">
        <w:t>点右侧有平行导轨面斜向左下的匀强电场。不带电小球甲以</w:t>
      </w:r>
      <w:r w:rsidR="00266B5E" w:rsidRPr="00266B5E">
        <w:rPr>
          <w:rFonts w:hint="eastAsia"/>
        </w:rPr>
        <w:t xml:space="preserve"> 5</w:t>
      </w:r>
      <w:r w:rsidR="00266B5E" w:rsidRPr="00266B5E">
        <w:fldChar w:fldCharType="begin"/>
      </w:r>
      <w:r w:rsidR="00266B5E" w:rsidRPr="00266B5E">
        <w:instrText xml:space="preserve"> </w:instrText>
      </w:r>
      <w:r w:rsidR="00266B5E" w:rsidRPr="00266B5E">
        <w:rPr>
          <w:rFonts w:hint="eastAsia"/>
        </w:rPr>
        <w:instrText>EQ \R(</w:instrText>
      </w:r>
      <w:r w:rsidR="00266B5E" w:rsidRPr="00266B5E">
        <w:rPr>
          <w:rFonts w:hint="eastAsia"/>
          <w:i/>
          <w:iCs/>
        </w:rPr>
        <w:instrText>gL</w:instrText>
      </w:r>
      <w:r w:rsidR="00266B5E" w:rsidRPr="00266B5E">
        <w:rPr>
          <w:rFonts w:hint="eastAsia"/>
        </w:rPr>
        <w:instrText>)</w:instrText>
      </w:r>
      <w:r w:rsidR="00266B5E" w:rsidRPr="00266B5E">
        <w:instrText xml:space="preserve"> </w:instrText>
      </w:r>
      <w:r w:rsidR="00266B5E" w:rsidRPr="00266B5E">
        <w:fldChar w:fldCharType="end"/>
      </w:r>
      <w:r w:rsidRPr="00266B5E">
        <w:t>的速度向右运动，与静止于</w:t>
      </w:r>
      <w:r w:rsidR="00266B5E" w:rsidRPr="00266B5E">
        <w:rPr>
          <w:rFonts w:hint="eastAsia"/>
        </w:rPr>
        <w:t xml:space="preserve"> M </w:t>
      </w:r>
      <w:r w:rsidRPr="00266B5E">
        <w:t>点、带正电小球乙发生弹性正碰。碰撞后，甲运动至</w:t>
      </w:r>
      <w:r w:rsidR="00266B5E" w:rsidRPr="00266B5E">
        <w:rPr>
          <w:rFonts w:hint="eastAsia"/>
        </w:rPr>
        <w:t xml:space="preserve"> M</w:t>
      </w:r>
      <w:r w:rsidRPr="00266B5E">
        <w:t>N</w:t>
      </w:r>
      <w:r w:rsidR="00266B5E" w:rsidRPr="00266B5E">
        <w:rPr>
          <w:rFonts w:hint="eastAsia"/>
        </w:rPr>
        <w:t xml:space="preserve"> </w:t>
      </w:r>
      <w:r w:rsidRPr="00266B5E">
        <w:t>中点时，乙恰好运动至</w:t>
      </w:r>
      <w:r w:rsidR="00266B5E" w:rsidRPr="00266B5E">
        <w:rPr>
          <w:rFonts w:hint="eastAsia"/>
        </w:rPr>
        <w:t xml:space="preserve"> </w:t>
      </w:r>
      <w:r w:rsidRPr="00266B5E">
        <w:t>N</w:t>
      </w:r>
      <w:r w:rsidR="00266B5E" w:rsidRPr="00266B5E">
        <w:rPr>
          <w:rFonts w:hint="eastAsia"/>
        </w:rPr>
        <w:t xml:space="preserve"> </w:t>
      </w:r>
      <w:r w:rsidRPr="00266B5E">
        <w:t>点，之后乙沿圆弧导轨最高运动至</w:t>
      </w:r>
      <w:r w:rsidR="00266B5E" w:rsidRPr="00266B5E">
        <w:rPr>
          <w:rFonts w:hint="eastAsia"/>
        </w:rPr>
        <w:t xml:space="preserve"> P </w:t>
      </w:r>
      <w:r w:rsidRPr="00266B5E">
        <w:t>点，不考虑此后的运动。已知甲、乙的质量比为</w:t>
      </w:r>
      <w:r w:rsidR="00266B5E" w:rsidRPr="00266B5E">
        <w:rPr>
          <w:rFonts w:hint="eastAsia"/>
        </w:rPr>
        <w:t xml:space="preserve"> 4</w:t>
      </w:r>
      <w:r w:rsidR="00266B5E" w:rsidRPr="00266B5E">
        <w:rPr>
          <w:rFonts w:hint="eastAsia"/>
        </w:rPr>
        <w:t>∶</w:t>
      </w:r>
      <w:r w:rsidR="00266B5E" w:rsidRPr="00266B5E">
        <w:rPr>
          <w:rFonts w:hint="eastAsia"/>
        </w:rPr>
        <w:t>1</w:t>
      </w:r>
      <w:r w:rsidRPr="00266B5E">
        <w:t>，</w:t>
      </w:r>
      <w:r w:rsidR="00266B5E" w:rsidRPr="00266B5E">
        <w:rPr>
          <w:rFonts w:hint="eastAsia"/>
        </w:rPr>
        <w:t>M</w:t>
      </w:r>
      <w:r w:rsidRPr="00266B5E">
        <w:t>、</w:t>
      </w:r>
      <w:r w:rsidRPr="00266B5E">
        <w:t>N</w:t>
      </w:r>
      <w:r w:rsidR="00266B5E" w:rsidRPr="00266B5E">
        <w:rPr>
          <w:rFonts w:hint="eastAsia"/>
        </w:rPr>
        <w:t xml:space="preserve"> </w:t>
      </w:r>
      <w:r w:rsidRPr="00266B5E">
        <w:t>之间的距离为</w:t>
      </w:r>
      <w:r w:rsidR="00266B5E" w:rsidRPr="00266B5E">
        <w:rPr>
          <w:rFonts w:hint="eastAsia"/>
        </w:rPr>
        <w:t xml:space="preserve"> </w:t>
      </w:r>
      <w:r w:rsidRPr="00266B5E">
        <w:t>6</w:t>
      </w:r>
      <w:r w:rsidRPr="00266B5E">
        <w:rPr>
          <w:rFonts w:eastAsia="Times New Roman"/>
          <w:i/>
        </w:rPr>
        <w:t>L</w:t>
      </w:r>
      <w:r w:rsidRPr="00266B5E">
        <w:t>，</w:t>
      </w:r>
      <m:oMath>
        <m:groupChr>
          <m:groupChrPr>
            <m:chr m:val="⏜"/>
            <m:pos m:val="top"/>
            <m:vertJc m:val="bot"/>
            <m:ctrlPr>
              <w:rPr>
                <w:rFonts w:ascii="Cambria Math" w:hAnsi="Cambria Math"/>
                <w:i/>
              </w:rPr>
            </m:ctrlPr>
          </m:groupChrPr>
          <m:e>
            <m:r>
              <m:rPr>
                <m:nor/>
              </m:rPr>
              <m:t>NP</m:t>
            </m:r>
          </m:e>
        </m:groupChr>
      </m:oMath>
      <w:r w:rsidR="00266B5E" w:rsidRPr="00266B5E">
        <w:rPr>
          <w:rFonts w:hint="eastAsia"/>
        </w:rPr>
        <w:t xml:space="preserve"> </w:t>
      </w:r>
      <w:r w:rsidRPr="00266B5E">
        <w:t>的圆心角为</w:t>
      </w:r>
      <w:r w:rsidR="00266B5E" w:rsidRPr="00266B5E">
        <w:rPr>
          <w:rFonts w:hint="eastAsia"/>
        </w:rPr>
        <w:t xml:space="preserve"> 45</w:t>
      </w:r>
      <w:r w:rsidR="00266B5E" w:rsidRPr="00266B5E">
        <w:t>°</w:t>
      </w:r>
      <w:r w:rsidRPr="00266B5E">
        <w:t>，重力加速度大小为</w:t>
      </w:r>
      <w:r w:rsidR="00266B5E" w:rsidRPr="00266B5E">
        <w:rPr>
          <w:rFonts w:hint="eastAsia"/>
        </w:rPr>
        <w:t xml:space="preserve"> </w:t>
      </w:r>
      <w:r w:rsidRPr="00266B5E">
        <w:rPr>
          <w:i/>
          <w:iCs/>
        </w:rPr>
        <w:t>g</w:t>
      </w:r>
      <w:r w:rsidRPr="00266B5E">
        <w:t>，全程不发生电荷转移。乙从</w:t>
      </w:r>
      <w:r w:rsidR="00266B5E" w:rsidRPr="00266B5E">
        <w:rPr>
          <w:rFonts w:hint="eastAsia"/>
        </w:rPr>
        <w:t xml:space="preserve"> M </w:t>
      </w:r>
      <w:r w:rsidRPr="00266B5E">
        <w:t>运动到</w:t>
      </w:r>
      <w:r w:rsidR="00266B5E" w:rsidRPr="00266B5E">
        <w:rPr>
          <w:rFonts w:hint="eastAsia"/>
        </w:rPr>
        <w:t xml:space="preserve"> </w:t>
      </w:r>
      <w:r w:rsidRPr="00266B5E">
        <w:t>N</w:t>
      </w:r>
      <w:r w:rsidR="00266B5E" w:rsidRPr="00266B5E">
        <w:rPr>
          <w:rFonts w:hint="eastAsia"/>
        </w:rPr>
        <w:t xml:space="preserve"> </w:t>
      </w:r>
      <w:r w:rsidRPr="00266B5E">
        <w:t>的</w:t>
      </w:r>
      <w:commentRangeStart w:id="9"/>
      <w:r w:rsidRPr="00266B5E">
        <w:t>过程</w:t>
      </w:r>
      <w:commentRangeEnd w:id="9"/>
      <w:r w:rsidR="00266B5E" w:rsidRPr="00266B5E">
        <w:rPr>
          <w:rStyle w:val="a7"/>
        </w:rPr>
        <w:commentReference w:id="9"/>
      </w:r>
      <w:r w:rsidRPr="00266B5E">
        <w:t>（</w:t>
      </w:r>
      <w:r w:rsidRPr="00266B5E">
        <w:t xml:space="preserve">    </w:t>
      </w:r>
      <w:r w:rsidRPr="00266B5E">
        <w:t>）</w:t>
      </w:r>
    </w:p>
    <w:p w14:paraId="1118D5D1" w14:textId="47E5F681" w:rsidR="00167CF4" w:rsidRPr="00266B5E" w:rsidRDefault="00000000" w:rsidP="000D1CFE">
      <w:r w:rsidRPr="00266B5E">
        <w:t>A</w:t>
      </w:r>
      <w:r w:rsidRPr="00266B5E">
        <w:t>．最大速度为</w:t>
      </w:r>
      <w:r w:rsidR="00266B5E" w:rsidRPr="00266B5E">
        <w:rPr>
          <w:rFonts w:hint="eastAsia"/>
        </w:rPr>
        <w:t xml:space="preserve"> 8</w:t>
      </w:r>
      <w:r w:rsidR="00266B5E" w:rsidRPr="00266B5E">
        <w:fldChar w:fldCharType="begin"/>
      </w:r>
      <w:r w:rsidR="00266B5E" w:rsidRPr="00266B5E">
        <w:instrText xml:space="preserve"> </w:instrText>
      </w:r>
      <w:r w:rsidR="00266B5E" w:rsidRPr="00266B5E">
        <w:rPr>
          <w:rFonts w:hint="eastAsia"/>
        </w:rPr>
        <w:instrText>EQ \R(</w:instrText>
      </w:r>
      <w:r w:rsidR="00266B5E" w:rsidRPr="00266B5E">
        <w:rPr>
          <w:rFonts w:hint="eastAsia"/>
          <w:i/>
          <w:iCs/>
        </w:rPr>
        <w:instrText>gL</w:instrText>
      </w:r>
      <w:r w:rsidR="00266B5E" w:rsidRPr="00266B5E">
        <w:rPr>
          <w:rFonts w:hint="eastAsia"/>
        </w:rPr>
        <w:instrText>)</w:instrText>
      </w:r>
      <w:r w:rsidR="00266B5E" w:rsidRPr="00266B5E">
        <w:instrText xml:space="preserve"> </w:instrText>
      </w:r>
      <w:r w:rsidR="00266B5E" w:rsidRPr="00266B5E">
        <w:fldChar w:fldCharType="end"/>
      </w:r>
      <w:r w:rsidR="00266B5E" w:rsidRPr="00266B5E">
        <w:tab/>
      </w:r>
      <w:r w:rsidR="00266B5E" w:rsidRPr="00266B5E">
        <w:tab/>
      </w:r>
      <w:r w:rsidRPr="00266B5E">
        <w:tab/>
        <w:t>B</w:t>
      </w:r>
      <w:r w:rsidRPr="00266B5E">
        <w:t>．所用时间为</w:t>
      </w:r>
      <w:r w:rsidR="00266B5E" w:rsidRPr="00266B5E">
        <w:rPr>
          <w:rFonts w:hint="eastAsia"/>
        </w:rPr>
        <w:t xml:space="preserve"> </w:t>
      </w:r>
      <w:r w:rsidR="00266B5E" w:rsidRPr="00266B5E">
        <w:fldChar w:fldCharType="begin"/>
      </w:r>
      <w:r w:rsidR="00266B5E" w:rsidRPr="00266B5E">
        <w:instrText xml:space="preserve"> </w:instrText>
      </w:r>
      <w:r w:rsidR="00266B5E" w:rsidRPr="00266B5E">
        <w:rPr>
          <w:rFonts w:hint="eastAsia"/>
        </w:rPr>
        <w:instrText>EQ \F(3,4)\R(\F(</w:instrText>
      </w:r>
      <w:r w:rsidR="00266B5E" w:rsidRPr="00266B5E">
        <w:rPr>
          <w:rFonts w:hint="eastAsia"/>
          <w:i/>
          <w:iCs/>
        </w:rPr>
        <w:instrText>L</w:instrText>
      </w:r>
      <w:r w:rsidR="00266B5E" w:rsidRPr="00266B5E">
        <w:rPr>
          <w:rFonts w:hint="eastAsia"/>
        </w:rPr>
        <w:instrText>,</w:instrText>
      </w:r>
      <w:r w:rsidR="00266B5E" w:rsidRPr="00266B5E">
        <w:rPr>
          <w:rFonts w:hint="eastAsia"/>
          <w:i/>
          <w:iCs/>
        </w:rPr>
        <w:instrText>g</w:instrText>
      </w:r>
      <w:r w:rsidR="00266B5E" w:rsidRPr="00266B5E">
        <w:rPr>
          <w:rFonts w:hint="eastAsia"/>
        </w:rPr>
        <w:instrText>))</w:instrText>
      </w:r>
      <w:r w:rsidR="00266B5E" w:rsidRPr="00266B5E">
        <w:instrText xml:space="preserve"> </w:instrText>
      </w:r>
      <w:r w:rsidR="00266B5E" w:rsidRPr="00266B5E">
        <w:fldChar w:fldCharType="end"/>
      </w:r>
    </w:p>
    <w:p w14:paraId="00CF7431" w14:textId="62D83B7B" w:rsidR="00167CF4" w:rsidRPr="00266B5E" w:rsidRDefault="00000000" w:rsidP="000D1CFE">
      <w:r w:rsidRPr="00266B5E">
        <w:t>C</w:t>
      </w:r>
      <w:r w:rsidRPr="00266B5E">
        <w:t>．加速度大小为</w:t>
      </w:r>
      <w:r w:rsidR="00266B5E" w:rsidRPr="00266B5E">
        <w:rPr>
          <w:rFonts w:hint="eastAsia"/>
        </w:rPr>
        <w:t xml:space="preserve"> </w:t>
      </w:r>
      <w:r w:rsidRPr="00266B5E">
        <w:t>4</w:t>
      </w:r>
      <w:r w:rsidRPr="00266B5E">
        <w:rPr>
          <w:i/>
          <w:iCs/>
        </w:rPr>
        <w:t>g</w:t>
      </w:r>
      <w:r w:rsidRPr="00266B5E">
        <w:tab/>
      </w:r>
      <w:r w:rsidR="00266B5E" w:rsidRPr="00266B5E">
        <w:tab/>
      </w:r>
      <w:r w:rsidR="00266B5E" w:rsidRPr="00266B5E">
        <w:tab/>
      </w:r>
      <w:r w:rsidR="00266B5E" w:rsidRPr="00266B5E">
        <w:tab/>
      </w:r>
      <w:r w:rsidRPr="00266B5E">
        <w:t>D</w:t>
      </w:r>
      <w:r w:rsidRPr="00266B5E">
        <w:t>．受到的静电力是重力的</w:t>
      </w:r>
      <w:r w:rsidR="00266B5E" w:rsidRPr="00266B5E">
        <w:rPr>
          <w:rFonts w:hint="eastAsia"/>
        </w:rPr>
        <w:t xml:space="preserve"> </w:t>
      </w:r>
      <w:r w:rsidRPr="00266B5E">
        <w:t>5</w:t>
      </w:r>
      <w:r w:rsidR="00266B5E" w:rsidRPr="00266B5E">
        <w:rPr>
          <w:rFonts w:hint="eastAsia"/>
        </w:rPr>
        <w:t xml:space="preserve"> </w:t>
      </w:r>
      <w:r w:rsidRPr="00266B5E">
        <w:t>倍</w:t>
      </w:r>
    </w:p>
    <w:p w14:paraId="31A9374C" w14:textId="77777777" w:rsidR="00167CF4" w:rsidRPr="000D1CFE" w:rsidRDefault="00000000" w:rsidP="000D1CFE">
      <w:pPr>
        <w:pStyle w:val="2"/>
      </w:pPr>
      <w:r w:rsidRPr="000D1CFE">
        <w:t>二、非选择题：本题共</w:t>
      </w:r>
      <w:r w:rsidRPr="000D1CFE">
        <w:t>5</w:t>
      </w:r>
      <w:r w:rsidRPr="000D1CFE">
        <w:t>小题，共</w:t>
      </w:r>
      <w:r w:rsidRPr="000D1CFE">
        <w:t>54</w:t>
      </w:r>
      <w:r w:rsidRPr="000D1CFE">
        <w:t>分。</w:t>
      </w:r>
    </w:p>
    <w:p w14:paraId="43BB1AA1" w14:textId="51377BEF" w:rsidR="00167CF4" w:rsidRPr="00D56DA8" w:rsidRDefault="004E492E" w:rsidP="00841019">
      <w:pPr>
        <w:pStyle w:val="ac"/>
        <w:numPr>
          <w:ilvl w:val="0"/>
          <w:numId w:val="1"/>
        </w:numPr>
        <w:ind w:firstLineChars="0"/>
      </w:pPr>
      <w:r w:rsidRPr="00D56DA8">
        <w:rPr>
          <w:rFonts w:hint="eastAsia"/>
        </w:rPr>
        <w:t>（</w:t>
      </w:r>
      <w:r w:rsidRPr="00D56DA8">
        <w:rPr>
          <w:rFonts w:hint="eastAsia"/>
        </w:rPr>
        <w:t>8</w:t>
      </w:r>
      <w:r w:rsidRPr="00D56DA8">
        <w:rPr>
          <w:rFonts w:hint="eastAsia"/>
        </w:rPr>
        <w:t>分）</w:t>
      </w:r>
      <w:r w:rsidRPr="00D56DA8">
        <w:t>某同学为测量待测电阻</w:t>
      </w:r>
      <w:r w:rsidR="00266B5E" w:rsidRPr="00D56DA8">
        <w:rPr>
          <w:rFonts w:hint="eastAsia"/>
        </w:rPr>
        <w:t xml:space="preserve"> </w:t>
      </w:r>
      <w:r w:rsidR="00266B5E" w:rsidRPr="00D56DA8">
        <w:rPr>
          <w:rFonts w:hint="eastAsia"/>
          <w:i/>
          <w:iCs/>
        </w:rPr>
        <w:t>R</w:t>
      </w:r>
      <w:r w:rsidR="00266B5E" w:rsidRPr="00D56DA8">
        <w:rPr>
          <w:rFonts w:hint="eastAsia"/>
          <w:i/>
          <w:iCs/>
          <w:vertAlign w:val="subscript"/>
        </w:rPr>
        <w:t>x</w:t>
      </w:r>
      <w:r w:rsidR="00266B5E" w:rsidRPr="00D56DA8">
        <w:rPr>
          <w:rFonts w:hint="eastAsia"/>
        </w:rPr>
        <w:t xml:space="preserve"> </w:t>
      </w:r>
      <w:r w:rsidRPr="00D56DA8">
        <w:t>的阻值，设计了如图（</w:t>
      </w:r>
      <w:r w:rsidRPr="00D56DA8">
        <w:rPr>
          <w:rFonts w:eastAsia="Times New Roman"/>
          <w:iCs/>
        </w:rPr>
        <w:t>a</w:t>
      </w:r>
      <w:r w:rsidRPr="00D56DA8">
        <w:t>）所示的电路。所用器材有：毫安表（量程</w:t>
      </w:r>
      <w:r w:rsidR="00266B5E" w:rsidRPr="00D56DA8">
        <w:rPr>
          <w:rFonts w:hint="eastAsia"/>
        </w:rPr>
        <w:t xml:space="preserve"> </w:t>
      </w:r>
      <w:r w:rsidRPr="00D56DA8">
        <w:t>0</w:t>
      </w:r>
      <w:r w:rsidR="00266B5E" w:rsidRPr="00D56DA8">
        <w:rPr>
          <w:rFonts w:hint="eastAsia"/>
        </w:rPr>
        <w:t xml:space="preserve"> </w:t>
      </w:r>
      <w:r w:rsidRPr="00D56DA8">
        <w:t>~</w:t>
      </w:r>
      <w:r w:rsidR="00266B5E" w:rsidRPr="00D56DA8">
        <w:rPr>
          <w:rFonts w:hint="eastAsia"/>
        </w:rPr>
        <w:t xml:space="preserve"> </w:t>
      </w:r>
      <w:r w:rsidRPr="00D56DA8">
        <w:t>100</w:t>
      </w:r>
      <w:r w:rsidR="00266B5E" w:rsidRPr="00D56DA8">
        <w:rPr>
          <w:rFonts w:hint="eastAsia"/>
        </w:rPr>
        <w:t xml:space="preserve"> </w:t>
      </w:r>
      <w:r w:rsidRPr="00D56DA8">
        <w:t>mA</w:t>
      </w:r>
      <w:r w:rsidRPr="00D56DA8">
        <w:t>）、定值电阻</w:t>
      </w:r>
      <w:r w:rsidR="00266B5E" w:rsidRPr="00D56DA8">
        <w:rPr>
          <w:rFonts w:hint="eastAsia"/>
        </w:rPr>
        <w:t xml:space="preserve"> </w:t>
      </w:r>
      <w:r w:rsidR="00266B5E" w:rsidRPr="00D56DA8">
        <w:rPr>
          <w:rFonts w:hint="eastAsia"/>
          <w:i/>
          <w:iCs/>
        </w:rPr>
        <w:t>R</w:t>
      </w:r>
      <w:r w:rsidR="00266B5E" w:rsidRPr="00D56DA8">
        <w:rPr>
          <w:rFonts w:hint="eastAsia"/>
          <w:vertAlign w:val="subscript"/>
        </w:rPr>
        <w:t>0</w:t>
      </w:r>
      <w:r w:rsidRPr="00D56DA8">
        <w:t>（阻值</w:t>
      </w:r>
      <w:r w:rsidR="00266B5E" w:rsidRPr="00D56DA8">
        <w:rPr>
          <w:rFonts w:hint="eastAsia"/>
        </w:rPr>
        <w:t xml:space="preserve"> </w:t>
      </w:r>
      <w:r w:rsidRPr="00D56DA8">
        <w:t>25</w:t>
      </w:r>
      <w:r w:rsidR="00266B5E" w:rsidRPr="00D56DA8">
        <w:rPr>
          <w:rFonts w:hint="eastAsia"/>
        </w:rPr>
        <w:t xml:space="preserve"> </w:t>
      </w:r>
      <w:r w:rsidRPr="00D56DA8">
        <w:t>Ω</w:t>
      </w:r>
      <w:r w:rsidRPr="00D56DA8">
        <w:t>）、滑动变阻器</w:t>
      </w:r>
      <w:r w:rsidR="00266B5E" w:rsidRPr="00D56DA8">
        <w:rPr>
          <w:rFonts w:hint="eastAsia"/>
        </w:rPr>
        <w:t xml:space="preserve"> </w:t>
      </w:r>
      <w:r w:rsidRPr="00D56DA8">
        <w:rPr>
          <w:rFonts w:eastAsia="Times New Roman"/>
          <w:i/>
        </w:rPr>
        <w:t>R</w:t>
      </w:r>
      <w:r w:rsidRPr="00D56DA8">
        <w:t>、电源</w:t>
      </w:r>
      <w:r w:rsidR="00266B5E" w:rsidRPr="00D56DA8">
        <w:rPr>
          <w:rFonts w:hint="eastAsia"/>
        </w:rPr>
        <w:t xml:space="preserve"> </w:t>
      </w:r>
      <w:r w:rsidRPr="00D56DA8">
        <w:rPr>
          <w:rFonts w:eastAsia="Times New Roman"/>
          <w:i/>
        </w:rPr>
        <w:t>E</w:t>
      </w:r>
      <w:r w:rsidRPr="00D56DA8">
        <w:t>、开关和导线</w:t>
      </w:r>
      <w:commentRangeStart w:id="10"/>
      <w:r w:rsidRPr="00D56DA8">
        <w:t>若干</w:t>
      </w:r>
      <w:commentRangeEnd w:id="10"/>
      <w:r w:rsidR="00D56DA8" w:rsidRPr="00D56DA8">
        <w:rPr>
          <w:rStyle w:val="a7"/>
        </w:rPr>
        <w:commentReference w:id="10"/>
      </w:r>
      <w:r w:rsidRPr="00D56DA8">
        <w:t>。</w:t>
      </w:r>
    </w:p>
    <w:p w14:paraId="7BF9646B" w14:textId="77777777" w:rsidR="00167CF4" w:rsidRPr="00D56DA8" w:rsidRDefault="00000000" w:rsidP="000D1CFE">
      <w:r w:rsidRPr="00D56DA8"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B50073F" wp14:editId="0E5AFF2A">
            <wp:extent cx="3668012" cy="1476375"/>
            <wp:effectExtent l="0" t="0" r="8890" b="0"/>
            <wp:docPr id="100045" name="图片 100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/>
                    <pic:cNvPicPr>
                      <a:picLocks noChangeAspect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8012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8E61CC" w14:textId="701CC30D" w:rsidR="00167CF4" w:rsidRPr="00D56DA8" w:rsidRDefault="000D1CFE" w:rsidP="000D1CFE">
      <w:r w:rsidRPr="00D56DA8">
        <w:lastRenderedPageBreak/>
        <w:t>（</w:t>
      </w:r>
      <w:r w:rsidRPr="00D56DA8">
        <w:t>1</w:t>
      </w:r>
      <w:r w:rsidRPr="00D56DA8">
        <w:t>）图（</w:t>
      </w:r>
      <w:r w:rsidRPr="00D56DA8">
        <w:rPr>
          <w:rFonts w:eastAsia="Times New Roman"/>
          <w:iCs/>
        </w:rPr>
        <w:t>b</w:t>
      </w:r>
      <w:r w:rsidRPr="00D56DA8">
        <w:rPr>
          <w:iCs/>
        </w:rPr>
        <w:t>）是该同学的实物连接图，只更改一根导线使之与图（</w:t>
      </w:r>
      <w:r w:rsidRPr="00D56DA8">
        <w:rPr>
          <w:rFonts w:eastAsia="Times New Roman"/>
          <w:iCs/>
        </w:rPr>
        <w:t>a</w:t>
      </w:r>
      <w:r w:rsidRPr="00D56DA8">
        <w:rPr>
          <w:iCs/>
        </w:rPr>
        <w:t>）相符，该导线是</w:t>
      </w:r>
      <w:r w:rsidR="00266B5E" w:rsidRPr="00D56DA8">
        <w:rPr>
          <w:rFonts w:hint="eastAsia"/>
          <w:iCs/>
        </w:rPr>
        <w:t>________</w:t>
      </w:r>
      <w:r w:rsidRPr="00D56DA8">
        <w:rPr>
          <w:iCs/>
        </w:rPr>
        <w:t>（填</w:t>
      </w:r>
      <w:r w:rsidRPr="00D56DA8">
        <w:rPr>
          <w:rFonts w:ascii="宋体" w:hAnsi="宋体"/>
          <w:iCs/>
        </w:rPr>
        <w:t>“</w:t>
      </w:r>
      <w:r w:rsidRPr="00D56DA8">
        <w:rPr>
          <w:rFonts w:eastAsia="Times New Roman"/>
          <w:iCs/>
        </w:rPr>
        <w:t>a</w:t>
      </w:r>
      <w:r w:rsidRPr="00D56DA8">
        <w:rPr>
          <w:rFonts w:ascii="宋体" w:hAnsi="宋体"/>
          <w:iCs/>
        </w:rPr>
        <w:t>”“</w:t>
      </w:r>
      <w:r w:rsidRPr="00D56DA8">
        <w:rPr>
          <w:rFonts w:eastAsia="Times New Roman"/>
          <w:iCs/>
        </w:rPr>
        <w:t>b</w:t>
      </w:r>
      <w:r w:rsidRPr="00D56DA8">
        <w:rPr>
          <w:rFonts w:ascii="宋体" w:hAnsi="宋体"/>
          <w:iCs/>
        </w:rPr>
        <w:t>”“</w:t>
      </w:r>
      <w:r w:rsidRPr="00D56DA8">
        <w:rPr>
          <w:rFonts w:eastAsia="Times New Roman"/>
          <w:iCs/>
        </w:rPr>
        <w:t>c</w:t>
      </w:r>
      <w:r w:rsidRPr="00D56DA8">
        <w:rPr>
          <w:rFonts w:ascii="宋体" w:hAnsi="宋体"/>
          <w:iCs/>
        </w:rPr>
        <w:t>”</w:t>
      </w:r>
      <w:r w:rsidRPr="00D56DA8">
        <w:rPr>
          <w:iCs/>
        </w:rPr>
        <w:t>或</w:t>
      </w:r>
      <w:r w:rsidRPr="00D56DA8">
        <w:rPr>
          <w:rFonts w:ascii="宋体" w:hAnsi="宋体"/>
          <w:iCs/>
        </w:rPr>
        <w:t>“</w:t>
      </w:r>
      <w:r w:rsidRPr="00D56DA8">
        <w:rPr>
          <w:rFonts w:eastAsia="Times New Roman"/>
          <w:iCs/>
        </w:rPr>
        <w:t>d</w:t>
      </w:r>
      <w:r w:rsidRPr="00D56DA8">
        <w:rPr>
          <w:rFonts w:ascii="宋体" w:hAnsi="宋体"/>
          <w:iCs/>
        </w:rPr>
        <w:t>”</w:t>
      </w:r>
      <w:r w:rsidRPr="00D56DA8">
        <w:rPr>
          <w:iCs/>
        </w:rPr>
        <w:t>）</w:t>
      </w:r>
      <w:r w:rsidRPr="00D56DA8">
        <w:t>。</w:t>
      </w:r>
    </w:p>
    <w:p w14:paraId="564A8B93" w14:textId="79CD4378" w:rsidR="00167CF4" w:rsidRPr="00D56DA8" w:rsidRDefault="000D1CFE" w:rsidP="000D1CFE">
      <w:r w:rsidRPr="00D56DA8">
        <w:t>（</w:t>
      </w:r>
      <w:r w:rsidRPr="00D56DA8">
        <w:t>2</w:t>
      </w:r>
      <w:r w:rsidRPr="00D56DA8">
        <w:t>）将电路正确连接后，该同学进行了如下操作：</w:t>
      </w:r>
    </w:p>
    <w:p w14:paraId="04D976A6" w14:textId="5A20E945" w:rsidR="00167CF4" w:rsidRPr="00D56DA8" w:rsidRDefault="00000000" w:rsidP="000D1CFE">
      <w:r w:rsidRPr="00D56DA8">
        <w:rPr>
          <w:rFonts w:ascii="宋体" w:hAnsi="宋体" w:cs="Cambria Math"/>
        </w:rPr>
        <w:t>①</w:t>
      </w:r>
      <w:r w:rsidRPr="00D56DA8">
        <w:t>将滑动变阻器的滑片置于变阻器的</w:t>
      </w:r>
      <w:r w:rsidR="00266B5E" w:rsidRPr="00D56DA8">
        <w:rPr>
          <w:rFonts w:hint="eastAsia"/>
        </w:rPr>
        <w:t>______</w:t>
      </w:r>
      <w:r w:rsidRPr="00D56DA8">
        <w:t>（填</w:t>
      </w:r>
      <w:r w:rsidRPr="00D56DA8">
        <w:rPr>
          <w:rFonts w:ascii="宋体" w:hAnsi="宋体"/>
        </w:rPr>
        <w:t>“</w:t>
      </w:r>
      <w:r w:rsidRPr="00D56DA8">
        <w:t>左</w:t>
      </w:r>
      <w:r w:rsidRPr="00D56DA8">
        <w:rPr>
          <w:rFonts w:ascii="宋体" w:hAnsi="宋体"/>
        </w:rPr>
        <w:t>”</w:t>
      </w:r>
      <w:r w:rsidRPr="00D56DA8">
        <w:t>或</w:t>
      </w:r>
      <w:r w:rsidRPr="00D56DA8">
        <w:rPr>
          <w:rFonts w:ascii="宋体" w:hAnsi="宋体"/>
        </w:rPr>
        <w:t>“</w:t>
      </w:r>
      <w:r w:rsidRPr="00D56DA8">
        <w:t>右</w:t>
      </w:r>
      <w:r w:rsidRPr="00D56DA8">
        <w:rPr>
          <w:rFonts w:ascii="宋体" w:hAnsi="宋体"/>
        </w:rPr>
        <w:t>”</w:t>
      </w:r>
      <w:r w:rsidRPr="00D56DA8">
        <w:t>）端，闭合开关</w:t>
      </w:r>
      <w:r w:rsidR="00266B5E" w:rsidRPr="00D56DA8">
        <w:rPr>
          <w:rFonts w:hint="eastAsia"/>
        </w:rPr>
        <w:t xml:space="preserve"> S</w:t>
      </w:r>
      <w:r w:rsidR="00266B5E" w:rsidRPr="00D56DA8">
        <w:rPr>
          <w:rFonts w:hint="eastAsia"/>
          <w:vertAlign w:val="subscript"/>
        </w:rPr>
        <w:t>1</w:t>
      </w:r>
      <w:r w:rsidR="00266B5E" w:rsidRPr="00D56DA8">
        <w:rPr>
          <w:rFonts w:hint="eastAsia"/>
        </w:rPr>
        <w:t>、</w:t>
      </w:r>
      <w:r w:rsidR="00266B5E" w:rsidRPr="00D56DA8">
        <w:rPr>
          <w:rFonts w:hint="eastAsia"/>
        </w:rPr>
        <w:t>S</w:t>
      </w:r>
      <w:r w:rsidR="00266B5E" w:rsidRPr="00D56DA8">
        <w:rPr>
          <w:rFonts w:hint="eastAsia"/>
          <w:vertAlign w:val="subscript"/>
        </w:rPr>
        <w:t>2</w:t>
      </w:r>
      <w:r w:rsidR="00266B5E" w:rsidRPr="00D56DA8">
        <w:rPr>
          <w:rFonts w:hint="eastAsia"/>
        </w:rPr>
        <w:t>、</w:t>
      </w:r>
      <w:r w:rsidR="00266B5E" w:rsidRPr="00D56DA8">
        <w:rPr>
          <w:rFonts w:hint="eastAsia"/>
        </w:rPr>
        <w:t>S</w:t>
      </w:r>
      <w:r w:rsidRPr="00D56DA8">
        <w:t>；</w:t>
      </w:r>
    </w:p>
    <w:p w14:paraId="25A97587" w14:textId="004C351B" w:rsidR="00167CF4" w:rsidRPr="00D56DA8" w:rsidRDefault="00000000" w:rsidP="000D1CFE">
      <w:r w:rsidRPr="00D56DA8">
        <w:rPr>
          <w:rFonts w:ascii="宋体" w:hAnsi="宋体" w:cs="Cambria Math"/>
        </w:rPr>
        <w:t>②</w:t>
      </w:r>
      <w:r w:rsidRPr="00D56DA8">
        <w:t>调节滑动变阻器滑片至某一位置，此时毫安表示数为</w:t>
      </w:r>
      <w:r w:rsidR="00266B5E" w:rsidRPr="00D56DA8">
        <w:rPr>
          <w:rFonts w:hint="eastAsia"/>
        </w:rPr>
        <w:t xml:space="preserve"> </w:t>
      </w:r>
      <w:r w:rsidRPr="00D56DA8">
        <w:t>80</w:t>
      </w:r>
      <w:r w:rsidR="00266B5E" w:rsidRPr="00D56DA8">
        <w:rPr>
          <w:rFonts w:hint="eastAsia"/>
        </w:rPr>
        <w:t xml:space="preserve"> </w:t>
      </w:r>
      <w:r w:rsidRPr="00D56DA8">
        <w:t>mA</w:t>
      </w:r>
      <w:r w:rsidRPr="00D56DA8">
        <w:t>；</w:t>
      </w:r>
    </w:p>
    <w:p w14:paraId="710E90DC" w14:textId="0A9DEA5D" w:rsidR="00167CF4" w:rsidRPr="00D56DA8" w:rsidRDefault="00000000" w:rsidP="000D1CFE">
      <w:r w:rsidRPr="00D56DA8">
        <w:rPr>
          <w:rFonts w:ascii="宋体" w:hAnsi="宋体" w:cs="Cambria Math"/>
        </w:rPr>
        <w:t>③</w:t>
      </w:r>
      <w:r w:rsidRPr="00D56DA8">
        <w:t>断开</w:t>
      </w:r>
      <w:r w:rsidR="00266B5E" w:rsidRPr="00D56DA8">
        <w:rPr>
          <w:rFonts w:hint="eastAsia"/>
        </w:rPr>
        <w:t xml:space="preserve"> S</w:t>
      </w:r>
      <w:r w:rsidR="00266B5E" w:rsidRPr="00D56DA8">
        <w:rPr>
          <w:rFonts w:hint="eastAsia"/>
          <w:vertAlign w:val="subscript"/>
        </w:rPr>
        <w:t>1</w:t>
      </w:r>
      <w:r w:rsidRPr="00D56DA8">
        <w:t>，此时毫安表示数为</w:t>
      </w:r>
      <w:r w:rsidR="00266B5E" w:rsidRPr="00D56DA8">
        <w:rPr>
          <w:rFonts w:hint="eastAsia"/>
        </w:rPr>
        <w:t xml:space="preserve"> </w:t>
      </w:r>
      <w:r w:rsidRPr="00D56DA8">
        <w:t>60</w:t>
      </w:r>
      <w:r w:rsidR="00266B5E" w:rsidRPr="00D56DA8">
        <w:rPr>
          <w:rFonts w:hint="eastAsia"/>
        </w:rPr>
        <w:t xml:space="preserve"> </w:t>
      </w:r>
      <w:r w:rsidRPr="00D56DA8">
        <w:t>mA</w:t>
      </w:r>
      <w:r w:rsidRPr="00D56DA8">
        <w:t>；</w:t>
      </w:r>
    </w:p>
    <w:p w14:paraId="56D83970" w14:textId="22A47B54" w:rsidR="00167CF4" w:rsidRPr="00D56DA8" w:rsidRDefault="00000000" w:rsidP="000D1CFE">
      <w:r w:rsidRPr="00D56DA8">
        <w:rPr>
          <w:rFonts w:ascii="宋体" w:hAnsi="宋体" w:cs="Cambria Math"/>
        </w:rPr>
        <w:t>④</w:t>
      </w:r>
      <w:r w:rsidRPr="00D56DA8">
        <w:t>再断开</w:t>
      </w:r>
      <w:r w:rsidR="00266B5E" w:rsidRPr="00D56DA8">
        <w:rPr>
          <w:rFonts w:hint="eastAsia"/>
        </w:rPr>
        <w:t xml:space="preserve"> S</w:t>
      </w:r>
      <w:r w:rsidR="00266B5E" w:rsidRPr="00D56DA8">
        <w:rPr>
          <w:rFonts w:hint="eastAsia"/>
          <w:vertAlign w:val="subscript"/>
        </w:rPr>
        <w:t>2</w:t>
      </w:r>
      <w:r w:rsidRPr="00D56DA8">
        <w:t>，此时毫安表示数为</w:t>
      </w:r>
      <w:r w:rsidR="00266B5E" w:rsidRPr="00D56DA8">
        <w:rPr>
          <w:rFonts w:hint="eastAsia"/>
        </w:rPr>
        <w:t xml:space="preserve"> </w:t>
      </w:r>
      <w:r w:rsidRPr="00D56DA8">
        <w:t>52</w:t>
      </w:r>
      <w:r w:rsidR="00266B5E" w:rsidRPr="00D56DA8">
        <w:rPr>
          <w:rFonts w:hint="eastAsia"/>
        </w:rPr>
        <w:t xml:space="preserve"> </w:t>
      </w:r>
      <w:r w:rsidRPr="00D56DA8">
        <w:t>mA</w:t>
      </w:r>
      <w:r w:rsidRPr="00D56DA8">
        <w:t>。</w:t>
      </w:r>
    </w:p>
    <w:p w14:paraId="40205EB8" w14:textId="1BB63A8E" w:rsidR="00167CF4" w:rsidRPr="00D56DA8" w:rsidRDefault="00000000" w:rsidP="000D1CFE">
      <w:r w:rsidRPr="00D56DA8">
        <w:t>根据以上数据，求得</w:t>
      </w:r>
      <w:r w:rsidR="00266B5E" w:rsidRPr="00D56DA8">
        <w:rPr>
          <w:rFonts w:hint="eastAsia"/>
        </w:rPr>
        <w:t xml:space="preserve"> </w:t>
      </w:r>
      <w:r w:rsidR="00266B5E" w:rsidRPr="00D56DA8">
        <w:rPr>
          <w:rFonts w:hint="eastAsia"/>
          <w:i/>
          <w:iCs/>
        </w:rPr>
        <w:t>R</w:t>
      </w:r>
      <w:r w:rsidR="00266B5E" w:rsidRPr="00D56DA8">
        <w:rPr>
          <w:rFonts w:hint="eastAsia"/>
          <w:i/>
          <w:iCs/>
          <w:vertAlign w:val="subscript"/>
        </w:rPr>
        <w:t>x</w:t>
      </w:r>
      <w:r w:rsidR="00266B5E" w:rsidRPr="00D56DA8">
        <w:rPr>
          <w:rFonts w:hint="eastAsia"/>
        </w:rPr>
        <w:t xml:space="preserve"> </w:t>
      </w:r>
      <w:r w:rsidRPr="00D56DA8">
        <w:t>的阻值为</w:t>
      </w:r>
      <w:r w:rsidR="00266B5E" w:rsidRPr="00D56DA8">
        <w:rPr>
          <w:rFonts w:hint="eastAsia"/>
        </w:rPr>
        <w:t>_______</w:t>
      </w:r>
      <w:r w:rsidRPr="00D56DA8">
        <w:t>Ω</w:t>
      </w:r>
      <w:r w:rsidRPr="00D56DA8">
        <w:t>（结果保留</w:t>
      </w:r>
      <w:r w:rsidR="00266B5E" w:rsidRPr="00D56DA8">
        <w:rPr>
          <w:rFonts w:hint="eastAsia"/>
        </w:rPr>
        <w:t xml:space="preserve"> </w:t>
      </w:r>
      <w:r w:rsidRPr="00D56DA8">
        <w:t>1</w:t>
      </w:r>
      <w:r w:rsidR="00266B5E" w:rsidRPr="00D56DA8">
        <w:rPr>
          <w:rFonts w:hint="eastAsia"/>
        </w:rPr>
        <w:t xml:space="preserve"> </w:t>
      </w:r>
      <w:r w:rsidRPr="00D56DA8">
        <w:t>位小数）。</w:t>
      </w:r>
    </w:p>
    <w:p w14:paraId="34DE9B4D" w14:textId="53CDB26B" w:rsidR="00167CF4" w:rsidRPr="00D56DA8" w:rsidRDefault="000D1CFE" w:rsidP="000D1CFE">
      <w:r w:rsidRPr="00D56DA8">
        <w:t>（</w:t>
      </w:r>
      <w:r w:rsidRPr="00D56DA8">
        <w:t>3</w:t>
      </w:r>
      <w:r w:rsidRPr="00D56DA8">
        <w:t>）根据上述实验方案，毫安表内阻对</w:t>
      </w:r>
      <w:r w:rsidR="00266B5E" w:rsidRPr="00D56DA8">
        <w:rPr>
          <w:rFonts w:hint="eastAsia"/>
        </w:rPr>
        <w:t xml:space="preserve"> </w:t>
      </w:r>
      <w:r w:rsidR="00266B5E" w:rsidRPr="00D56DA8">
        <w:rPr>
          <w:rFonts w:hint="eastAsia"/>
          <w:i/>
          <w:iCs/>
        </w:rPr>
        <w:t>R</w:t>
      </w:r>
      <w:r w:rsidR="00266B5E" w:rsidRPr="00D56DA8">
        <w:rPr>
          <w:rFonts w:hint="eastAsia"/>
          <w:i/>
          <w:iCs/>
          <w:vertAlign w:val="subscript"/>
        </w:rPr>
        <w:t>x</w:t>
      </w:r>
      <w:r w:rsidR="00266B5E" w:rsidRPr="00D56DA8">
        <w:rPr>
          <w:rFonts w:hint="eastAsia"/>
        </w:rPr>
        <w:t xml:space="preserve"> </w:t>
      </w:r>
      <w:r w:rsidRPr="00D56DA8">
        <w:t>的测量值</w:t>
      </w:r>
      <w:r w:rsidR="00266B5E" w:rsidRPr="00D56DA8">
        <w:rPr>
          <w:rFonts w:hint="eastAsia"/>
        </w:rPr>
        <w:t>_______</w:t>
      </w:r>
      <w:r w:rsidRPr="00D56DA8">
        <w:t>（填</w:t>
      </w:r>
      <w:r w:rsidRPr="00D56DA8">
        <w:rPr>
          <w:rFonts w:ascii="宋体" w:hAnsi="宋体"/>
        </w:rPr>
        <w:t>“</w:t>
      </w:r>
      <w:r w:rsidRPr="00D56DA8">
        <w:t>有</w:t>
      </w:r>
      <w:r w:rsidRPr="00D56DA8">
        <w:rPr>
          <w:rFonts w:ascii="宋体" w:hAnsi="宋体"/>
        </w:rPr>
        <w:t>”</w:t>
      </w:r>
      <w:r w:rsidRPr="00D56DA8">
        <w:t>或</w:t>
      </w:r>
      <w:r w:rsidRPr="00D56DA8">
        <w:rPr>
          <w:rFonts w:ascii="宋体" w:hAnsi="宋体"/>
        </w:rPr>
        <w:t>“</w:t>
      </w:r>
      <w:r w:rsidRPr="00D56DA8">
        <w:t>无</w:t>
      </w:r>
      <w:r w:rsidRPr="00D56DA8">
        <w:rPr>
          <w:rFonts w:ascii="宋体" w:hAnsi="宋体"/>
        </w:rPr>
        <w:t>”</w:t>
      </w:r>
      <w:r w:rsidRPr="00D56DA8">
        <w:t>）影响。</w:t>
      </w:r>
    </w:p>
    <w:p w14:paraId="48B94A63" w14:textId="14CCC64E" w:rsidR="000D1CFE" w:rsidRDefault="00266B5E" w:rsidP="000D1CFE">
      <w:pPr>
        <w:rPr>
          <w:color w:val="FF0000"/>
        </w:rPr>
      </w:pPr>
      <w:r w:rsidRPr="000D1CFE">
        <w:rPr>
          <w:rFonts w:eastAsia="Times New Roman"/>
          <w:noProof/>
          <w:color w:val="FF0000"/>
          <w:kern w:val="0"/>
          <w:sz w:val="24"/>
          <w:szCs w:val="24"/>
        </w:rPr>
        <w:drawing>
          <wp:anchor distT="0" distB="0" distL="114300" distR="114300" simplePos="0" relativeHeight="251651072" behindDoc="0" locked="0" layoutInCell="1" allowOverlap="1" wp14:anchorId="682FAE43" wp14:editId="3BDEBF39">
            <wp:simplePos x="0" y="0"/>
            <wp:positionH relativeFrom="column">
              <wp:posOffset>3346450</wp:posOffset>
            </wp:positionH>
            <wp:positionV relativeFrom="paragraph">
              <wp:posOffset>190500</wp:posOffset>
            </wp:positionV>
            <wp:extent cx="1962150" cy="1616710"/>
            <wp:effectExtent l="0" t="0" r="0" b="2540"/>
            <wp:wrapSquare wrapText="bothSides"/>
            <wp:docPr id="100047" name="图片 100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/>
                    <pic:cNvPicPr>
                      <a:picLocks noChangeAspect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6167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AF8A65F" w14:textId="0E795371" w:rsidR="00167CF4" w:rsidRPr="00D56DA8" w:rsidRDefault="004E492E" w:rsidP="00841019">
      <w:pPr>
        <w:pStyle w:val="ac"/>
        <w:numPr>
          <w:ilvl w:val="0"/>
          <w:numId w:val="1"/>
        </w:numPr>
        <w:ind w:firstLineChars="0"/>
      </w:pPr>
      <w:r w:rsidRPr="00D56DA8">
        <w:rPr>
          <w:rFonts w:hint="eastAsia"/>
        </w:rPr>
        <w:t>（</w:t>
      </w:r>
      <w:r w:rsidRPr="00D56DA8">
        <w:rPr>
          <w:rFonts w:hint="eastAsia"/>
        </w:rPr>
        <w:t>8</w:t>
      </w:r>
      <w:r w:rsidRPr="00D56DA8">
        <w:rPr>
          <w:rFonts w:hint="eastAsia"/>
        </w:rPr>
        <w:t>分）</w:t>
      </w:r>
      <w:r w:rsidRPr="00D56DA8">
        <w:t>某兴趣小组看到一种由两根弹簧嵌套并联组成的减振器，如图（</w:t>
      </w:r>
      <w:r w:rsidRPr="00D56DA8">
        <w:rPr>
          <w:rFonts w:eastAsia="Times New Roman"/>
          <w:iCs/>
        </w:rPr>
        <w:t>a</w:t>
      </w:r>
      <w:r w:rsidRPr="00D56DA8">
        <w:t>）所示。他们讨论得出劲度系数分别为</w:t>
      </w:r>
      <w:r w:rsidR="00266B5E" w:rsidRPr="00D56DA8">
        <w:rPr>
          <w:rFonts w:hint="eastAsia"/>
        </w:rPr>
        <w:t xml:space="preserve"> </w:t>
      </w:r>
      <w:r w:rsidR="00266B5E" w:rsidRPr="00D56DA8">
        <w:rPr>
          <w:rFonts w:hint="eastAsia"/>
          <w:i/>
          <w:iCs/>
        </w:rPr>
        <w:t>k</w:t>
      </w:r>
      <w:r w:rsidR="00266B5E" w:rsidRPr="00D56DA8">
        <w:rPr>
          <w:rFonts w:hint="eastAsia"/>
          <w:vertAlign w:val="subscript"/>
        </w:rPr>
        <w:t>A</w:t>
      </w:r>
      <w:r w:rsidRPr="00D56DA8">
        <w:t>、</w:t>
      </w:r>
      <w:r w:rsidR="00266B5E" w:rsidRPr="00D56DA8">
        <w:rPr>
          <w:rFonts w:hint="eastAsia"/>
          <w:i/>
          <w:iCs/>
        </w:rPr>
        <w:t>k</w:t>
      </w:r>
      <w:r w:rsidR="00266B5E" w:rsidRPr="00D56DA8">
        <w:rPr>
          <w:rFonts w:hint="eastAsia"/>
          <w:vertAlign w:val="subscript"/>
        </w:rPr>
        <w:t>B</w:t>
      </w:r>
      <w:r w:rsidR="00266B5E" w:rsidRPr="00D56DA8">
        <w:rPr>
          <w:rFonts w:hint="eastAsia"/>
        </w:rPr>
        <w:t xml:space="preserve"> </w:t>
      </w:r>
      <w:r w:rsidRPr="00D56DA8">
        <w:t>的两根弹簧并联时，等效劲度系数</w:t>
      </w:r>
      <w:r w:rsidR="00266B5E" w:rsidRPr="00D56DA8">
        <w:rPr>
          <w:rFonts w:hint="eastAsia"/>
        </w:rPr>
        <w:t xml:space="preserve"> </w:t>
      </w:r>
      <w:r w:rsidR="00266B5E" w:rsidRPr="00D56DA8">
        <w:rPr>
          <w:rFonts w:hint="eastAsia"/>
          <w:i/>
          <w:iCs/>
        </w:rPr>
        <w:t>k</w:t>
      </w:r>
      <w:r w:rsidR="00266B5E" w:rsidRPr="00D56DA8">
        <w:rPr>
          <w:rFonts w:hint="eastAsia"/>
          <w:vertAlign w:val="subscript"/>
        </w:rPr>
        <w:t>AB</w:t>
      </w:r>
      <w:r w:rsidR="00266B5E" w:rsidRPr="00D56DA8">
        <w:rPr>
          <w:rFonts w:hint="eastAsia"/>
        </w:rPr>
        <w:t xml:space="preserve"> = </w:t>
      </w:r>
      <w:r w:rsidR="00266B5E" w:rsidRPr="00D56DA8">
        <w:rPr>
          <w:rFonts w:hint="eastAsia"/>
          <w:i/>
          <w:iCs/>
        </w:rPr>
        <w:t>k</w:t>
      </w:r>
      <w:r w:rsidR="00266B5E" w:rsidRPr="00D56DA8">
        <w:rPr>
          <w:rFonts w:hint="eastAsia"/>
          <w:vertAlign w:val="subscript"/>
        </w:rPr>
        <w:t>A</w:t>
      </w:r>
      <w:r w:rsidR="00266B5E" w:rsidRPr="00D56DA8">
        <w:rPr>
          <w:rFonts w:hint="eastAsia"/>
        </w:rPr>
        <w:t xml:space="preserve"> + </w:t>
      </w:r>
      <w:r w:rsidR="00266B5E" w:rsidRPr="00D56DA8">
        <w:rPr>
          <w:rFonts w:hint="eastAsia"/>
          <w:i/>
          <w:iCs/>
        </w:rPr>
        <w:t>k</w:t>
      </w:r>
      <w:r w:rsidR="00266B5E" w:rsidRPr="00D56DA8">
        <w:rPr>
          <w:rFonts w:hint="eastAsia"/>
          <w:vertAlign w:val="subscript"/>
        </w:rPr>
        <w:t>B</w:t>
      </w:r>
      <w:r w:rsidRPr="00D56DA8">
        <w:t>。为了验证该结论，小组选用两根原长相等、粗细不同的弹簧</w:t>
      </w:r>
      <w:r w:rsidR="00266B5E" w:rsidRPr="00D56DA8">
        <w:rPr>
          <w:rFonts w:hint="eastAsia"/>
        </w:rPr>
        <w:t xml:space="preserve"> </w:t>
      </w:r>
      <w:r w:rsidRPr="00D56DA8">
        <w:t>A</w:t>
      </w:r>
      <w:r w:rsidRPr="00D56DA8">
        <w:t>、</w:t>
      </w:r>
      <w:r w:rsidRPr="00D56DA8">
        <w:t>B</w:t>
      </w:r>
      <w:r w:rsidRPr="00D56DA8">
        <w:t>，设计实验进行验证。如图（</w:t>
      </w:r>
      <w:r w:rsidRPr="00D56DA8">
        <w:rPr>
          <w:rFonts w:eastAsia="Times New Roman"/>
          <w:iCs/>
        </w:rPr>
        <w:t>b</w:t>
      </w:r>
      <w:r w:rsidRPr="00D56DA8">
        <w:t>），弹簧上端固定，毫米刻度尺固定在弹簧一侧。逐一增挂钩码，记下每次指针稳定后所指的刻度尺示数</w:t>
      </w:r>
      <w:r w:rsidR="00266B5E" w:rsidRPr="00D56DA8">
        <w:rPr>
          <w:rFonts w:hint="eastAsia"/>
        </w:rPr>
        <w:t xml:space="preserve"> </w:t>
      </w:r>
      <w:r w:rsidRPr="00D56DA8">
        <w:rPr>
          <w:rFonts w:eastAsia="Times New Roman"/>
          <w:i/>
        </w:rPr>
        <w:t>x</w:t>
      </w:r>
      <w:r w:rsidR="00266B5E" w:rsidRPr="00D56DA8">
        <w:rPr>
          <w:rFonts w:eastAsiaTheme="minorEastAsia" w:hint="eastAsia"/>
          <w:iCs/>
        </w:rPr>
        <w:t xml:space="preserve"> </w:t>
      </w:r>
      <w:r w:rsidRPr="00D56DA8">
        <w:t>和对应钩码的总质量</w:t>
      </w:r>
      <w:r w:rsidR="00266B5E" w:rsidRPr="00D56DA8">
        <w:rPr>
          <w:rFonts w:hint="eastAsia"/>
        </w:rPr>
        <w:t xml:space="preserve"> </w:t>
      </w:r>
      <w:r w:rsidRPr="00D56DA8">
        <w:rPr>
          <w:rFonts w:eastAsia="Times New Roman"/>
          <w:i/>
        </w:rPr>
        <w:t>m</w:t>
      </w:r>
      <w:r w:rsidRPr="00D56DA8">
        <w:t>，并计算弹簧弹力</w:t>
      </w:r>
      <w:r w:rsidR="00266B5E" w:rsidRPr="00D56DA8">
        <w:rPr>
          <w:rFonts w:hint="eastAsia"/>
        </w:rPr>
        <w:t xml:space="preserve"> </w:t>
      </w:r>
      <w:r w:rsidRPr="00D56DA8">
        <w:rPr>
          <w:rFonts w:eastAsia="Times New Roman"/>
          <w:i/>
        </w:rPr>
        <w:t>F</w:t>
      </w:r>
      <w:r w:rsidRPr="00D56DA8">
        <w:t>（取重力加速度大小</w:t>
      </w:r>
      <w:r w:rsidR="00266B5E" w:rsidRPr="00D56DA8">
        <w:rPr>
          <w:rFonts w:hint="eastAsia"/>
        </w:rPr>
        <w:t xml:space="preserve"> </w:t>
      </w:r>
      <w:r w:rsidR="00266B5E" w:rsidRPr="00D56DA8">
        <w:rPr>
          <w:rFonts w:hint="eastAsia"/>
          <w:i/>
          <w:iCs/>
        </w:rPr>
        <w:t>g</w:t>
      </w:r>
      <w:r w:rsidR="00266B5E" w:rsidRPr="00D56DA8">
        <w:rPr>
          <w:rFonts w:hint="eastAsia"/>
        </w:rPr>
        <w:t xml:space="preserve"> = 9.8 m/</w:t>
      </w:r>
      <w:commentRangeStart w:id="11"/>
      <w:r w:rsidR="00266B5E" w:rsidRPr="00D56DA8">
        <w:rPr>
          <w:rFonts w:hint="eastAsia"/>
        </w:rPr>
        <w:t>s</w:t>
      </w:r>
      <w:r w:rsidR="00266B5E" w:rsidRPr="00D56DA8">
        <w:rPr>
          <w:rFonts w:hint="eastAsia"/>
          <w:vertAlign w:val="superscript"/>
        </w:rPr>
        <w:t>2</w:t>
      </w:r>
      <w:commentRangeEnd w:id="11"/>
      <w:r w:rsidR="00D56DA8" w:rsidRPr="00D56DA8">
        <w:rPr>
          <w:rStyle w:val="a7"/>
        </w:rPr>
        <w:commentReference w:id="11"/>
      </w:r>
      <w:r w:rsidRPr="00D56DA8">
        <w:t>）。</w:t>
      </w:r>
    </w:p>
    <w:p w14:paraId="56A3D856" w14:textId="2B159B2F" w:rsidR="00167CF4" w:rsidRPr="00D56DA8" w:rsidRDefault="00000000" w:rsidP="000D1CFE">
      <w:r w:rsidRPr="00D56DA8">
        <w:t>依次用弹簧</w:t>
      </w:r>
      <w:r w:rsidR="00266B5E" w:rsidRPr="00D56DA8">
        <w:rPr>
          <w:rFonts w:hint="eastAsia"/>
        </w:rPr>
        <w:t xml:space="preserve"> </w:t>
      </w:r>
      <w:r w:rsidRPr="00D56DA8">
        <w:t>A</w:t>
      </w:r>
      <w:r w:rsidRPr="00D56DA8">
        <w:t>、弹簧</w:t>
      </w:r>
      <w:r w:rsidR="00266B5E" w:rsidRPr="00D56DA8">
        <w:rPr>
          <w:rFonts w:hint="eastAsia"/>
        </w:rPr>
        <w:t xml:space="preserve"> </w:t>
      </w:r>
      <w:r w:rsidRPr="00D56DA8">
        <w:t>B</w:t>
      </w:r>
      <w:r w:rsidR="00266B5E" w:rsidRPr="00D56DA8">
        <w:rPr>
          <w:rFonts w:hint="eastAsia"/>
        </w:rPr>
        <w:t xml:space="preserve"> </w:t>
      </w:r>
      <w:r w:rsidRPr="00D56DA8">
        <w:t>和</w:t>
      </w:r>
      <w:r w:rsidR="00266B5E" w:rsidRPr="00D56DA8">
        <w:rPr>
          <w:rFonts w:hint="eastAsia"/>
        </w:rPr>
        <w:t xml:space="preserve"> </w:t>
      </w:r>
      <w:r w:rsidRPr="00D56DA8">
        <w:t>A</w:t>
      </w:r>
      <w:r w:rsidRPr="00D56DA8">
        <w:t>、</w:t>
      </w:r>
      <w:r w:rsidRPr="00D56DA8">
        <w:t>B</w:t>
      </w:r>
      <w:r w:rsidR="00266B5E" w:rsidRPr="00D56DA8">
        <w:rPr>
          <w:rFonts w:hint="eastAsia"/>
        </w:rPr>
        <w:t xml:space="preserve"> </w:t>
      </w:r>
      <w:r w:rsidRPr="00D56DA8">
        <w:t>嵌套并联弹簧进行实验，相关数据如下表所示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885"/>
        <w:gridCol w:w="713"/>
        <w:gridCol w:w="713"/>
        <w:gridCol w:w="713"/>
        <w:gridCol w:w="713"/>
        <w:gridCol w:w="713"/>
        <w:gridCol w:w="713"/>
      </w:tblGrid>
      <w:tr w:rsidR="00D56DA8" w:rsidRPr="00D56DA8" w14:paraId="0B212EEA" w14:textId="77777777" w:rsidTr="00266B5E">
        <w:trPr>
          <w:trHeight w:val="17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6AF3800" w14:textId="77777777" w:rsidR="00167CF4" w:rsidRPr="00D56DA8" w:rsidRDefault="00000000" w:rsidP="00266B5E">
            <w:pPr>
              <w:jc w:val="center"/>
            </w:pPr>
            <w:r w:rsidRPr="00D56DA8">
              <w:t>钩码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B045341" w14:textId="77777777" w:rsidR="00167CF4" w:rsidRPr="00D56DA8" w:rsidRDefault="00000000" w:rsidP="00266B5E">
            <w:pPr>
              <w:jc w:val="center"/>
            </w:pPr>
            <w:r w:rsidRPr="00D56DA8"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FFADD1A" w14:textId="77777777" w:rsidR="00167CF4" w:rsidRPr="00D56DA8" w:rsidRDefault="00000000" w:rsidP="00266B5E">
            <w:pPr>
              <w:jc w:val="center"/>
            </w:pPr>
            <w:r w:rsidRPr="00D56DA8"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600E4EA" w14:textId="77777777" w:rsidR="00167CF4" w:rsidRPr="00D56DA8" w:rsidRDefault="00000000" w:rsidP="00266B5E">
            <w:pPr>
              <w:jc w:val="center"/>
            </w:pPr>
            <w:r w:rsidRPr="00D56DA8"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B5AE73C" w14:textId="77777777" w:rsidR="00167CF4" w:rsidRPr="00D56DA8" w:rsidRDefault="00000000" w:rsidP="00266B5E">
            <w:pPr>
              <w:jc w:val="center"/>
            </w:pPr>
            <w:r w:rsidRPr="00D56DA8"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965B6F3" w14:textId="77777777" w:rsidR="00167CF4" w:rsidRPr="00D56DA8" w:rsidRDefault="00000000" w:rsidP="00266B5E">
            <w:pPr>
              <w:jc w:val="center"/>
            </w:pPr>
            <w:r w:rsidRPr="00D56DA8">
              <w:t>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E284D10" w14:textId="77777777" w:rsidR="00167CF4" w:rsidRPr="00D56DA8" w:rsidRDefault="00000000" w:rsidP="00266B5E">
            <w:pPr>
              <w:jc w:val="center"/>
            </w:pPr>
            <w:r w:rsidRPr="00D56DA8">
              <w:t>6</w:t>
            </w:r>
          </w:p>
        </w:tc>
      </w:tr>
      <w:tr w:rsidR="00D56DA8" w:rsidRPr="00D56DA8" w14:paraId="019E9BBD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3118128" w14:textId="0E7DBB21" w:rsidR="00167CF4" w:rsidRPr="00D56DA8" w:rsidRDefault="00000000" w:rsidP="00266B5E">
            <w:pPr>
              <w:jc w:val="center"/>
            </w:pPr>
            <w:r w:rsidRPr="00D56DA8">
              <w:t>钩码质量</w:t>
            </w:r>
            <w:r w:rsidR="00266B5E" w:rsidRPr="00D56DA8">
              <w:rPr>
                <w:rFonts w:hint="eastAsia"/>
              </w:rPr>
              <w:t xml:space="preserve"> </w:t>
            </w:r>
            <w:r w:rsidRPr="00D56DA8">
              <w:rPr>
                <w:rFonts w:eastAsia="Times New Roman"/>
                <w:i/>
              </w:rPr>
              <w:t>m</w:t>
            </w:r>
            <w:r w:rsidRPr="00D56DA8">
              <w:t>（</w:t>
            </w:r>
            <w:r w:rsidRPr="00D56DA8">
              <w:t>g</w:t>
            </w:r>
            <w:r w:rsidRPr="00D56DA8">
              <w:t>）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1948D36" w14:textId="77777777" w:rsidR="00167CF4" w:rsidRPr="00D56DA8" w:rsidRDefault="00000000" w:rsidP="00266B5E">
            <w:pPr>
              <w:jc w:val="center"/>
            </w:pPr>
            <w:r w:rsidRPr="00D56DA8">
              <w:t>5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AFA1480" w14:textId="77777777" w:rsidR="00167CF4" w:rsidRPr="00D56DA8" w:rsidRDefault="00000000" w:rsidP="00266B5E">
            <w:pPr>
              <w:jc w:val="center"/>
            </w:pPr>
            <w:r w:rsidRPr="00D56DA8">
              <w:t>1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6F16211" w14:textId="77777777" w:rsidR="00167CF4" w:rsidRPr="00D56DA8" w:rsidRDefault="00000000" w:rsidP="00266B5E">
            <w:pPr>
              <w:jc w:val="center"/>
            </w:pPr>
            <w:r w:rsidRPr="00D56DA8">
              <w:t>15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54C11C6" w14:textId="77777777" w:rsidR="00167CF4" w:rsidRPr="00D56DA8" w:rsidRDefault="00000000" w:rsidP="00266B5E">
            <w:pPr>
              <w:jc w:val="center"/>
            </w:pPr>
            <w:r w:rsidRPr="00D56DA8">
              <w:t>2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252AC7A" w14:textId="77777777" w:rsidR="00167CF4" w:rsidRPr="00D56DA8" w:rsidRDefault="00000000" w:rsidP="00266B5E">
            <w:pPr>
              <w:jc w:val="center"/>
            </w:pPr>
            <w:r w:rsidRPr="00D56DA8">
              <w:t>25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8AF8C19" w14:textId="77777777" w:rsidR="00167CF4" w:rsidRPr="00D56DA8" w:rsidRDefault="00000000" w:rsidP="00266B5E">
            <w:pPr>
              <w:jc w:val="center"/>
            </w:pPr>
            <w:r w:rsidRPr="00D56DA8">
              <w:t>300</w:t>
            </w:r>
          </w:p>
        </w:tc>
      </w:tr>
      <w:tr w:rsidR="00D56DA8" w:rsidRPr="00D56DA8" w14:paraId="3B8C11BB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CC9507E" w14:textId="7CE21FCF" w:rsidR="00167CF4" w:rsidRPr="00D56DA8" w:rsidRDefault="00000000" w:rsidP="00266B5E">
            <w:pPr>
              <w:jc w:val="center"/>
            </w:pPr>
            <w:r w:rsidRPr="00D56DA8">
              <w:t>弹簧弹力</w:t>
            </w:r>
            <w:r w:rsidR="00266B5E" w:rsidRPr="00D56DA8">
              <w:rPr>
                <w:rFonts w:hint="eastAsia"/>
              </w:rPr>
              <w:t xml:space="preserve"> </w:t>
            </w:r>
            <w:r w:rsidRPr="00D56DA8">
              <w:rPr>
                <w:rFonts w:eastAsia="Times New Roman"/>
                <w:i/>
              </w:rPr>
              <w:t>F</w:t>
            </w:r>
            <w:r w:rsidRPr="00D56DA8">
              <w:t>（</w:t>
            </w:r>
            <w:r w:rsidRPr="00D56DA8">
              <w:t>N</w:t>
            </w:r>
            <w:r w:rsidRPr="00D56DA8">
              <w:t>）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221B969" w14:textId="77777777" w:rsidR="00167CF4" w:rsidRPr="00D56DA8" w:rsidRDefault="00000000" w:rsidP="00266B5E">
            <w:pPr>
              <w:jc w:val="center"/>
            </w:pPr>
            <w:r w:rsidRPr="00D56DA8">
              <w:t>0.4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2D2A299" w14:textId="77777777" w:rsidR="00167CF4" w:rsidRPr="00D56DA8" w:rsidRDefault="00000000" w:rsidP="00266B5E">
            <w:pPr>
              <w:jc w:val="center"/>
            </w:pPr>
            <w:r w:rsidRPr="00D56DA8">
              <w:t>0.9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5B49CED" w14:textId="77777777" w:rsidR="00167CF4" w:rsidRPr="00D56DA8" w:rsidRDefault="00000000" w:rsidP="00266B5E">
            <w:pPr>
              <w:jc w:val="center"/>
            </w:pPr>
            <w:r w:rsidRPr="00D56DA8">
              <w:t>1.4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CF505AB" w14:textId="77777777" w:rsidR="00167CF4" w:rsidRPr="00D56DA8" w:rsidRDefault="00000000" w:rsidP="00266B5E">
            <w:pPr>
              <w:jc w:val="center"/>
            </w:pPr>
            <w:r w:rsidRPr="00D56DA8">
              <w:t>1.9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EE7353B" w14:textId="77777777" w:rsidR="00167CF4" w:rsidRPr="00D56DA8" w:rsidRDefault="00000000" w:rsidP="00266B5E">
            <w:pPr>
              <w:jc w:val="center"/>
            </w:pPr>
            <w:r w:rsidRPr="00D56DA8">
              <w:t>2.4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6F1F68A" w14:textId="77777777" w:rsidR="00167CF4" w:rsidRPr="00D56DA8" w:rsidRDefault="00000000" w:rsidP="00266B5E">
            <w:pPr>
              <w:jc w:val="center"/>
            </w:pPr>
            <w:r w:rsidRPr="00D56DA8">
              <w:t>2.94</w:t>
            </w:r>
          </w:p>
        </w:tc>
      </w:tr>
      <w:tr w:rsidR="00D56DA8" w:rsidRPr="00D56DA8" w14:paraId="64A3249E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79107AE" w14:textId="25237595" w:rsidR="00167CF4" w:rsidRPr="00D56DA8" w:rsidRDefault="00266B5E" w:rsidP="00266B5E">
            <w:pPr>
              <w:jc w:val="center"/>
            </w:pPr>
            <w:r w:rsidRPr="00D56DA8">
              <w:rPr>
                <w:rFonts w:hint="eastAsia"/>
                <w:i/>
                <w:iCs/>
              </w:rPr>
              <w:t>x</w:t>
            </w:r>
            <w:r w:rsidRPr="00D56DA8">
              <w:rPr>
                <w:rFonts w:hint="eastAsia"/>
                <w:vertAlign w:val="subscript"/>
              </w:rPr>
              <w:t>A</w:t>
            </w:r>
            <w:r w:rsidRPr="00D56DA8">
              <w:t>（</w:t>
            </w:r>
            <w:r w:rsidRPr="00D56DA8">
              <w:t>cm</w:t>
            </w:r>
            <w:r w:rsidRPr="00D56DA8">
              <w:t>）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1E06265" w14:textId="77777777" w:rsidR="00167CF4" w:rsidRPr="00D56DA8" w:rsidRDefault="00000000" w:rsidP="00266B5E">
            <w:pPr>
              <w:jc w:val="center"/>
            </w:pPr>
            <w:r w:rsidRPr="00D56DA8">
              <w:t>11.0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82BA1C4" w14:textId="77777777" w:rsidR="00167CF4" w:rsidRPr="00D56DA8" w:rsidRDefault="00000000" w:rsidP="00266B5E">
            <w:pPr>
              <w:jc w:val="center"/>
            </w:pPr>
            <w:r w:rsidRPr="00D56DA8">
              <w:t>12.1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CE9DDAE" w14:textId="77777777" w:rsidR="00167CF4" w:rsidRPr="00D56DA8" w:rsidRDefault="00000000" w:rsidP="00266B5E">
            <w:pPr>
              <w:jc w:val="center"/>
            </w:pPr>
            <w:r w:rsidRPr="00D56DA8">
              <w:t>13.2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2EA3140" w14:textId="77777777" w:rsidR="00167CF4" w:rsidRPr="00D56DA8" w:rsidRDefault="00000000" w:rsidP="00266B5E">
            <w:pPr>
              <w:jc w:val="center"/>
            </w:pPr>
            <w:r w:rsidRPr="00D56DA8">
              <w:t>14.3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D706AAC" w14:textId="77777777" w:rsidR="00167CF4" w:rsidRPr="00D56DA8" w:rsidRDefault="00000000" w:rsidP="00266B5E">
            <w:pPr>
              <w:jc w:val="center"/>
            </w:pPr>
            <w:r w:rsidRPr="00D56DA8">
              <w:t>15.4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CB91D3A" w14:textId="77777777" w:rsidR="00167CF4" w:rsidRPr="00D56DA8" w:rsidRDefault="00000000" w:rsidP="00266B5E">
            <w:pPr>
              <w:jc w:val="center"/>
            </w:pPr>
            <w:r w:rsidRPr="00D56DA8">
              <w:t>—</w:t>
            </w:r>
          </w:p>
        </w:tc>
      </w:tr>
      <w:tr w:rsidR="00D56DA8" w:rsidRPr="00D56DA8" w14:paraId="31B9D29D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1C0A6A0" w14:textId="3D78EF32" w:rsidR="00167CF4" w:rsidRPr="00D56DA8" w:rsidRDefault="00266B5E" w:rsidP="00266B5E">
            <w:pPr>
              <w:jc w:val="center"/>
            </w:pPr>
            <w:r w:rsidRPr="00D56DA8">
              <w:rPr>
                <w:rFonts w:hint="eastAsia"/>
                <w:i/>
                <w:iCs/>
              </w:rPr>
              <w:t>x</w:t>
            </w:r>
            <w:r w:rsidRPr="00D56DA8">
              <w:rPr>
                <w:rFonts w:hint="eastAsia"/>
                <w:vertAlign w:val="subscript"/>
              </w:rPr>
              <w:t>B</w:t>
            </w:r>
            <w:r w:rsidRPr="00D56DA8">
              <w:t>（</w:t>
            </w:r>
            <w:r w:rsidRPr="00D56DA8">
              <w:t>cm</w:t>
            </w:r>
            <w:r w:rsidRPr="00D56DA8">
              <w:t>）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6C5312D" w14:textId="77777777" w:rsidR="00167CF4" w:rsidRPr="00D56DA8" w:rsidRDefault="00000000" w:rsidP="00266B5E">
            <w:pPr>
              <w:jc w:val="center"/>
            </w:pPr>
            <w:r w:rsidRPr="00D56DA8">
              <w:t>10.6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5FC5826" w14:textId="77777777" w:rsidR="00167CF4" w:rsidRPr="00D56DA8" w:rsidRDefault="00000000" w:rsidP="00266B5E">
            <w:pPr>
              <w:jc w:val="center"/>
            </w:pPr>
            <w:r w:rsidRPr="00D56DA8">
              <w:t>11.2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CCE8A9C" w14:textId="77777777" w:rsidR="00167CF4" w:rsidRPr="00D56DA8" w:rsidRDefault="00000000" w:rsidP="00266B5E">
            <w:pPr>
              <w:jc w:val="center"/>
            </w:pPr>
            <w:r w:rsidRPr="00D56DA8">
              <w:t>11.8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AA87697" w14:textId="77777777" w:rsidR="00167CF4" w:rsidRPr="00D56DA8" w:rsidRDefault="00000000" w:rsidP="00266B5E">
            <w:pPr>
              <w:jc w:val="center"/>
            </w:pPr>
            <w:r w:rsidRPr="00D56DA8">
              <w:t>12.5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BDA3255" w14:textId="77777777" w:rsidR="00167CF4" w:rsidRPr="00D56DA8" w:rsidRDefault="00000000" w:rsidP="00266B5E">
            <w:pPr>
              <w:jc w:val="center"/>
            </w:pPr>
            <w:r w:rsidRPr="00D56DA8">
              <w:t>13.1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CC9B88E" w14:textId="77777777" w:rsidR="00167CF4" w:rsidRPr="00D56DA8" w:rsidRDefault="00000000" w:rsidP="00266B5E">
            <w:pPr>
              <w:jc w:val="center"/>
            </w:pPr>
            <w:r w:rsidRPr="00D56DA8">
              <w:t>—</w:t>
            </w:r>
          </w:p>
        </w:tc>
      </w:tr>
      <w:tr w:rsidR="00D56DA8" w:rsidRPr="00D56DA8" w14:paraId="3C609EB3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0D19F43" w14:textId="0C36DD0F" w:rsidR="00167CF4" w:rsidRPr="00D56DA8" w:rsidRDefault="00266B5E" w:rsidP="00266B5E">
            <w:pPr>
              <w:jc w:val="center"/>
            </w:pPr>
            <w:r w:rsidRPr="00D56DA8">
              <w:rPr>
                <w:rFonts w:hint="eastAsia"/>
                <w:i/>
                <w:iCs/>
              </w:rPr>
              <w:t>x</w:t>
            </w:r>
            <w:r w:rsidRPr="00D56DA8">
              <w:rPr>
                <w:rFonts w:hint="eastAsia"/>
                <w:vertAlign w:val="subscript"/>
              </w:rPr>
              <w:t>AB</w:t>
            </w:r>
            <w:r w:rsidRPr="00D56DA8">
              <w:t>（</w:t>
            </w:r>
            <w:r w:rsidRPr="00D56DA8">
              <w:t>cm</w:t>
            </w:r>
            <w:r w:rsidRPr="00D56DA8">
              <w:t>）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4D79918" w14:textId="77777777" w:rsidR="00167CF4" w:rsidRPr="00D56DA8" w:rsidRDefault="00000000" w:rsidP="00266B5E">
            <w:pPr>
              <w:jc w:val="center"/>
            </w:pPr>
            <w:r w:rsidRPr="00D56DA8">
              <w:t>10.4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E18F9B3" w14:textId="77777777" w:rsidR="00167CF4" w:rsidRPr="00D56DA8" w:rsidRDefault="00000000" w:rsidP="00266B5E">
            <w:pPr>
              <w:jc w:val="center"/>
            </w:pPr>
            <w:r w:rsidRPr="00D56DA8">
              <w:t>10.8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F30028C" w14:textId="77777777" w:rsidR="00167CF4" w:rsidRPr="00D56DA8" w:rsidRDefault="00000000" w:rsidP="00266B5E">
            <w:pPr>
              <w:jc w:val="center"/>
            </w:pPr>
            <w:r w:rsidRPr="00D56DA8">
              <w:rPr>
                <w:rFonts w:ascii="Segoe UI Symbol" w:hAnsi="Segoe UI Symbol" w:cs="Segoe UI Symbol"/>
              </w:rPr>
              <w:t>☆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FDE8961" w14:textId="77777777" w:rsidR="00167CF4" w:rsidRPr="00D56DA8" w:rsidRDefault="00000000" w:rsidP="00266B5E">
            <w:pPr>
              <w:jc w:val="center"/>
            </w:pPr>
            <w:r w:rsidRPr="00D56DA8">
              <w:t>11.6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74923E3" w14:textId="77777777" w:rsidR="00167CF4" w:rsidRPr="00D56DA8" w:rsidRDefault="00000000" w:rsidP="00266B5E">
            <w:pPr>
              <w:jc w:val="center"/>
            </w:pPr>
            <w:r w:rsidRPr="00D56DA8">
              <w:t>12.0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BF2602F" w14:textId="77777777" w:rsidR="00167CF4" w:rsidRPr="00D56DA8" w:rsidRDefault="00000000" w:rsidP="00266B5E">
            <w:pPr>
              <w:jc w:val="center"/>
            </w:pPr>
            <w:r w:rsidRPr="00D56DA8">
              <w:t>12.42</w:t>
            </w:r>
          </w:p>
        </w:tc>
      </w:tr>
    </w:tbl>
    <w:p w14:paraId="61B518A2" w14:textId="149C24BB" w:rsidR="00167CF4" w:rsidRPr="00D56DA8" w:rsidRDefault="00000000" w:rsidP="000D1CFE">
      <w:r w:rsidRPr="00D56DA8">
        <w:t>以刻度尺读数</w:t>
      </w:r>
      <w:r w:rsidR="00266B5E" w:rsidRPr="00D56DA8">
        <w:rPr>
          <w:rFonts w:hint="eastAsia"/>
        </w:rPr>
        <w:t xml:space="preserve"> </w:t>
      </w:r>
      <w:r w:rsidRPr="00D56DA8">
        <w:rPr>
          <w:rFonts w:eastAsia="Times New Roman"/>
          <w:i/>
        </w:rPr>
        <w:t>x</w:t>
      </w:r>
      <w:r w:rsidR="00266B5E" w:rsidRPr="00D56DA8">
        <w:rPr>
          <w:rFonts w:eastAsiaTheme="minorEastAsia" w:hint="eastAsia"/>
          <w:iCs/>
        </w:rPr>
        <w:t xml:space="preserve"> </w:t>
      </w:r>
      <w:r w:rsidRPr="00D56DA8">
        <w:t>为横坐标，弹簧弹力</w:t>
      </w:r>
      <w:r w:rsidR="00266B5E" w:rsidRPr="00D56DA8">
        <w:rPr>
          <w:rFonts w:hint="eastAsia"/>
        </w:rPr>
        <w:t xml:space="preserve"> </w:t>
      </w:r>
      <w:r w:rsidRPr="00D56DA8">
        <w:rPr>
          <w:rFonts w:eastAsia="Times New Roman"/>
          <w:i/>
        </w:rPr>
        <w:t>F</w:t>
      </w:r>
      <w:r w:rsidR="00266B5E" w:rsidRPr="00D56DA8">
        <w:rPr>
          <w:rFonts w:eastAsiaTheme="minorEastAsia" w:hint="eastAsia"/>
          <w:iCs/>
        </w:rPr>
        <w:t xml:space="preserve"> </w:t>
      </w:r>
      <w:r w:rsidRPr="00D56DA8">
        <w:t>为纵坐标，利用表中数据，作出</w:t>
      </w:r>
      <w:r w:rsidR="00266B5E" w:rsidRPr="00D56DA8">
        <w:rPr>
          <w:rFonts w:hint="eastAsia"/>
        </w:rPr>
        <w:t xml:space="preserve"> </w:t>
      </w:r>
      <w:r w:rsidR="00266B5E" w:rsidRPr="00D56DA8">
        <w:rPr>
          <w:rFonts w:hint="eastAsia"/>
          <w:i/>
          <w:iCs/>
        </w:rPr>
        <w:t>F</w:t>
      </w:r>
      <w:r w:rsidR="00266B5E" w:rsidRPr="00D56DA8">
        <w:t>–</w:t>
      </w:r>
      <w:r w:rsidR="00266B5E" w:rsidRPr="00D56DA8">
        <w:rPr>
          <w:rFonts w:hint="eastAsia"/>
          <w:i/>
          <w:iCs/>
        </w:rPr>
        <w:t>x</w:t>
      </w:r>
      <w:r w:rsidR="00266B5E" w:rsidRPr="00D56DA8">
        <w:rPr>
          <w:rFonts w:hint="eastAsia"/>
        </w:rPr>
        <w:t xml:space="preserve"> </w:t>
      </w:r>
      <w:r w:rsidRPr="00D56DA8">
        <w:t>图像，如图（</w:t>
      </w:r>
      <w:r w:rsidRPr="00D56DA8">
        <w:rPr>
          <w:rFonts w:eastAsia="Times New Roman"/>
          <w:iCs/>
        </w:rPr>
        <w:t>c</w:t>
      </w:r>
      <w:r w:rsidRPr="00D56DA8">
        <w:t>）所示。回答以下问题：</w:t>
      </w:r>
    </w:p>
    <w:p w14:paraId="7B7EF65C" w14:textId="77777777" w:rsidR="00167CF4" w:rsidRPr="00D56DA8" w:rsidRDefault="00000000" w:rsidP="000D1CFE">
      <w:r w:rsidRPr="00D56DA8"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25BB94C" wp14:editId="4F3FA770">
            <wp:extent cx="2263253" cy="1895475"/>
            <wp:effectExtent l="0" t="0" r="3810" b="0"/>
            <wp:docPr id="100049" name="图片 100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/>
                    <pic:cNvPicPr>
                      <a:picLocks noChangeAspect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3253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BE1CC2" w14:textId="281FC0E6" w:rsidR="00167CF4" w:rsidRPr="00D56DA8" w:rsidRDefault="000D1CFE" w:rsidP="000D1CFE">
      <w:r w:rsidRPr="00D56DA8">
        <w:t>（</w:t>
      </w:r>
      <w:r w:rsidRPr="00D56DA8">
        <w:t>1</w:t>
      </w:r>
      <w:r w:rsidRPr="00D56DA8">
        <w:t>）根据图（</w:t>
      </w:r>
      <w:r w:rsidRPr="00D56DA8">
        <w:rPr>
          <w:rFonts w:eastAsia="Times New Roman"/>
          <w:iCs/>
        </w:rPr>
        <w:t>b</w:t>
      </w:r>
      <w:r w:rsidRPr="00D56DA8">
        <w:t>），读出数据，将表中数据补充完整：</w:t>
      </w:r>
      <w:r w:rsidR="004E492E" w:rsidRPr="00D56DA8">
        <w:rPr>
          <w:rFonts w:ascii="Segoe UI Symbol" w:hAnsi="Segoe UI Symbol" w:cs="Segoe UI Symbol"/>
        </w:rPr>
        <w:t>☆</w:t>
      </w:r>
      <w:r w:rsidR="004E492E" w:rsidRPr="00D56DA8">
        <w:rPr>
          <w:rFonts w:asciiTheme="majorBidi" w:hAnsiTheme="majorBidi" w:cstheme="majorBidi"/>
        </w:rPr>
        <w:t>=_________</w:t>
      </w:r>
      <w:r w:rsidRPr="00D56DA8">
        <w:t>cm</w:t>
      </w:r>
      <w:r w:rsidRPr="00D56DA8">
        <w:t>。</w:t>
      </w:r>
    </w:p>
    <w:p w14:paraId="286229B3" w14:textId="1B9724BB" w:rsidR="00167CF4" w:rsidRPr="00D56DA8" w:rsidRDefault="000D1CFE" w:rsidP="004E492E">
      <w:pPr>
        <w:ind w:left="105" w:hangingChars="50" w:hanging="105"/>
      </w:pPr>
      <w:r w:rsidRPr="00D56DA8">
        <w:t>（</w:t>
      </w:r>
      <w:r w:rsidRPr="00D56DA8">
        <w:t>2</w:t>
      </w:r>
      <w:r w:rsidRPr="00D56DA8">
        <w:t>）在图（</w:t>
      </w:r>
      <w:r w:rsidRPr="00D56DA8">
        <w:rPr>
          <w:rFonts w:eastAsia="Times New Roman"/>
          <w:iCs/>
        </w:rPr>
        <w:t>c</w:t>
      </w:r>
      <w:r w:rsidRPr="00D56DA8">
        <w:t>）坐标纸上作出弹簧</w:t>
      </w:r>
      <w:r w:rsidR="004E492E" w:rsidRPr="00D56DA8">
        <w:rPr>
          <w:rFonts w:hint="eastAsia"/>
        </w:rPr>
        <w:t xml:space="preserve"> </w:t>
      </w:r>
      <w:r w:rsidRPr="00D56DA8">
        <w:t>A</w:t>
      </w:r>
      <w:r w:rsidRPr="00D56DA8">
        <w:t>、</w:t>
      </w:r>
      <w:r w:rsidRPr="00D56DA8">
        <w:t>B</w:t>
      </w:r>
      <w:r w:rsidR="004E492E" w:rsidRPr="00D56DA8">
        <w:rPr>
          <w:rFonts w:hint="eastAsia"/>
        </w:rPr>
        <w:t xml:space="preserve"> </w:t>
      </w:r>
      <w:r w:rsidRPr="00D56DA8">
        <w:t>的</w:t>
      </w:r>
      <w:r w:rsidR="004E492E" w:rsidRPr="00D56DA8">
        <w:rPr>
          <w:rFonts w:hint="eastAsia"/>
        </w:rPr>
        <w:t xml:space="preserve"> </w:t>
      </w:r>
      <w:r w:rsidR="004E492E" w:rsidRPr="00D56DA8">
        <w:rPr>
          <w:rFonts w:hint="eastAsia"/>
          <w:i/>
          <w:iCs/>
        </w:rPr>
        <w:t>F</w:t>
      </w:r>
      <w:r w:rsidR="004E492E" w:rsidRPr="00D56DA8">
        <w:t>–</w:t>
      </w:r>
      <w:r w:rsidR="004E492E" w:rsidRPr="00D56DA8">
        <w:rPr>
          <w:rFonts w:hint="eastAsia"/>
          <w:i/>
          <w:iCs/>
        </w:rPr>
        <w:t>x</w:t>
      </w:r>
      <w:r w:rsidR="004E492E" w:rsidRPr="00D56DA8">
        <w:rPr>
          <w:rFonts w:hint="eastAsia"/>
        </w:rPr>
        <w:t xml:space="preserve"> </w:t>
      </w:r>
      <w:r w:rsidRPr="00D56DA8">
        <w:t>图线，计算可得劲度系数分别为</w:t>
      </w:r>
      <w:r w:rsidR="004E492E" w:rsidRPr="00D56DA8">
        <w:rPr>
          <w:rFonts w:hint="eastAsia"/>
        </w:rPr>
        <w:t xml:space="preserve"> </w:t>
      </w:r>
      <w:r w:rsidR="004E492E" w:rsidRPr="00D56DA8">
        <w:rPr>
          <w:rFonts w:hint="eastAsia"/>
          <w:i/>
          <w:iCs/>
        </w:rPr>
        <w:t>k</w:t>
      </w:r>
      <w:r w:rsidR="004E492E" w:rsidRPr="00D56DA8">
        <w:rPr>
          <w:rFonts w:hint="eastAsia"/>
          <w:vertAlign w:val="subscript"/>
        </w:rPr>
        <w:t>A</w:t>
      </w:r>
      <w:r w:rsidR="004E492E" w:rsidRPr="00D56DA8">
        <w:rPr>
          <w:rFonts w:hint="eastAsia"/>
        </w:rPr>
        <w:t xml:space="preserve"> = 45.6 N/m</w:t>
      </w:r>
      <w:r w:rsidRPr="00D56DA8">
        <w:t>，</w:t>
      </w:r>
      <w:r w:rsidR="004E492E" w:rsidRPr="00D56DA8">
        <w:rPr>
          <w:rFonts w:hint="eastAsia"/>
          <w:i/>
          <w:iCs/>
        </w:rPr>
        <w:t>k</w:t>
      </w:r>
      <w:r w:rsidR="004E492E" w:rsidRPr="00D56DA8">
        <w:rPr>
          <w:rFonts w:hint="eastAsia"/>
          <w:vertAlign w:val="subscript"/>
        </w:rPr>
        <w:t>B</w:t>
      </w:r>
      <w:r w:rsidR="004E492E" w:rsidRPr="00D56DA8">
        <w:rPr>
          <w:rFonts w:hint="eastAsia"/>
        </w:rPr>
        <w:t xml:space="preserve"> = 77.9 N/m</w:t>
      </w:r>
      <w:r w:rsidRPr="00D56DA8">
        <w:t>。在图（</w:t>
      </w:r>
      <w:r w:rsidRPr="00D56DA8">
        <w:rPr>
          <w:rFonts w:eastAsia="Times New Roman"/>
          <w:iCs/>
        </w:rPr>
        <w:t>c</w:t>
      </w:r>
      <w:r w:rsidRPr="00D56DA8">
        <w:t>）坐标纸上，</w:t>
      </w:r>
      <w:r w:rsidRPr="00D56DA8">
        <w:rPr>
          <w:b/>
          <w:bCs/>
        </w:rPr>
        <w:t>补齐</w:t>
      </w:r>
      <w:r w:rsidRPr="00D56DA8">
        <w:t>读出的数据点，并</w:t>
      </w:r>
      <w:r w:rsidRPr="00D56DA8">
        <w:rPr>
          <w:b/>
          <w:bCs/>
        </w:rPr>
        <w:t>作出</w:t>
      </w:r>
      <w:r w:rsidRPr="00D56DA8">
        <w:t>并联弹簧</w:t>
      </w:r>
      <w:r w:rsidR="004E492E" w:rsidRPr="00D56DA8">
        <w:rPr>
          <w:rFonts w:hint="eastAsia"/>
        </w:rPr>
        <w:t xml:space="preserve"> AB </w:t>
      </w:r>
      <w:r w:rsidRPr="00D56DA8">
        <w:t>的</w:t>
      </w:r>
      <w:r w:rsidR="004E492E" w:rsidRPr="00D56DA8">
        <w:rPr>
          <w:rFonts w:hint="eastAsia"/>
        </w:rPr>
        <w:t xml:space="preserve"> </w:t>
      </w:r>
      <w:r w:rsidR="004E492E" w:rsidRPr="00D56DA8">
        <w:rPr>
          <w:rFonts w:hint="eastAsia"/>
          <w:i/>
          <w:iCs/>
        </w:rPr>
        <w:t>F</w:t>
      </w:r>
      <w:r w:rsidR="004E492E" w:rsidRPr="00D56DA8">
        <w:t>–</w:t>
      </w:r>
      <w:r w:rsidR="004E492E" w:rsidRPr="00D56DA8">
        <w:rPr>
          <w:rFonts w:hint="eastAsia"/>
          <w:i/>
          <w:iCs/>
        </w:rPr>
        <w:lastRenderedPageBreak/>
        <w:t>x</w:t>
      </w:r>
      <w:r w:rsidR="004E492E" w:rsidRPr="00D56DA8">
        <w:rPr>
          <w:rFonts w:hint="eastAsia"/>
        </w:rPr>
        <w:t xml:space="preserve"> </w:t>
      </w:r>
      <w:r w:rsidRPr="00D56DA8">
        <w:t>图线</w:t>
      </w:r>
      <w:r w:rsidR="004E492E" w:rsidRPr="00D56DA8">
        <w:rPr>
          <w:rFonts w:hint="eastAsia"/>
        </w:rPr>
        <w:t>；</w:t>
      </w:r>
      <w:r w:rsidRPr="00D56DA8">
        <w:t>由作出的图线可得</w:t>
      </w:r>
      <w:r w:rsidR="004E492E" w:rsidRPr="00D56DA8">
        <w:rPr>
          <w:rFonts w:hint="eastAsia"/>
        </w:rPr>
        <w:t xml:space="preserve"> </w:t>
      </w:r>
      <w:r w:rsidR="004E492E" w:rsidRPr="00D56DA8">
        <w:rPr>
          <w:rFonts w:hint="eastAsia"/>
          <w:i/>
          <w:iCs/>
        </w:rPr>
        <w:t>k</w:t>
      </w:r>
      <w:r w:rsidR="004E492E" w:rsidRPr="00D56DA8">
        <w:rPr>
          <w:rFonts w:hint="eastAsia"/>
          <w:vertAlign w:val="subscript"/>
        </w:rPr>
        <w:t>AB</w:t>
      </w:r>
      <w:r w:rsidR="004E492E" w:rsidRPr="00D56DA8">
        <w:rPr>
          <w:rFonts w:hint="eastAsia"/>
        </w:rPr>
        <w:t xml:space="preserve"> = ______</w:t>
      </w:r>
      <w:r w:rsidRPr="00D56DA8">
        <w:t>N/m</w:t>
      </w:r>
      <w:r w:rsidRPr="00D56DA8">
        <w:t>（结果保留至整数）。</w:t>
      </w:r>
    </w:p>
    <w:p w14:paraId="58E68F18" w14:textId="7C314D7C" w:rsidR="00167CF4" w:rsidRPr="00D56DA8" w:rsidRDefault="000D1CFE" w:rsidP="000D1CFE">
      <w:r w:rsidRPr="00D56DA8">
        <w:t>（</w:t>
      </w:r>
      <w:r w:rsidRPr="00D56DA8">
        <w:t>3</w:t>
      </w:r>
      <w:r w:rsidRPr="00D56DA8">
        <w:t>）定义相对差值</w:t>
      </w:r>
      <w:r w:rsidR="004E492E" w:rsidRPr="00D56DA8">
        <w:rPr>
          <w:rFonts w:hint="eastAsia"/>
        </w:rPr>
        <w:t xml:space="preserve"> </w:t>
      </w:r>
      <w:r w:rsidR="004E492E" w:rsidRPr="00D56DA8">
        <w:rPr>
          <w:i/>
          <w:iCs/>
        </w:rPr>
        <w:t>α</w:t>
      </w:r>
      <w:r w:rsidR="004E492E" w:rsidRPr="00D56DA8">
        <w:rPr>
          <w:rFonts w:hint="eastAsia"/>
        </w:rPr>
        <w:t xml:space="preserve"> = </w:t>
      </w:r>
      <w:r w:rsidR="004E492E" w:rsidRPr="00D56DA8">
        <w:fldChar w:fldCharType="begin"/>
      </w:r>
      <w:r w:rsidR="004E492E" w:rsidRPr="00D56DA8">
        <w:instrText xml:space="preserve"> </w:instrText>
      </w:r>
      <w:r w:rsidR="004E492E" w:rsidRPr="00D56DA8">
        <w:rPr>
          <w:rFonts w:hint="eastAsia"/>
        </w:rPr>
        <w:instrText>EQ \b\bc\| (\F(</w:instrText>
      </w:r>
      <w:r w:rsidR="004E492E" w:rsidRPr="00D56DA8">
        <w:rPr>
          <w:rFonts w:hint="eastAsia"/>
          <w:i/>
          <w:iCs/>
        </w:rPr>
        <w:instrText>k</w:instrText>
      </w:r>
      <w:r w:rsidR="004E492E" w:rsidRPr="00D56DA8">
        <w:rPr>
          <w:rFonts w:hint="eastAsia"/>
          <w:vertAlign w:val="subscript"/>
        </w:rPr>
        <w:instrText>AB</w:instrText>
      </w:r>
      <w:r w:rsidR="004E492E" w:rsidRPr="00D56DA8">
        <w:rPr>
          <w:rFonts w:hint="eastAsia"/>
        </w:rPr>
        <w:instrText xml:space="preserve"> </w:instrText>
      </w:r>
      <w:r w:rsidR="004E492E" w:rsidRPr="00D56DA8">
        <w:instrText>−</w:instrText>
      </w:r>
      <w:r w:rsidR="004E492E" w:rsidRPr="00D56DA8">
        <w:rPr>
          <w:rFonts w:hint="eastAsia"/>
        </w:rPr>
        <w:instrText xml:space="preserve"> (</w:instrText>
      </w:r>
      <w:r w:rsidR="004E492E" w:rsidRPr="00D56DA8">
        <w:rPr>
          <w:rFonts w:hint="eastAsia"/>
          <w:i/>
          <w:iCs/>
        </w:rPr>
        <w:instrText>k</w:instrText>
      </w:r>
      <w:r w:rsidR="004E492E" w:rsidRPr="00D56DA8">
        <w:rPr>
          <w:rFonts w:hint="eastAsia"/>
          <w:vertAlign w:val="subscript"/>
        </w:rPr>
        <w:instrText>A</w:instrText>
      </w:r>
      <w:r w:rsidR="004E492E" w:rsidRPr="00D56DA8">
        <w:rPr>
          <w:rFonts w:hint="eastAsia"/>
        </w:rPr>
        <w:instrText xml:space="preserve"> + </w:instrText>
      </w:r>
      <w:r w:rsidR="004E492E" w:rsidRPr="00D56DA8">
        <w:rPr>
          <w:rFonts w:hint="eastAsia"/>
          <w:i/>
          <w:iCs/>
        </w:rPr>
        <w:instrText>k</w:instrText>
      </w:r>
      <w:r w:rsidR="004E492E" w:rsidRPr="00D56DA8">
        <w:rPr>
          <w:rFonts w:hint="eastAsia"/>
          <w:vertAlign w:val="subscript"/>
        </w:rPr>
        <w:instrText>B</w:instrText>
      </w:r>
      <w:r w:rsidR="004E492E" w:rsidRPr="00D56DA8">
        <w:rPr>
          <w:rFonts w:hint="eastAsia"/>
        </w:rPr>
        <w:instrText>),</w:instrText>
      </w:r>
      <w:r w:rsidR="004E492E" w:rsidRPr="00D56DA8">
        <w:rPr>
          <w:rFonts w:hint="eastAsia"/>
          <w:i/>
          <w:iCs/>
        </w:rPr>
        <w:instrText>k</w:instrText>
      </w:r>
      <w:r w:rsidR="004E492E" w:rsidRPr="00D56DA8">
        <w:rPr>
          <w:rFonts w:hint="eastAsia"/>
          <w:vertAlign w:val="subscript"/>
        </w:rPr>
        <w:instrText>A</w:instrText>
      </w:r>
      <w:r w:rsidR="004E492E" w:rsidRPr="00D56DA8">
        <w:rPr>
          <w:rFonts w:hint="eastAsia"/>
        </w:rPr>
        <w:instrText xml:space="preserve"> + </w:instrText>
      </w:r>
      <w:r w:rsidR="004E492E" w:rsidRPr="00D56DA8">
        <w:rPr>
          <w:rFonts w:hint="eastAsia"/>
          <w:i/>
          <w:iCs/>
        </w:rPr>
        <w:instrText>k</w:instrText>
      </w:r>
      <w:r w:rsidR="004E492E" w:rsidRPr="00D56DA8">
        <w:rPr>
          <w:rFonts w:hint="eastAsia"/>
          <w:vertAlign w:val="subscript"/>
        </w:rPr>
        <w:instrText>B</w:instrText>
      </w:r>
      <w:r w:rsidR="004E492E" w:rsidRPr="00D56DA8">
        <w:rPr>
          <w:rFonts w:hint="eastAsia"/>
        </w:rPr>
        <w:instrText>))</w:instrText>
      </w:r>
      <w:r w:rsidR="004E492E" w:rsidRPr="00D56DA8">
        <w:instrText xml:space="preserve"> </w:instrText>
      </w:r>
      <w:r w:rsidR="004E492E" w:rsidRPr="00D56DA8">
        <w:fldChar w:fldCharType="end"/>
      </w:r>
      <w:r w:rsidR="004E492E" w:rsidRPr="00D56DA8">
        <w:rPr>
          <w:rFonts w:asciiTheme="majorBidi" w:hAnsiTheme="majorBidi" w:cstheme="majorBidi"/>
        </w:rPr>
        <w:t>×</w:t>
      </w:r>
      <w:r w:rsidR="004E492E" w:rsidRPr="00D56DA8">
        <w:rPr>
          <w:rFonts w:hint="eastAsia"/>
        </w:rPr>
        <w:t>100%</w:t>
      </w:r>
      <w:r w:rsidRPr="00D56DA8">
        <w:t>，可得本实验</w:t>
      </w:r>
      <w:r w:rsidR="004E492E" w:rsidRPr="00D56DA8">
        <w:rPr>
          <w:rFonts w:hint="eastAsia"/>
        </w:rPr>
        <w:t xml:space="preserve"> </w:t>
      </w:r>
      <w:r w:rsidR="004E492E" w:rsidRPr="00D56DA8">
        <w:rPr>
          <w:i/>
          <w:iCs/>
        </w:rPr>
        <w:t>α</w:t>
      </w:r>
      <w:r w:rsidR="004E492E" w:rsidRPr="00D56DA8">
        <w:rPr>
          <w:rFonts w:hint="eastAsia"/>
        </w:rPr>
        <w:t xml:space="preserve"> =________</w:t>
      </w:r>
      <w:r w:rsidRPr="00D56DA8">
        <w:t>%</w:t>
      </w:r>
      <w:r w:rsidRPr="00D56DA8">
        <w:t>（结果保留</w:t>
      </w:r>
      <w:r w:rsidR="004E492E" w:rsidRPr="00D56DA8">
        <w:rPr>
          <w:rFonts w:hint="eastAsia"/>
        </w:rPr>
        <w:t xml:space="preserve"> </w:t>
      </w:r>
      <w:r w:rsidRPr="00D56DA8">
        <w:t>1</w:t>
      </w:r>
      <w:r w:rsidR="004E492E" w:rsidRPr="00D56DA8">
        <w:rPr>
          <w:rFonts w:hint="eastAsia"/>
        </w:rPr>
        <w:t xml:space="preserve"> </w:t>
      </w:r>
      <w:r w:rsidRPr="00D56DA8">
        <w:t>位有效数字）。若该值在允许范围内，则可认为该小组得出的结论正确。</w:t>
      </w:r>
    </w:p>
    <w:p w14:paraId="243902D5" w14:textId="77777777" w:rsidR="000D1CFE" w:rsidRDefault="000D1CFE" w:rsidP="000D1CFE">
      <w:pPr>
        <w:rPr>
          <w:color w:val="FF0000"/>
        </w:rPr>
      </w:pPr>
    </w:p>
    <w:p w14:paraId="200C681C" w14:textId="755CBD7A" w:rsidR="00167CF4" w:rsidRPr="00D56DA8" w:rsidRDefault="00B95451" w:rsidP="00841019">
      <w:pPr>
        <w:pStyle w:val="ac"/>
        <w:numPr>
          <w:ilvl w:val="0"/>
          <w:numId w:val="1"/>
        </w:numPr>
        <w:ind w:firstLineChars="0"/>
      </w:pP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分）</w:t>
      </w:r>
      <w:r w:rsidRPr="00D56DA8">
        <w:t>投沙包游戏规则为：参赛者站在离得分区域边界</w:t>
      </w:r>
      <w:r w:rsidR="004E492E" w:rsidRPr="00D56DA8">
        <w:rPr>
          <w:rFonts w:hint="eastAsia"/>
        </w:rPr>
        <w:t xml:space="preserve"> AB </w:t>
      </w:r>
      <w:r w:rsidRPr="00D56DA8">
        <w:t>一定的距离外将沙包抛出，每个得分区域的宽度</w:t>
      </w:r>
      <w:r w:rsidR="00266B5E" w:rsidRPr="00D56DA8">
        <w:rPr>
          <w:rFonts w:hint="eastAsia"/>
        </w:rPr>
        <w:t xml:space="preserve"> </w:t>
      </w:r>
      <w:r w:rsidRPr="00D56DA8">
        <w:rPr>
          <w:rFonts w:eastAsia="Times New Roman"/>
          <w:i/>
        </w:rPr>
        <w:t>d</w:t>
      </w:r>
      <w:r w:rsidRPr="00D56DA8">
        <w:t xml:space="preserve"> = 0.15 m</w:t>
      </w:r>
      <w:r w:rsidRPr="00D56DA8">
        <w:t>，根据沙包停止点判定得分。如图，某同学以大小</w:t>
      </w:r>
      <w:r w:rsidR="004E492E" w:rsidRPr="00D56DA8">
        <w:rPr>
          <w:rFonts w:hint="eastAsia"/>
        </w:rPr>
        <w:t xml:space="preserve"> </w:t>
      </w:r>
      <w:r w:rsidRPr="00D56DA8">
        <w:rPr>
          <w:rFonts w:ascii="Book Antiqua" w:eastAsia="Times New Roman" w:hAnsi="Book Antiqua"/>
          <w:i/>
        </w:rPr>
        <w:t>v</w:t>
      </w:r>
      <w:r w:rsidRPr="00D56DA8">
        <w:rPr>
          <w:rFonts w:eastAsia="Times New Roman"/>
          <w:iCs/>
          <w:vertAlign w:val="subscript"/>
        </w:rPr>
        <w:t>0</w:t>
      </w:r>
      <w:r w:rsidRPr="00D56DA8">
        <w:t xml:space="preserve"> = 5 m/s</w:t>
      </w:r>
      <w:r w:rsidRPr="00D56DA8">
        <w:t>、方向垂直于</w:t>
      </w:r>
      <w:r w:rsidR="004E492E" w:rsidRPr="00D56DA8">
        <w:rPr>
          <w:rFonts w:hint="eastAsia"/>
        </w:rPr>
        <w:t xml:space="preserve"> AB </w:t>
      </w:r>
      <w:r w:rsidRPr="00D56DA8">
        <w:t>且与水平地面夹角</w:t>
      </w:r>
      <w:r w:rsidR="004E492E" w:rsidRPr="00D56DA8">
        <w:rPr>
          <w:rFonts w:hint="eastAsia"/>
        </w:rPr>
        <w:t xml:space="preserve"> </w:t>
      </w:r>
      <w:r w:rsidRPr="00D56DA8">
        <w:t>53°</w:t>
      </w:r>
      <w:r w:rsidR="004E492E" w:rsidRPr="00D56DA8">
        <w:rPr>
          <w:rFonts w:hint="eastAsia"/>
        </w:rPr>
        <w:t xml:space="preserve"> </w:t>
      </w:r>
      <w:r w:rsidRPr="00D56DA8">
        <w:t>的初速度斜向上抛出沙包，出手点距</w:t>
      </w:r>
      <w:r w:rsidR="004E492E" w:rsidRPr="00D56DA8">
        <w:rPr>
          <w:rFonts w:hint="eastAsia"/>
        </w:rPr>
        <w:t xml:space="preserve"> AB </w:t>
      </w:r>
      <w:r w:rsidRPr="00D56DA8">
        <w:t>的水平距离</w:t>
      </w:r>
      <w:r w:rsidR="004E492E" w:rsidRPr="00D56DA8">
        <w:rPr>
          <w:rFonts w:hint="eastAsia"/>
        </w:rPr>
        <w:t xml:space="preserve"> </w:t>
      </w:r>
      <w:r w:rsidRPr="00D56DA8">
        <w:rPr>
          <w:rFonts w:eastAsia="Times New Roman"/>
          <w:i/>
        </w:rPr>
        <w:t>L</w:t>
      </w:r>
      <w:r w:rsidRPr="00D56DA8">
        <w:t xml:space="preserve"> = 2.7 m</w:t>
      </w:r>
      <w:r w:rsidRPr="00D56DA8">
        <w:t>，距地面的高度</w:t>
      </w:r>
      <w:r w:rsidR="004E492E" w:rsidRPr="00D56DA8">
        <w:rPr>
          <w:rFonts w:hint="eastAsia"/>
        </w:rPr>
        <w:t xml:space="preserve"> </w:t>
      </w:r>
      <w:r w:rsidRPr="00D56DA8">
        <w:rPr>
          <w:rFonts w:eastAsia="Times New Roman"/>
          <w:i/>
        </w:rPr>
        <w:t>h</w:t>
      </w:r>
      <w:r w:rsidRPr="00D56DA8">
        <w:t xml:space="preserve"> = 1 m</w:t>
      </w:r>
      <w:r w:rsidRPr="00D56DA8">
        <w:t>。落地碰撞瞬间竖直方向速度减为零，水平方向速度减小。落地后沙包滑行一段距离，最终停在</w:t>
      </w:r>
      <w:r w:rsidR="004E492E" w:rsidRPr="00D56DA8">
        <w:rPr>
          <w:rFonts w:hint="eastAsia"/>
        </w:rPr>
        <w:t xml:space="preserve"> </w:t>
      </w:r>
      <w:r w:rsidRPr="00D56DA8">
        <w:t>9</w:t>
      </w:r>
      <w:r w:rsidR="004E492E" w:rsidRPr="00D56DA8">
        <w:rPr>
          <w:rFonts w:hint="eastAsia"/>
        </w:rPr>
        <w:t xml:space="preserve"> </w:t>
      </w:r>
      <w:r w:rsidRPr="00D56DA8">
        <w:t>分、</w:t>
      </w:r>
      <w:r w:rsidRPr="00D56DA8">
        <w:t>7</w:t>
      </w:r>
      <w:r w:rsidR="004E492E" w:rsidRPr="00D56DA8">
        <w:rPr>
          <w:rFonts w:hint="eastAsia"/>
        </w:rPr>
        <w:t xml:space="preserve"> </w:t>
      </w:r>
      <w:r w:rsidRPr="00D56DA8">
        <w:t>分得分区的分界线上。已知沙包与地面的动摩擦因数</w:t>
      </w:r>
      <w:r w:rsidR="004E492E" w:rsidRPr="00D56DA8">
        <w:rPr>
          <w:rFonts w:hint="eastAsia"/>
        </w:rPr>
        <w:t xml:space="preserve"> </w:t>
      </w:r>
      <w:r w:rsidRPr="00D56DA8">
        <w:rPr>
          <w:rFonts w:eastAsia="Times New Roman"/>
          <w:i/>
        </w:rPr>
        <w:t>μ</w:t>
      </w:r>
      <w:r w:rsidRPr="00D56DA8">
        <w:t xml:space="preserve"> = 0.25</w:t>
      </w:r>
      <w:r w:rsidRPr="00D56DA8">
        <w:t>，</w:t>
      </w:r>
      <w:r w:rsidRPr="00D56DA8">
        <w:t>sin53° = 0.8</w:t>
      </w:r>
      <w:r w:rsidRPr="00D56DA8">
        <w:t>，</w:t>
      </w:r>
      <w:r w:rsidRPr="00D56DA8">
        <w:t>cos53° = 0.6</w:t>
      </w:r>
      <w:r w:rsidRPr="00D56DA8">
        <w:t>，取重力加速度大小</w:t>
      </w:r>
      <w:r w:rsidR="004E492E" w:rsidRPr="00D56DA8">
        <w:rPr>
          <w:rFonts w:hint="eastAsia"/>
        </w:rPr>
        <w:t xml:space="preserve"> </w:t>
      </w:r>
      <w:r w:rsidRPr="00D56DA8">
        <w:rPr>
          <w:rFonts w:eastAsia="Times New Roman"/>
          <w:i/>
        </w:rPr>
        <w:t>g</w:t>
      </w:r>
      <w:r w:rsidRPr="00D56DA8">
        <w:t xml:space="preserve"> = 10 m/s</w:t>
      </w:r>
      <w:r w:rsidRPr="00D56DA8">
        <w:rPr>
          <w:vertAlign w:val="superscript"/>
        </w:rPr>
        <w:t>2</w:t>
      </w:r>
      <w:r w:rsidRPr="00D56DA8">
        <w:t>，空气阻力不计。</w:t>
      </w:r>
      <w:commentRangeStart w:id="12"/>
      <w:r w:rsidRPr="00D56DA8">
        <w:t>求</w:t>
      </w:r>
      <w:commentRangeEnd w:id="12"/>
      <w:r w:rsidR="00D56DA8" w:rsidRPr="00D56DA8">
        <w:rPr>
          <w:rStyle w:val="a7"/>
        </w:rPr>
        <w:commentReference w:id="12"/>
      </w:r>
      <w:r w:rsidRPr="00D56DA8">
        <w:t>：</w:t>
      </w:r>
    </w:p>
    <w:p w14:paraId="1702AC3A" w14:textId="5D5ACE2D" w:rsidR="00167CF4" w:rsidRPr="00D56DA8" w:rsidRDefault="00000000" w:rsidP="000D1CFE">
      <w:pPr>
        <w:rPr>
          <w:rFonts w:eastAsiaTheme="minorEastAsia"/>
        </w:rPr>
      </w:pPr>
      <w:r w:rsidRPr="00D56DA8"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30F3BA4" wp14:editId="55C163FE">
            <wp:extent cx="4227153" cy="1447800"/>
            <wp:effectExtent l="0" t="0" r="2540" b="0"/>
            <wp:docPr id="100051" name="图片 100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/>
                    <pic:cNvPicPr>
                      <a:picLocks noChangeAspect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7153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95ED6F" w14:textId="2A1528F5" w:rsidR="00167CF4" w:rsidRPr="00D56DA8" w:rsidRDefault="000D1CFE" w:rsidP="000D1CFE">
      <w:r w:rsidRPr="00D56DA8">
        <w:t>（</w:t>
      </w:r>
      <w:r w:rsidRPr="00D56DA8">
        <w:t>1</w:t>
      </w:r>
      <w:r w:rsidRPr="00D56DA8">
        <w:t>）沙包从出手点到落地点的水平距离</w:t>
      </w:r>
      <w:r w:rsidR="004E492E" w:rsidRPr="00D56DA8">
        <w:rPr>
          <w:rFonts w:hint="eastAsia"/>
        </w:rPr>
        <w:t xml:space="preserve"> </w:t>
      </w:r>
      <w:r w:rsidRPr="00D56DA8">
        <w:rPr>
          <w:rFonts w:eastAsia="Times New Roman"/>
          <w:i/>
        </w:rPr>
        <w:t>x</w:t>
      </w:r>
      <w:r w:rsidRPr="00D56DA8">
        <w:t>；</w:t>
      </w:r>
    </w:p>
    <w:p w14:paraId="7EC29649" w14:textId="32C2D6BF" w:rsidR="00167CF4" w:rsidRPr="00D56DA8" w:rsidRDefault="000D1CFE" w:rsidP="000D1CFE">
      <w:r w:rsidRPr="00D56DA8">
        <w:t>（</w:t>
      </w:r>
      <w:r w:rsidRPr="00D56DA8">
        <w:t>2</w:t>
      </w:r>
      <w:r w:rsidRPr="00D56DA8">
        <w:t>）沙包与地面碰撞前、后动能的比值</w:t>
      </w:r>
      <w:r w:rsidR="004E492E" w:rsidRPr="00D56DA8">
        <w:rPr>
          <w:rFonts w:hint="eastAsia"/>
        </w:rPr>
        <w:t xml:space="preserve"> </w:t>
      </w:r>
      <w:r w:rsidRPr="00D56DA8">
        <w:rPr>
          <w:rFonts w:eastAsia="Times New Roman"/>
          <w:i/>
        </w:rPr>
        <w:t>k</w:t>
      </w:r>
      <w:r w:rsidRPr="00D56DA8">
        <w:t>。</w:t>
      </w:r>
    </w:p>
    <w:p w14:paraId="51A3E66C" w14:textId="77777777" w:rsidR="000D1CFE" w:rsidRDefault="000D1CFE" w:rsidP="000D1CFE">
      <w:pPr>
        <w:rPr>
          <w:color w:val="FF0000"/>
        </w:rPr>
      </w:pPr>
    </w:p>
    <w:p w14:paraId="0A0C5BFE" w14:textId="5E22F48A" w:rsidR="00167CF4" w:rsidRPr="00B95451" w:rsidRDefault="00B95451" w:rsidP="00841019">
      <w:pPr>
        <w:pStyle w:val="ac"/>
        <w:numPr>
          <w:ilvl w:val="0"/>
          <w:numId w:val="1"/>
        </w:numPr>
        <w:ind w:firstLineChars="0"/>
      </w:pPr>
      <w:r>
        <w:rPr>
          <w:rFonts w:hint="eastAsia"/>
        </w:rPr>
        <w:t>（</w:t>
      </w:r>
      <w:r>
        <w:rPr>
          <w:rFonts w:hint="eastAsia"/>
        </w:rPr>
        <w:t>13</w:t>
      </w:r>
      <w:r>
        <w:rPr>
          <w:rFonts w:hint="eastAsia"/>
        </w:rPr>
        <w:t>分）</w:t>
      </w:r>
      <w:r w:rsidRPr="00B95451">
        <w:t>如图（</w:t>
      </w:r>
      <w:r w:rsidRPr="00B95451">
        <w:rPr>
          <w:rFonts w:eastAsia="Times New Roman"/>
          <w:iCs/>
        </w:rPr>
        <w:t>a</w:t>
      </w:r>
      <w:r w:rsidRPr="00B95451">
        <w:t>），两组平行金属导轨在同一水平面固定，间距分别为</w:t>
      </w:r>
      <w:r w:rsidR="004E492E" w:rsidRPr="00B95451">
        <w:rPr>
          <w:rFonts w:hint="eastAsia"/>
        </w:rPr>
        <w:t xml:space="preserve"> </w:t>
      </w:r>
      <w:r w:rsidRPr="00B95451">
        <w:rPr>
          <w:rFonts w:eastAsia="Times New Roman"/>
          <w:i/>
        </w:rPr>
        <w:t>d</w:t>
      </w:r>
      <w:r w:rsidR="004E492E" w:rsidRPr="00B95451">
        <w:rPr>
          <w:rFonts w:eastAsiaTheme="minorEastAsia" w:hint="eastAsia"/>
          <w:iCs/>
        </w:rPr>
        <w:t xml:space="preserve"> </w:t>
      </w:r>
      <w:r w:rsidRPr="00B95451">
        <w:t>和</w:t>
      </w:r>
      <w:r w:rsidR="004E492E" w:rsidRPr="00B95451">
        <w:rPr>
          <w:rFonts w:hint="eastAsia"/>
        </w:rPr>
        <w:t xml:space="preserve"> </w:t>
      </w:r>
      <w:r w:rsidRPr="00B95451">
        <w:t>1.5</w:t>
      </w:r>
      <w:r w:rsidRPr="00B95451">
        <w:rPr>
          <w:rFonts w:eastAsia="Times New Roman"/>
          <w:i/>
        </w:rPr>
        <w:t>d</w:t>
      </w:r>
      <w:r w:rsidRPr="00B95451">
        <w:t>，分别连接电阻</w:t>
      </w:r>
      <w:r w:rsidR="004E492E" w:rsidRPr="00B95451">
        <w:rPr>
          <w:rFonts w:hint="eastAsia"/>
        </w:rPr>
        <w:t xml:space="preserve"> </w:t>
      </w:r>
      <w:r w:rsidRPr="00B95451">
        <w:rPr>
          <w:rFonts w:eastAsia="Times New Roman"/>
          <w:i/>
        </w:rPr>
        <w:t>R</w:t>
      </w:r>
      <w:r w:rsidRPr="00B95451">
        <w:rPr>
          <w:rFonts w:eastAsia="Times New Roman"/>
          <w:iCs/>
          <w:vertAlign w:val="subscript"/>
        </w:rPr>
        <w:t>1</w:t>
      </w:r>
      <w:r w:rsidRPr="00B95451">
        <w:t>、</w:t>
      </w:r>
      <w:r w:rsidRPr="00B95451">
        <w:rPr>
          <w:rFonts w:eastAsia="Times New Roman"/>
          <w:i/>
        </w:rPr>
        <w:t>R</w:t>
      </w:r>
      <w:r w:rsidRPr="00B95451">
        <w:rPr>
          <w:rFonts w:eastAsia="Times New Roman"/>
          <w:iCs/>
          <w:vertAlign w:val="subscript"/>
        </w:rPr>
        <w:t>2</w:t>
      </w:r>
      <w:r w:rsidRPr="00B95451">
        <w:t>，边长为</w:t>
      </w:r>
      <w:r w:rsidR="004E492E" w:rsidRPr="00B95451">
        <w:rPr>
          <w:rFonts w:hint="eastAsia"/>
        </w:rPr>
        <w:t xml:space="preserve"> </w:t>
      </w:r>
      <w:r w:rsidRPr="00B95451">
        <w:rPr>
          <w:rFonts w:eastAsia="Times New Roman"/>
          <w:i/>
        </w:rPr>
        <w:t>d</w:t>
      </w:r>
      <w:r w:rsidR="004E492E" w:rsidRPr="00B95451">
        <w:rPr>
          <w:rFonts w:eastAsiaTheme="minorEastAsia" w:hint="eastAsia"/>
          <w:iCs/>
        </w:rPr>
        <w:t xml:space="preserve"> </w:t>
      </w:r>
      <w:r w:rsidRPr="00B95451">
        <w:t>的正方形区域存在竖直向下的匀强磁场，磁感应强度</w:t>
      </w:r>
      <w:r w:rsidR="004E492E" w:rsidRPr="00B95451">
        <w:rPr>
          <w:rFonts w:hint="eastAsia"/>
        </w:rPr>
        <w:t xml:space="preserve"> </w:t>
      </w:r>
      <w:r w:rsidRPr="00B95451">
        <w:rPr>
          <w:rFonts w:eastAsia="Times New Roman"/>
          <w:i/>
        </w:rPr>
        <w:t>B</w:t>
      </w:r>
      <w:r w:rsidR="004E492E" w:rsidRPr="00B95451">
        <w:rPr>
          <w:rFonts w:eastAsiaTheme="minorEastAsia" w:hint="eastAsia"/>
          <w:iCs/>
        </w:rPr>
        <w:t xml:space="preserve"> </w:t>
      </w:r>
      <w:r w:rsidRPr="00B95451">
        <w:t>随时间</w:t>
      </w:r>
      <w:r w:rsidR="004E492E" w:rsidRPr="00B95451">
        <w:rPr>
          <w:rFonts w:hint="eastAsia"/>
        </w:rPr>
        <w:t xml:space="preserve"> </w:t>
      </w:r>
      <w:r w:rsidRPr="00B95451">
        <w:rPr>
          <w:rFonts w:eastAsia="Times New Roman"/>
          <w:i/>
        </w:rPr>
        <w:t>t</w:t>
      </w:r>
      <w:r w:rsidR="004E492E" w:rsidRPr="00B95451">
        <w:rPr>
          <w:rFonts w:eastAsiaTheme="minorEastAsia" w:hint="eastAsia"/>
          <w:iCs/>
        </w:rPr>
        <w:t xml:space="preserve"> </w:t>
      </w:r>
      <w:r w:rsidRPr="00B95451">
        <w:t>变化关系如图（</w:t>
      </w:r>
      <w:r w:rsidR="004E492E" w:rsidRPr="00B95451">
        <w:rPr>
          <w:rFonts w:hint="eastAsia"/>
        </w:rPr>
        <w:t>b</w:t>
      </w:r>
      <w:r w:rsidRPr="00B95451">
        <w:t>）所示。</w:t>
      </w:r>
      <w:r w:rsidRPr="00B95451">
        <w:rPr>
          <w:rFonts w:eastAsia="Times New Roman"/>
          <w:i/>
        </w:rPr>
        <w:t>t</w:t>
      </w:r>
      <w:r w:rsidRPr="00B95451">
        <w:t xml:space="preserve"> = 0</w:t>
      </w:r>
      <w:r w:rsidR="004E492E" w:rsidRPr="00B95451">
        <w:rPr>
          <w:rFonts w:hint="eastAsia"/>
        </w:rPr>
        <w:t xml:space="preserve"> </w:t>
      </w:r>
      <w:r w:rsidRPr="00B95451">
        <w:t>时，在距磁场左边界</w:t>
      </w:r>
      <w:r w:rsidR="004E492E" w:rsidRPr="00B95451">
        <w:rPr>
          <w:rFonts w:hint="eastAsia"/>
        </w:rPr>
        <w:t xml:space="preserve"> </w:t>
      </w:r>
      <w:r w:rsidRPr="00B95451">
        <w:rPr>
          <w:rFonts w:eastAsia="Times New Roman"/>
          <w:i/>
        </w:rPr>
        <w:t>d</w:t>
      </w:r>
      <w:r w:rsidR="004E492E" w:rsidRPr="00B95451">
        <w:rPr>
          <w:rFonts w:eastAsiaTheme="minorEastAsia" w:hint="eastAsia"/>
          <w:iCs/>
        </w:rPr>
        <w:t xml:space="preserve"> </w:t>
      </w:r>
      <w:r w:rsidRPr="00B95451">
        <w:t>处，一长为</w:t>
      </w:r>
      <w:r w:rsidR="004E492E" w:rsidRPr="00B95451">
        <w:rPr>
          <w:rFonts w:hint="eastAsia"/>
        </w:rPr>
        <w:t xml:space="preserve"> </w:t>
      </w:r>
      <w:r w:rsidRPr="00B95451">
        <w:t>1.5</w:t>
      </w:r>
      <w:r w:rsidRPr="00B95451">
        <w:rPr>
          <w:rFonts w:eastAsia="Times New Roman"/>
          <w:i/>
        </w:rPr>
        <w:t>d</w:t>
      </w:r>
      <w:r w:rsidR="004E492E" w:rsidRPr="00B95451">
        <w:rPr>
          <w:rFonts w:eastAsiaTheme="minorEastAsia" w:hint="eastAsia"/>
          <w:iCs/>
        </w:rPr>
        <w:t xml:space="preserve"> </w:t>
      </w:r>
      <w:r w:rsidRPr="00B95451">
        <w:t>的均匀导体棒在外力作用下，以恒定速度</w:t>
      </w:r>
      <w:r w:rsidR="004E492E" w:rsidRPr="00B95451">
        <w:rPr>
          <w:rFonts w:hint="eastAsia"/>
        </w:rPr>
        <w:t xml:space="preserve"> </w:t>
      </w:r>
      <w:r w:rsidRPr="00B95451">
        <w:rPr>
          <w:rFonts w:ascii="Book Antiqua" w:eastAsia="Times New Roman" w:hAnsi="Book Antiqua"/>
          <w:i/>
        </w:rPr>
        <w:t>v</w:t>
      </w:r>
      <w:r w:rsidRPr="00B95451">
        <w:rPr>
          <w:rFonts w:eastAsia="Times New Roman"/>
          <w:iCs/>
          <w:vertAlign w:val="subscript"/>
        </w:rPr>
        <w:t>0</w:t>
      </w:r>
      <w:r w:rsidR="004E492E" w:rsidRPr="00B95451">
        <w:rPr>
          <w:rFonts w:eastAsiaTheme="minorEastAsia" w:hint="eastAsia"/>
          <w:iCs/>
        </w:rPr>
        <w:t xml:space="preserve"> </w:t>
      </w:r>
      <w:r w:rsidRPr="00B95451">
        <w:t>向右运动，直至通过磁场，棒至磁场左边界时与两组导轨同时接触。导体棒阻值为</w:t>
      </w:r>
      <w:r w:rsidR="004E492E" w:rsidRPr="00B95451">
        <w:rPr>
          <w:rFonts w:hint="eastAsia"/>
        </w:rPr>
        <w:t xml:space="preserve"> </w:t>
      </w:r>
      <w:r w:rsidRPr="00B95451">
        <w:t>3</w:t>
      </w:r>
      <w:r w:rsidRPr="00B95451">
        <w:rPr>
          <w:rFonts w:eastAsia="Times New Roman"/>
          <w:i/>
        </w:rPr>
        <w:t>R</w:t>
      </w:r>
      <w:r w:rsidRPr="00B95451">
        <w:t>，</w:t>
      </w:r>
      <w:r w:rsidRPr="00B95451">
        <w:rPr>
          <w:rFonts w:eastAsia="Times New Roman"/>
          <w:i/>
        </w:rPr>
        <w:t>R</w:t>
      </w:r>
      <w:r w:rsidRPr="00B95451">
        <w:rPr>
          <w:rFonts w:eastAsia="Times New Roman"/>
          <w:iCs/>
          <w:vertAlign w:val="subscript"/>
        </w:rPr>
        <w:t>1</w:t>
      </w:r>
      <w:r w:rsidRPr="00B95451">
        <w:t>、</w:t>
      </w:r>
      <w:r w:rsidRPr="00B95451">
        <w:rPr>
          <w:rFonts w:eastAsia="Times New Roman"/>
          <w:i/>
        </w:rPr>
        <w:t>R</w:t>
      </w:r>
      <w:r w:rsidRPr="00B95451">
        <w:rPr>
          <w:rFonts w:eastAsia="Times New Roman"/>
          <w:iCs/>
          <w:vertAlign w:val="subscript"/>
        </w:rPr>
        <w:t>2</w:t>
      </w:r>
      <w:r w:rsidR="004E492E" w:rsidRPr="00B95451">
        <w:rPr>
          <w:rFonts w:eastAsiaTheme="minorEastAsia" w:hint="eastAsia"/>
          <w:iCs/>
        </w:rPr>
        <w:t xml:space="preserve"> </w:t>
      </w:r>
      <w:r w:rsidRPr="00B95451">
        <w:t>的阻值分别为</w:t>
      </w:r>
      <w:r w:rsidR="004E492E" w:rsidRPr="00B95451">
        <w:rPr>
          <w:rFonts w:hint="eastAsia"/>
        </w:rPr>
        <w:t xml:space="preserve"> </w:t>
      </w:r>
      <w:r w:rsidRPr="00B95451">
        <w:t>2</w:t>
      </w:r>
      <w:r w:rsidRPr="00B95451">
        <w:rPr>
          <w:rFonts w:eastAsia="Times New Roman"/>
          <w:i/>
        </w:rPr>
        <w:t>R</w:t>
      </w:r>
      <w:r w:rsidRPr="00B95451">
        <w:t>、</w:t>
      </w:r>
      <w:r w:rsidRPr="00B95451">
        <w:rPr>
          <w:rFonts w:eastAsia="Times New Roman"/>
          <w:i/>
        </w:rPr>
        <w:t>R</w:t>
      </w:r>
      <w:r w:rsidRPr="00B95451">
        <w:t>，其他电阻不计，棒与导轨垂直且接触良好。</w:t>
      </w:r>
      <w:commentRangeStart w:id="13"/>
      <w:r w:rsidRPr="00B95451">
        <w:t>求</w:t>
      </w:r>
      <w:commentRangeEnd w:id="13"/>
      <w:r w:rsidRPr="00B95451">
        <w:rPr>
          <w:rStyle w:val="a7"/>
        </w:rPr>
        <w:commentReference w:id="13"/>
      </w:r>
      <w:r w:rsidRPr="00B95451">
        <w:t>：</w:t>
      </w:r>
    </w:p>
    <w:p w14:paraId="1731E14A" w14:textId="77777777" w:rsidR="00167CF4" w:rsidRPr="00B95451" w:rsidRDefault="00000000" w:rsidP="000D1CFE">
      <w:r w:rsidRPr="00B95451"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3394616" wp14:editId="6847EE10">
            <wp:extent cx="3810000" cy="1571625"/>
            <wp:effectExtent l="0" t="0" r="0" b="9525"/>
            <wp:docPr id="100053" name="图片 100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/>
                    <pic:cNvPicPr>
                      <a:picLocks noChangeAspect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9C8854" w14:textId="26D76622" w:rsidR="00167CF4" w:rsidRPr="00B95451" w:rsidRDefault="000D1CFE" w:rsidP="000D1CFE">
      <w:r w:rsidRPr="00B95451">
        <w:t>（</w:t>
      </w:r>
      <w:r w:rsidRPr="00B95451">
        <w:t>1</w:t>
      </w:r>
      <w:r w:rsidRPr="00B95451">
        <w:t>）</w:t>
      </w:r>
      <w:r w:rsidR="004E492E" w:rsidRPr="00B95451">
        <w:rPr>
          <w:rFonts w:hint="eastAsia"/>
        </w:rPr>
        <w:t xml:space="preserve">0 ~ </w:t>
      </w:r>
      <w:r w:rsidR="004E492E" w:rsidRPr="00B95451">
        <w:fldChar w:fldCharType="begin"/>
      </w:r>
      <w:r w:rsidR="004E492E" w:rsidRPr="00B95451">
        <w:instrText xml:space="preserve"> </w:instrText>
      </w:r>
      <w:r w:rsidR="004E492E" w:rsidRPr="00B95451">
        <w:rPr>
          <w:rFonts w:hint="eastAsia"/>
        </w:rPr>
        <w:instrText>EQ \F(</w:instrText>
      </w:r>
      <w:r w:rsidR="004E492E" w:rsidRPr="00B95451">
        <w:rPr>
          <w:rFonts w:hint="eastAsia"/>
          <w:i/>
          <w:iCs/>
        </w:rPr>
        <w:instrText>d</w:instrText>
      </w:r>
      <w:r w:rsidR="004E492E" w:rsidRPr="00B95451">
        <w:rPr>
          <w:rFonts w:hint="eastAsia"/>
        </w:rPr>
        <w:instrText>,</w:instrText>
      </w:r>
      <w:r w:rsidR="004E492E" w:rsidRPr="00B95451">
        <w:rPr>
          <w:rFonts w:ascii="Book Antiqua" w:hAnsi="Book Antiqua"/>
          <w:i/>
          <w:iCs/>
        </w:rPr>
        <w:instrText>v</w:instrText>
      </w:r>
      <w:r w:rsidR="004E492E" w:rsidRPr="00B95451">
        <w:rPr>
          <w:rFonts w:hint="eastAsia"/>
          <w:vertAlign w:val="subscript"/>
        </w:rPr>
        <w:instrText>0</w:instrText>
      </w:r>
      <w:r w:rsidR="004E492E" w:rsidRPr="00B95451">
        <w:rPr>
          <w:rFonts w:hint="eastAsia"/>
        </w:rPr>
        <w:instrText>)</w:instrText>
      </w:r>
      <w:r w:rsidR="004E492E" w:rsidRPr="00B95451">
        <w:instrText xml:space="preserve"> </w:instrText>
      </w:r>
      <w:r w:rsidR="004E492E" w:rsidRPr="00B95451">
        <w:fldChar w:fldCharType="end"/>
      </w:r>
      <w:r w:rsidRPr="00B95451">
        <w:t>时间内，</w:t>
      </w:r>
      <w:r w:rsidRPr="00B95451">
        <w:rPr>
          <w:rFonts w:eastAsia="Times New Roman"/>
          <w:i/>
        </w:rPr>
        <w:t>R</w:t>
      </w:r>
      <w:r w:rsidRPr="00B95451">
        <w:rPr>
          <w:rFonts w:eastAsia="Times New Roman"/>
          <w:iCs/>
          <w:vertAlign w:val="subscript"/>
        </w:rPr>
        <w:t>1</w:t>
      </w:r>
      <w:r w:rsidR="004E492E" w:rsidRPr="00B95451">
        <w:rPr>
          <w:rFonts w:hint="eastAsia"/>
        </w:rPr>
        <w:t xml:space="preserve"> </w:t>
      </w:r>
      <w:r w:rsidRPr="00B95451">
        <w:t>中的电流方向及其消耗的电功率</w:t>
      </w:r>
      <w:r w:rsidR="004E492E" w:rsidRPr="00B95451">
        <w:rPr>
          <w:rFonts w:hint="eastAsia"/>
        </w:rPr>
        <w:t xml:space="preserve"> </w:t>
      </w:r>
      <w:r w:rsidRPr="00B95451">
        <w:rPr>
          <w:rFonts w:eastAsia="Times New Roman"/>
          <w:i/>
        </w:rPr>
        <w:t>P</w:t>
      </w:r>
      <w:r w:rsidRPr="00B95451">
        <w:t>；</w:t>
      </w:r>
    </w:p>
    <w:p w14:paraId="63270469" w14:textId="697B188C" w:rsidR="00167CF4" w:rsidRPr="00B95451" w:rsidRDefault="000D1CFE" w:rsidP="000D1CFE">
      <w:r w:rsidRPr="00B95451">
        <w:t>（</w:t>
      </w:r>
      <w:r w:rsidRPr="00B95451">
        <w:t>2</w:t>
      </w:r>
      <w:r w:rsidRPr="00B95451">
        <w:t>）</w:t>
      </w:r>
      <w:r w:rsidR="004E492E" w:rsidRPr="00B95451">
        <w:fldChar w:fldCharType="begin"/>
      </w:r>
      <w:r w:rsidR="004E492E" w:rsidRPr="00B95451">
        <w:instrText xml:space="preserve"> </w:instrText>
      </w:r>
      <w:r w:rsidR="004E492E" w:rsidRPr="00B95451">
        <w:rPr>
          <w:rFonts w:hint="eastAsia"/>
        </w:rPr>
        <w:instrText>EQ \F(</w:instrText>
      </w:r>
      <w:r w:rsidR="004E492E" w:rsidRPr="00B95451">
        <w:rPr>
          <w:rFonts w:hint="eastAsia"/>
          <w:i/>
          <w:iCs/>
        </w:rPr>
        <w:instrText>d</w:instrText>
      </w:r>
      <w:r w:rsidR="004E492E" w:rsidRPr="00B95451">
        <w:rPr>
          <w:rFonts w:hint="eastAsia"/>
        </w:rPr>
        <w:instrText>,</w:instrText>
      </w:r>
      <w:r w:rsidR="004E492E" w:rsidRPr="00B95451">
        <w:rPr>
          <w:rFonts w:ascii="Book Antiqua" w:hAnsi="Book Antiqua"/>
          <w:i/>
          <w:iCs/>
        </w:rPr>
        <w:instrText>v</w:instrText>
      </w:r>
      <w:r w:rsidR="004E492E" w:rsidRPr="00B95451">
        <w:rPr>
          <w:rFonts w:hint="eastAsia"/>
          <w:vertAlign w:val="subscript"/>
        </w:rPr>
        <w:instrText>0</w:instrText>
      </w:r>
      <w:r w:rsidR="004E492E" w:rsidRPr="00B95451">
        <w:rPr>
          <w:rFonts w:hint="eastAsia"/>
        </w:rPr>
        <w:instrText>)</w:instrText>
      </w:r>
      <w:r w:rsidR="004E492E" w:rsidRPr="00B95451">
        <w:instrText xml:space="preserve"> </w:instrText>
      </w:r>
      <w:r w:rsidR="004E492E" w:rsidRPr="00B95451">
        <w:fldChar w:fldCharType="end"/>
      </w:r>
      <w:r w:rsidR="004E492E" w:rsidRPr="00B95451">
        <w:rPr>
          <w:rFonts w:hint="eastAsia"/>
        </w:rPr>
        <w:t xml:space="preserve">~ </w:t>
      </w:r>
      <w:r w:rsidR="004E492E" w:rsidRPr="00B95451">
        <w:fldChar w:fldCharType="begin"/>
      </w:r>
      <w:r w:rsidR="004E492E" w:rsidRPr="00B95451">
        <w:instrText xml:space="preserve"> </w:instrText>
      </w:r>
      <w:r w:rsidR="004E492E" w:rsidRPr="00B95451">
        <w:rPr>
          <w:rFonts w:hint="eastAsia"/>
        </w:rPr>
        <w:instrText>EQ \F(2</w:instrText>
      </w:r>
      <w:r w:rsidR="004E492E" w:rsidRPr="00B95451">
        <w:rPr>
          <w:rFonts w:hint="eastAsia"/>
          <w:i/>
          <w:iCs/>
        </w:rPr>
        <w:instrText>d</w:instrText>
      </w:r>
      <w:r w:rsidR="004E492E" w:rsidRPr="00B95451">
        <w:rPr>
          <w:rFonts w:hint="eastAsia"/>
        </w:rPr>
        <w:instrText>,</w:instrText>
      </w:r>
      <w:r w:rsidR="004E492E" w:rsidRPr="00B95451">
        <w:rPr>
          <w:rFonts w:ascii="Book Antiqua" w:hAnsi="Book Antiqua"/>
          <w:i/>
          <w:iCs/>
        </w:rPr>
        <w:instrText>v</w:instrText>
      </w:r>
      <w:r w:rsidR="004E492E" w:rsidRPr="00B95451">
        <w:rPr>
          <w:rFonts w:hint="eastAsia"/>
          <w:vertAlign w:val="subscript"/>
        </w:rPr>
        <w:instrText>0</w:instrText>
      </w:r>
      <w:r w:rsidR="004E492E" w:rsidRPr="00B95451">
        <w:rPr>
          <w:rFonts w:hint="eastAsia"/>
        </w:rPr>
        <w:instrText>)</w:instrText>
      </w:r>
      <w:r w:rsidR="004E492E" w:rsidRPr="00B95451">
        <w:instrText xml:space="preserve"> </w:instrText>
      </w:r>
      <w:r w:rsidR="004E492E" w:rsidRPr="00B95451">
        <w:fldChar w:fldCharType="end"/>
      </w:r>
      <w:r w:rsidRPr="00B95451">
        <w:t>时间内，棒受到的安培力</w:t>
      </w:r>
      <w:r w:rsidR="004E492E" w:rsidRPr="00B95451">
        <w:rPr>
          <w:rFonts w:hint="eastAsia"/>
        </w:rPr>
        <w:t xml:space="preserve"> </w:t>
      </w:r>
      <w:r w:rsidRPr="00B95451">
        <w:rPr>
          <w:rFonts w:eastAsia="Times New Roman"/>
          <w:i/>
        </w:rPr>
        <w:t>F</w:t>
      </w:r>
      <w:r w:rsidR="004E492E" w:rsidRPr="00B95451">
        <w:rPr>
          <w:rFonts w:eastAsiaTheme="minorEastAsia" w:hint="eastAsia"/>
          <w:iCs/>
        </w:rPr>
        <w:t xml:space="preserve"> </w:t>
      </w:r>
      <w:r w:rsidRPr="00B95451">
        <w:t>的大小和方向。</w:t>
      </w:r>
    </w:p>
    <w:p w14:paraId="2175E31D" w14:textId="77777777" w:rsidR="000D1CFE" w:rsidRPr="00B95451" w:rsidRDefault="000D1CFE" w:rsidP="000D1CFE"/>
    <w:p w14:paraId="6AE120C2" w14:textId="699F9533" w:rsidR="00167CF4" w:rsidRPr="00B95451" w:rsidRDefault="00B95451" w:rsidP="00841019">
      <w:pPr>
        <w:pStyle w:val="ac"/>
        <w:numPr>
          <w:ilvl w:val="0"/>
          <w:numId w:val="1"/>
        </w:numPr>
        <w:ind w:firstLineChars="0"/>
      </w:pPr>
      <w:r>
        <w:rPr>
          <w:rFonts w:hint="eastAsia"/>
        </w:rPr>
        <w:t>（</w:t>
      </w:r>
      <w:r>
        <w:rPr>
          <w:rFonts w:hint="eastAsia"/>
        </w:rPr>
        <w:t>15</w:t>
      </w:r>
      <w:r>
        <w:rPr>
          <w:rFonts w:hint="eastAsia"/>
        </w:rPr>
        <w:t>分）</w:t>
      </w:r>
      <w:r w:rsidRPr="00B95451">
        <w:t>如图（</w:t>
      </w:r>
      <w:r w:rsidRPr="00B95451">
        <w:rPr>
          <w:rFonts w:eastAsia="Times New Roman"/>
          <w:iCs/>
        </w:rPr>
        <w:t>a</w:t>
      </w:r>
      <w:r w:rsidRPr="00B95451">
        <w:t>），我国航天员太空授课时演示了质量的测量实验。图（</w:t>
      </w:r>
      <w:r w:rsidRPr="00B95451">
        <w:rPr>
          <w:rFonts w:eastAsia="Times New Roman"/>
          <w:iCs/>
        </w:rPr>
        <w:t>b</w:t>
      </w:r>
      <w:r w:rsidRPr="00B95451">
        <w:t>）为测量装置示意图及光栅尺的放大图，其中单色平行光源、定光栅与光电探测器保持固定；右侧的支</w:t>
      </w:r>
      <w:r w:rsidRPr="00B95451">
        <w:lastRenderedPageBreak/>
        <w:t>架与动光栅在恒力</w:t>
      </w:r>
      <w:r w:rsidR="004E492E" w:rsidRPr="00B95451">
        <w:rPr>
          <w:rFonts w:hint="eastAsia"/>
        </w:rPr>
        <w:t xml:space="preserve"> </w:t>
      </w:r>
      <w:r w:rsidRPr="00B95451">
        <w:rPr>
          <w:rFonts w:eastAsia="Times New Roman"/>
          <w:i/>
        </w:rPr>
        <w:t>F</w:t>
      </w:r>
      <w:r w:rsidR="004E492E" w:rsidRPr="00B95451">
        <w:rPr>
          <w:rFonts w:eastAsiaTheme="minorEastAsia" w:hint="eastAsia"/>
          <w:iCs/>
        </w:rPr>
        <w:t xml:space="preserve"> </w:t>
      </w:r>
      <w:r w:rsidRPr="00B95451">
        <w:t>作用下向左做匀加速直线运动，支架与动光栅的总质量为</w:t>
      </w:r>
      <w:r w:rsidR="004E492E" w:rsidRPr="00B95451">
        <w:rPr>
          <w:rFonts w:hint="eastAsia"/>
        </w:rPr>
        <w:t xml:space="preserve"> </w:t>
      </w:r>
      <w:r w:rsidR="004E492E" w:rsidRPr="00B95451">
        <w:rPr>
          <w:rFonts w:hint="eastAsia"/>
          <w:i/>
          <w:iCs/>
        </w:rPr>
        <w:t>m</w:t>
      </w:r>
      <w:r w:rsidR="004E492E" w:rsidRPr="00B95451">
        <w:rPr>
          <w:rFonts w:hint="eastAsia"/>
          <w:vertAlign w:val="subscript"/>
        </w:rPr>
        <w:t>0</w:t>
      </w:r>
      <w:r w:rsidRPr="00B95451">
        <w:t>，光栅尺由空间周期皆为</w:t>
      </w:r>
      <w:r w:rsidR="004E492E" w:rsidRPr="00B95451">
        <w:rPr>
          <w:rFonts w:hint="eastAsia"/>
        </w:rPr>
        <w:t xml:space="preserve"> </w:t>
      </w:r>
      <w:r w:rsidRPr="00B95451">
        <w:rPr>
          <w:rFonts w:eastAsia="Times New Roman"/>
          <w:i/>
        </w:rPr>
        <w:t>d</w:t>
      </w:r>
      <w:r w:rsidR="004E492E" w:rsidRPr="00B95451">
        <w:rPr>
          <w:rFonts w:eastAsiaTheme="minorEastAsia" w:hint="eastAsia"/>
          <w:iCs/>
        </w:rPr>
        <w:t xml:space="preserve"> </w:t>
      </w:r>
      <w:r w:rsidRPr="00B95451">
        <w:t>的定光栅与动光栅组成。两光栅透光部分宽度相等，光栅面平行，刻线间有一微小夹角</w:t>
      </w:r>
      <w:r w:rsidR="004E492E" w:rsidRPr="00B95451">
        <w:rPr>
          <w:rFonts w:hint="eastAsia"/>
        </w:rPr>
        <w:t xml:space="preserve"> </w:t>
      </w:r>
      <w:r w:rsidR="004E492E" w:rsidRPr="00B95451">
        <w:rPr>
          <w:i/>
          <w:iCs/>
        </w:rPr>
        <w:t>θ</w:t>
      </w:r>
      <w:r w:rsidRPr="00B95451">
        <w:t>。平行光垂直透过光栅尺后形成的周期性图样，称为莫尔条纹，相邻虚线间距为莫尔条纹的空间周期。沿莫尔条纹移动方向，在</w:t>
      </w:r>
      <w:r w:rsidR="004E492E" w:rsidRPr="00B95451">
        <w:rPr>
          <w:rFonts w:hint="eastAsia"/>
        </w:rPr>
        <w:t xml:space="preserve"> A</w:t>
      </w:r>
      <w:r w:rsidRPr="00B95451">
        <w:t>、</w:t>
      </w:r>
      <w:r w:rsidR="004E492E" w:rsidRPr="00B95451">
        <w:rPr>
          <w:rFonts w:hint="eastAsia"/>
        </w:rPr>
        <w:t xml:space="preserve">B </w:t>
      </w:r>
      <w:r w:rsidRPr="00B95451">
        <w:t>两点放置两个探测器，</w:t>
      </w:r>
      <w:r w:rsidR="004E492E" w:rsidRPr="00B95451">
        <w:rPr>
          <w:rFonts w:hint="eastAsia"/>
        </w:rPr>
        <w:t>A</w:t>
      </w:r>
      <w:r w:rsidRPr="00B95451">
        <w:t>、</w:t>
      </w:r>
      <w:r w:rsidR="004E492E" w:rsidRPr="00B95451">
        <w:rPr>
          <w:rFonts w:hint="eastAsia"/>
        </w:rPr>
        <w:t xml:space="preserve">B </w:t>
      </w:r>
      <w:r w:rsidRPr="00B95451">
        <w:t>间距为</w:t>
      </w:r>
      <w:r w:rsidR="004E492E" w:rsidRPr="00B95451">
        <w:rPr>
          <w:rFonts w:hint="eastAsia"/>
        </w:rPr>
        <w:t xml:space="preserve"> </w:t>
      </w:r>
      <w:r w:rsidR="004E492E" w:rsidRPr="00B95451">
        <w:fldChar w:fldCharType="begin"/>
      </w:r>
      <w:r w:rsidR="004E492E" w:rsidRPr="00B95451">
        <w:instrText xml:space="preserve"> </w:instrText>
      </w:r>
      <w:r w:rsidR="004E492E" w:rsidRPr="00B95451">
        <w:rPr>
          <w:rFonts w:hint="eastAsia"/>
        </w:rPr>
        <w:instrText>EQ \F(1,4)</w:instrText>
      </w:r>
      <w:r w:rsidR="004E492E" w:rsidRPr="00B95451">
        <w:instrText xml:space="preserve"> </w:instrText>
      </w:r>
      <w:r w:rsidR="004E492E" w:rsidRPr="00B95451">
        <w:fldChar w:fldCharType="end"/>
      </w:r>
      <w:r w:rsidRPr="00B95451">
        <w:t>莫尔条纹空间周期。由于</w:t>
      </w:r>
      <w:r w:rsidR="004E492E" w:rsidRPr="00B95451">
        <w:rPr>
          <w:rFonts w:hint="eastAsia"/>
        </w:rPr>
        <w:t xml:space="preserve"> </w:t>
      </w:r>
      <w:r w:rsidRPr="00B95451">
        <w:rPr>
          <w:rFonts w:eastAsia="Times New Roman"/>
          <w:i/>
        </w:rPr>
        <w:t>θ</w:t>
      </w:r>
      <w:r w:rsidR="004E492E" w:rsidRPr="00B95451">
        <w:rPr>
          <w:rFonts w:eastAsiaTheme="minorEastAsia" w:hint="eastAsia"/>
          <w:iCs/>
        </w:rPr>
        <w:t xml:space="preserve"> </w:t>
      </w:r>
      <w:r w:rsidRPr="00B95451">
        <w:t>很小，动光栅的微小位移会被放大成莫尔条纹的位移，由探测器记录光强</w:t>
      </w:r>
      <w:r w:rsidR="004E492E" w:rsidRPr="00B95451">
        <w:rPr>
          <w:rFonts w:hint="eastAsia"/>
        </w:rPr>
        <w:t xml:space="preserve"> </w:t>
      </w:r>
      <w:r w:rsidRPr="00B95451">
        <w:rPr>
          <w:rFonts w:eastAsia="Times New Roman"/>
          <w:i/>
        </w:rPr>
        <w:t>I</w:t>
      </w:r>
      <w:r w:rsidR="004E492E" w:rsidRPr="00B95451">
        <w:rPr>
          <w:rFonts w:eastAsiaTheme="minorEastAsia" w:hint="eastAsia"/>
          <w:iCs/>
        </w:rPr>
        <w:t xml:space="preserve"> </w:t>
      </w:r>
      <w:r w:rsidRPr="00B95451">
        <w:t>随时间</w:t>
      </w:r>
      <w:r w:rsidR="004E492E" w:rsidRPr="00B95451">
        <w:rPr>
          <w:rFonts w:hint="eastAsia"/>
        </w:rPr>
        <w:t xml:space="preserve"> </w:t>
      </w:r>
      <w:r w:rsidRPr="00B95451">
        <w:rPr>
          <w:rFonts w:eastAsia="Times New Roman"/>
          <w:i/>
        </w:rPr>
        <w:t>t</w:t>
      </w:r>
      <w:r w:rsidR="004E492E" w:rsidRPr="00B95451">
        <w:rPr>
          <w:rFonts w:eastAsiaTheme="minorEastAsia" w:hint="eastAsia"/>
          <w:iCs/>
        </w:rPr>
        <w:t xml:space="preserve"> </w:t>
      </w:r>
      <w:r w:rsidRPr="00B95451">
        <w:t>的</w:t>
      </w:r>
      <w:commentRangeStart w:id="14"/>
      <w:r w:rsidRPr="00B95451">
        <w:t>变化</w:t>
      </w:r>
      <w:commentRangeEnd w:id="14"/>
      <w:r w:rsidRPr="00B95451">
        <w:rPr>
          <w:rStyle w:val="a7"/>
        </w:rPr>
        <w:commentReference w:id="14"/>
      </w:r>
      <w:r w:rsidRPr="00B95451">
        <w:t>。</w:t>
      </w:r>
    </w:p>
    <w:p w14:paraId="59B2B2E7" w14:textId="77777777" w:rsidR="00167CF4" w:rsidRPr="00B95451" w:rsidRDefault="00000000" w:rsidP="000D1CFE">
      <w:r w:rsidRPr="00B95451"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C894141" wp14:editId="3A18D7F3">
            <wp:extent cx="4063502" cy="2076450"/>
            <wp:effectExtent l="0" t="0" r="0" b="0"/>
            <wp:docPr id="100055" name="图片 100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/>
                    <pic:cNvPicPr>
                      <a:picLocks noChangeAspect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63502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862EA5" w14:textId="42B7A142" w:rsidR="00167CF4" w:rsidRPr="00B95451" w:rsidRDefault="000D1CFE" w:rsidP="000D1CFE">
      <w:r w:rsidRPr="00B95451">
        <w:t>（</w:t>
      </w:r>
      <w:r w:rsidRPr="00B95451">
        <w:t>1</w:t>
      </w:r>
      <w:r w:rsidRPr="00B95451">
        <w:t>）若</w:t>
      </w:r>
      <w:r w:rsidR="004E492E" w:rsidRPr="00B95451">
        <w:rPr>
          <w:rFonts w:hint="eastAsia"/>
        </w:rPr>
        <w:t xml:space="preserve"> </w:t>
      </w:r>
      <w:r w:rsidR="004E492E" w:rsidRPr="00B95451">
        <w:rPr>
          <w:rFonts w:hint="eastAsia"/>
          <w:i/>
          <w:iCs/>
        </w:rPr>
        <w:t>m</w:t>
      </w:r>
      <w:r w:rsidR="004E492E" w:rsidRPr="00B95451">
        <w:rPr>
          <w:rFonts w:hint="eastAsia"/>
          <w:vertAlign w:val="subscript"/>
        </w:rPr>
        <w:t>0</w:t>
      </w:r>
      <w:r w:rsidR="004E492E" w:rsidRPr="00B95451">
        <w:rPr>
          <w:rFonts w:hint="eastAsia"/>
        </w:rPr>
        <w:t xml:space="preserve"> = 5 kg</w:t>
      </w:r>
      <w:r w:rsidRPr="00B95451">
        <w:t>，</w:t>
      </w:r>
      <w:r w:rsidR="004E492E" w:rsidRPr="00B95451">
        <w:rPr>
          <w:rFonts w:hint="eastAsia"/>
          <w:i/>
          <w:iCs/>
        </w:rPr>
        <w:t>F</w:t>
      </w:r>
      <w:r w:rsidR="004E492E" w:rsidRPr="00B95451">
        <w:rPr>
          <w:rFonts w:hint="eastAsia"/>
        </w:rPr>
        <w:t xml:space="preserve"> = 100 N</w:t>
      </w:r>
      <w:r w:rsidRPr="00B95451">
        <w:t>，空载时动光栅由静止开始运动，求第</w:t>
      </w:r>
      <w:r w:rsidR="004E492E" w:rsidRPr="00B95451">
        <w:rPr>
          <w:rFonts w:hint="eastAsia"/>
        </w:rPr>
        <w:t xml:space="preserve"> </w:t>
      </w:r>
      <w:r w:rsidRPr="00B95451">
        <w:t>1</w:t>
      </w:r>
      <w:r w:rsidR="004E492E" w:rsidRPr="00B95451">
        <w:rPr>
          <w:rFonts w:hint="eastAsia"/>
        </w:rPr>
        <w:t xml:space="preserve"> </w:t>
      </w:r>
      <w:r w:rsidRPr="00B95451">
        <w:t>ms</w:t>
      </w:r>
      <w:r w:rsidR="004E492E" w:rsidRPr="00B95451">
        <w:rPr>
          <w:rFonts w:hint="eastAsia"/>
        </w:rPr>
        <w:t xml:space="preserve"> </w:t>
      </w:r>
      <w:r w:rsidRPr="00B95451">
        <w:t>内的动光栅位移大小</w:t>
      </w:r>
      <w:r w:rsidR="004E492E" w:rsidRPr="00B95451">
        <w:rPr>
          <w:rFonts w:hint="eastAsia"/>
        </w:rPr>
        <w:t xml:space="preserve"> </w:t>
      </w:r>
      <w:r w:rsidRPr="00B95451">
        <w:rPr>
          <w:rFonts w:eastAsia="Times New Roman"/>
          <w:i/>
        </w:rPr>
        <w:t>x</w:t>
      </w:r>
      <w:r w:rsidRPr="00B95451">
        <w:t>。</w:t>
      </w:r>
    </w:p>
    <w:p w14:paraId="31B84AE8" w14:textId="7F62A885" w:rsidR="00167CF4" w:rsidRPr="00B95451" w:rsidRDefault="000D1CFE" w:rsidP="000D1CFE">
      <w:r w:rsidRPr="00B95451">
        <w:t>（</w:t>
      </w:r>
      <w:r w:rsidRPr="00B95451">
        <w:t>2</w:t>
      </w:r>
      <w:r w:rsidRPr="00B95451">
        <w:t>）若</w:t>
      </w:r>
      <w:r w:rsidR="004E492E" w:rsidRPr="00B95451">
        <w:rPr>
          <w:rFonts w:hint="eastAsia"/>
        </w:rPr>
        <w:t xml:space="preserve"> </w:t>
      </w:r>
      <w:r w:rsidR="004E492E" w:rsidRPr="00B95451">
        <w:rPr>
          <w:i/>
          <w:iCs/>
        </w:rPr>
        <w:t>θ</w:t>
      </w:r>
      <w:r w:rsidR="004E492E" w:rsidRPr="00B95451">
        <w:rPr>
          <w:rFonts w:hint="eastAsia"/>
        </w:rPr>
        <w:t xml:space="preserve"> = 10</w:t>
      </w:r>
      <w:r w:rsidR="004E492E" w:rsidRPr="00B95451">
        <w:rPr>
          <w:vertAlign w:val="superscript"/>
        </w:rPr>
        <w:t>−</w:t>
      </w:r>
      <w:r w:rsidR="004E492E" w:rsidRPr="00B95451">
        <w:rPr>
          <w:rFonts w:hint="eastAsia"/>
          <w:vertAlign w:val="superscript"/>
        </w:rPr>
        <w:t>2</w:t>
      </w:r>
      <w:r w:rsidR="004E492E" w:rsidRPr="00B95451">
        <w:rPr>
          <w:rFonts w:hint="eastAsia"/>
        </w:rPr>
        <w:t xml:space="preserve"> rad</w:t>
      </w:r>
      <w:r w:rsidRPr="00B95451">
        <w:t>，求（</w:t>
      </w:r>
      <w:r w:rsidRPr="00B95451">
        <w:t>1</w:t>
      </w:r>
      <w:r w:rsidRPr="00B95451">
        <w:t>）问中对应莫尔条纹移动的距离</w:t>
      </w:r>
      <w:r w:rsidR="004E492E" w:rsidRPr="00B95451">
        <w:rPr>
          <w:rFonts w:hint="eastAsia"/>
        </w:rPr>
        <w:t xml:space="preserve"> </w:t>
      </w:r>
      <w:r w:rsidRPr="00B95451">
        <w:rPr>
          <w:rFonts w:eastAsia="Times New Roman"/>
          <w:i/>
        </w:rPr>
        <w:t>y</w:t>
      </w:r>
      <w:r w:rsidRPr="00B95451">
        <w:t>。</w:t>
      </w:r>
    </w:p>
    <w:p w14:paraId="061E6D64" w14:textId="1FB62772" w:rsidR="00167CF4" w:rsidRPr="00B95451" w:rsidRDefault="000D1CFE" w:rsidP="000D1CFE">
      <w:r w:rsidRPr="00B95451">
        <w:t>（</w:t>
      </w:r>
      <w:r w:rsidRPr="00B95451">
        <w:t>3</w:t>
      </w:r>
      <w:r w:rsidRPr="00B95451">
        <w:t>）若某次测量中连续两个时间间隔</w:t>
      </w:r>
      <w:r w:rsidR="004E492E" w:rsidRPr="00B95451">
        <w:rPr>
          <w:rFonts w:hint="eastAsia"/>
        </w:rPr>
        <w:t xml:space="preserve"> </w:t>
      </w:r>
      <w:r w:rsidRPr="00B95451">
        <w:rPr>
          <w:rFonts w:eastAsia="Times New Roman"/>
          <w:i/>
        </w:rPr>
        <w:t>T</w:t>
      </w:r>
      <w:r w:rsidR="004E492E" w:rsidRPr="00B95451">
        <w:rPr>
          <w:rFonts w:eastAsiaTheme="minorEastAsia" w:hint="eastAsia"/>
          <w:iCs/>
        </w:rPr>
        <w:t xml:space="preserve"> </w:t>
      </w:r>
      <w:r w:rsidRPr="00B95451">
        <w:t>内，</w:t>
      </w:r>
      <w:r w:rsidR="004E492E" w:rsidRPr="00B95451">
        <w:rPr>
          <w:rFonts w:hint="eastAsia"/>
        </w:rPr>
        <w:t>A</w:t>
      </w:r>
      <w:r w:rsidRPr="00B95451">
        <w:t>、</w:t>
      </w:r>
      <w:r w:rsidR="004E492E" w:rsidRPr="00B95451">
        <w:rPr>
          <w:rFonts w:hint="eastAsia"/>
        </w:rPr>
        <w:t xml:space="preserve">B </w:t>
      </w:r>
      <w:r w:rsidRPr="00B95451">
        <w:t>两点测得的</w:t>
      </w:r>
      <w:r w:rsidR="004E492E" w:rsidRPr="00B95451">
        <w:rPr>
          <w:rFonts w:hint="eastAsia"/>
        </w:rPr>
        <w:t xml:space="preserve"> </w:t>
      </w:r>
      <w:r w:rsidR="004E492E" w:rsidRPr="00B95451">
        <w:rPr>
          <w:rFonts w:hint="eastAsia"/>
          <w:i/>
          <w:iCs/>
        </w:rPr>
        <w:t>I</w:t>
      </w:r>
      <w:r w:rsidR="004E492E" w:rsidRPr="00B95451">
        <w:t>–</w:t>
      </w:r>
      <w:r w:rsidR="004E492E" w:rsidRPr="00B95451">
        <w:rPr>
          <w:rFonts w:hint="eastAsia"/>
          <w:i/>
          <w:iCs/>
        </w:rPr>
        <w:t>t</w:t>
      </w:r>
      <w:r w:rsidR="004E492E" w:rsidRPr="00B95451">
        <w:rPr>
          <w:rFonts w:hint="eastAsia"/>
        </w:rPr>
        <w:t xml:space="preserve"> </w:t>
      </w:r>
      <w:r w:rsidRPr="00B95451">
        <w:t>曲线如图（</w:t>
      </w:r>
      <w:r w:rsidR="004E492E" w:rsidRPr="00B95451">
        <w:rPr>
          <w:rFonts w:hint="eastAsia"/>
        </w:rPr>
        <w:t>c</w:t>
      </w:r>
      <w:r w:rsidRPr="00B95451">
        <w:t>）所示。判断图中虚线对应的探测点，并求航天员的质量</w:t>
      </w:r>
      <w:r w:rsidR="004E492E" w:rsidRPr="00B95451">
        <w:rPr>
          <w:rFonts w:hint="eastAsia"/>
        </w:rPr>
        <w:t xml:space="preserve"> </w:t>
      </w:r>
      <w:r w:rsidRPr="00B95451">
        <w:rPr>
          <w:rFonts w:eastAsia="Times New Roman"/>
          <w:i/>
        </w:rPr>
        <w:t>m</w:t>
      </w:r>
      <w:r w:rsidRPr="00B95451">
        <w:t>（用</w:t>
      </w:r>
      <w:r w:rsidR="004E492E" w:rsidRPr="00B95451">
        <w:rPr>
          <w:rFonts w:hint="eastAsia"/>
        </w:rPr>
        <w:t xml:space="preserve"> </w:t>
      </w:r>
      <w:r w:rsidRPr="00B95451">
        <w:rPr>
          <w:rFonts w:eastAsia="Times New Roman"/>
          <w:i/>
        </w:rPr>
        <w:t>F</w:t>
      </w:r>
      <w:r w:rsidRPr="00B95451">
        <w:t>，</w:t>
      </w:r>
      <w:r w:rsidRPr="00B95451">
        <w:rPr>
          <w:rFonts w:eastAsia="Times New Roman"/>
          <w:i/>
        </w:rPr>
        <w:t>d</w:t>
      </w:r>
      <w:r w:rsidRPr="00B95451">
        <w:t>，</w:t>
      </w:r>
      <w:r w:rsidRPr="00B95451">
        <w:rPr>
          <w:rFonts w:eastAsia="Times New Roman"/>
          <w:i/>
        </w:rPr>
        <w:t>T</w:t>
      </w:r>
      <w:r w:rsidR="004E492E" w:rsidRPr="00B95451">
        <w:rPr>
          <w:rFonts w:eastAsiaTheme="minorEastAsia" w:hint="eastAsia"/>
          <w:iCs/>
        </w:rPr>
        <w:t xml:space="preserve"> </w:t>
      </w:r>
      <w:r w:rsidRPr="00B95451">
        <w:t>和</w:t>
      </w:r>
      <w:r w:rsidR="004E492E" w:rsidRPr="00B95451">
        <w:rPr>
          <w:rFonts w:hint="eastAsia"/>
        </w:rPr>
        <w:t xml:space="preserve"> </w:t>
      </w:r>
      <w:r w:rsidR="004E492E" w:rsidRPr="00B95451">
        <w:rPr>
          <w:rFonts w:hint="eastAsia"/>
          <w:i/>
          <w:iCs/>
        </w:rPr>
        <w:t>m</w:t>
      </w:r>
      <w:r w:rsidR="004E492E" w:rsidRPr="00B95451">
        <w:rPr>
          <w:rFonts w:hint="eastAsia"/>
          <w:vertAlign w:val="subscript"/>
        </w:rPr>
        <w:t>0</w:t>
      </w:r>
      <w:r w:rsidR="004E492E" w:rsidRPr="00B95451">
        <w:rPr>
          <w:rFonts w:hint="eastAsia"/>
        </w:rPr>
        <w:t xml:space="preserve"> </w:t>
      </w:r>
      <w:r w:rsidRPr="00B95451">
        <w:t>表示）。</w:t>
      </w:r>
    </w:p>
    <w:p w14:paraId="58575744" w14:textId="77777777" w:rsidR="00167CF4" w:rsidRPr="00B95451" w:rsidRDefault="00000000" w:rsidP="000D1CFE">
      <w:r w:rsidRPr="00B95451"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8C027BA" wp14:editId="6BE90820">
            <wp:extent cx="4305300" cy="1018921"/>
            <wp:effectExtent l="0" t="0" r="0" b="0"/>
            <wp:docPr id="100057" name="图片 100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/>
                    <pic:cNvPicPr>
                      <a:picLocks noChangeAspect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05300" cy="10189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BB9F8D" w14:textId="77777777" w:rsidR="00167CF4" w:rsidRPr="00B95451" w:rsidRDefault="00167CF4" w:rsidP="000D1CFE">
      <w:pPr>
        <w:sectPr w:rsidR="00167CF4" w:rsidRPr="00B95451" w:rsidSect="00A75BC2">
          <w:footerReference w:type="even" r:id="rId28"/>
          <w:footerReference w:type="default" r:id="rId29"/>
          <w:pgSz w:w="11907" w:h="16839" w:code="9"/>
          <w:pgMar w:top="1440" w:right="1797" w:bottom="1440" w:left="1797" w:header="851" w:footer="992" w:gutter="0"/>
          <w:cols w:sep="1" w:space="425"/>
          <w:docGrid w:type="lines" w:linePitch="312"/>
        </w:sectPr>
      </w:pPr>
    </w:p>
    <w:p w14:paraId="14340148" w14:textId="7878FC7D" w:rsidR="000D1CFE" w:rsidRDefault="000D1CFE" w:rsidP="000D1CFE">
      <w:pPr>
        <w:pStyle w:val="1"/>
      </w:pPr>
      <w:r>
        <w:rPr>
          <w:rFonts w:hint="eastAsia"/>
        </w:rPr>
        <w:lastRenderedPageBreak/>
        <w:t>解析</w:t>
      </w:r>
    </w:p>
    <w:p w14:paraId="10EFEDD8" w14:textId="708E6458" w:rsidR="000D1CFE" w:rsidRPr="000D1CFE" w:rsidRDefault="000D1CFE" w:rsidP="000D1CFE">
      <w:pPr>
        <w:pStyle w:val="2"/>
      </w:pPr>
      <w:r>
        <w:rPr>
          <w:rFonts w:hint="eastAsia"/>
        </w:rPr>
        <w:t>选择题</w:t>
      </w:r>
    </w:p>
    <w:p w14:paraId="1DE4A184" w14:textId="046E3D58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1</w:t>
      </w:r>
      <w:r w:rsidRPr="000D1CFE">
        <w:rPr>
          <w:color w:val="FF0000"/>
        </w:rPr>
        <w:t>．</w:t>
      </w:r>
      <w:r w:rsidRPr="000D1CFE">
        <w:rPr>
          <w:color w:val="FF0000"/>
        </w:rPr>
        <w:t>B</w:t>
      </w:r>
    </w:p>
    <w:p w14:paraId="67150EC1" w14:textId="7150BE7C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【详解】</w:t>
      </w:r>
      <w:r w:rsidRPr="000D1CFE">
        <w:rPr>
          <w:color w:val="FF0000"/>
        </w:rPr>
        <w:t>ABD</w:t>
      </w:r>
      <w:r w:rsidRPr="000D1CFE">
        <w:rPr>
          <w:color w:val="FF0000"/>
        </w:rPr>
        <w:t>．对套马者受力分析可知，</w:t>
      </w:r>
      <w:r w:rsidR="00841019" w:rsidRPr="00266B5E">
        <w:rPr>
          <w:rFonts w:ascii="宋体" w:hAnsi="宋体" w:hint="eastAsia"/>
          <w:color w:val="FF0000"/>
        </w:rPr>
        <w:t>“</w:t>
      </w:r>
      <w:r w:rsidRPr="000D1CFE">
        <w:rPr>
          <w:color w:val="FF0000"/>
        </w:rPr>
        <w:t>套马者</w:t>
      </w:r>
      <w:r w:rsidR="00841019" w:rsidRPr="00266B5E">
        <w:rPr>
          <w:rFonts w:ascii="宋体" w:hAnsi="宋体" w:hint="eastAsia"/>
          <w:color w:val="FF0000"/>
        </w:rPr>
        <w:t>”</w:t>
      </w:r>
      <w:r w:rsidRPr="000D1CFE">
        <w:rPr>
          <w:color w:val="FF0000"/>
        </w:rPr>
        <w:t>受到沿绳子方向向左上方的拉力</w:t>
      </w:r>
      <w:r w:rsidR="00841019">
        <w:rPr>
          <w:rFonts w:hint="eastAsia"/>
          <w:color w:val="FF0000"/>
        </w:rPr>
        <w:t xml:space="preserve"> </w:t>
      </w:r>
      <w:r w:rsidRPr="000D1CFE">
        <w:rPr>
          <w:rFonts w:eastAsia="Times New Roman"/>
          <w:i/>
          <w:color w:val="FF0000"/>
        </w:rPr>
        <w:t>F</w:t>
      </w:r>
      <w:r w:rsidRPr="000D1CFE">
        <w:rPr>
          <w:color w:val="FF0000"/>
        </w:rPr>
        <w:t>，垂着于水平面的支持力</w:t>
      </w:r>
      <w:r w:rsidR="00841019">
        <w:rPr>
          <w:rFonts w:hint="eastAsia"/>
          <w:color w:val="FF0000"/>
        </w:rPr>
        <w:t xml:space="preserve"> </w:t>
      </w:r>
      <w:r w:rsidRPr="000D1CFE">
        <w:rPr>
          <w:rFonts w:eastAsia="Times New Roman"/>
          <w:i/>
          <w:color w:val="FF0000"/>
        </w:rPr>
        <w:t>F</w:t>
      </w:r>
      <w:r w:rsidRPr="00841019">
        <w:rPr>
          <w:rFonts w:eastAsia="Times New Roman"/>
          <w:iCs/>
          <w:color w:val="FF0000"/>
          <w:vertAlign w:val="subscript"/>
        </w:rPr>
        <w:t>N</w:t>
      </w:r>
      <w:r w:rsidRPr="000D1CFE">
        <w:rPr>
          <w:color w:val="FF0000"/>
        </w:rPr>
        <w:t>，竖直向下的重力</w:t>
      </w:r>
      <w:r w:rsidR="00841019">
        <w:rPr>
          <w:rFonts w:hint="eastAsia"/>
          <w:color w:val="FF0000"/>
        </w:rPr>
        <w:t xml:space="preserve"> </w:t>
      </w:r>
      <w:r w:rsidRPr="00841019">
        <w:rPr>
          <w:i/>
          <w:iCs/>
          <w:color w:val="FF0000"/>
        </w:rPr>
        <w:t>G</w:t>
      </w:r>
      <w:r w:rsidRPr="000D1CFE">
        <w:rPr>
          <w:color w:val="FF0000"/>
        </w:rPr>
        <w:t>，水平向右的摩擦力</w:t>
      </w:r>
      <w:r w:rsidR="00841019">
        <w:rPr>
          <w:rFonts w:hint="eastAsia"/>
          <w:color w:val="FF0000"/>
        </w:rPr>
        <w:t xml:space="preserve"> </w:t>
      </w:r>
      <w:r w:rsidRPr="000D1CFE">
        <w:rPr>
          <w:rFonts w:eastAsia="Times New Roman"/>
          <w:i/>
          <w:color w:val="FF0000"/>
        </w:rPr>
        <w:t>F</w:t>
      </w:r>
      <w:r w:rsidRPr="00841019">
        <w:rPr>
          <w:rFonts w:eastAsia="Times New Roman"/>
          <w:iCs/>
          <w:color w:val="FF0000"/>
          <w:vertAlign w:val="subscript"/>
        </w:rPr>
        <w:t>f</w:t>
      </w:r>
      <w:r w:rsidRPr="000D1CFE">
        <w:rPr>
          <w:color w:val="FF0000"/>
        </w:rPr>
        <w:t>，所以</w:t>
      </w:r>
      <w:r w:rsidR="00841019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AD</w:t>
      </w:r>
      <w:r w:rsidR="00841019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错误，</w:t>
      </w:r>
      <w:r w:rsidRPr="000D1CFE">
        <w:rPr>
          <w:color w:val="FF0000"/>
        </w:rPr>
        <w:t>B</w:t>
      </w:r>
      <w:r w:rsidR="00841019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正确；</w:t>
      </w:r>
    </w:p>
    <w:p w14:paraId="2DE3FF18" w14:textId="7A683FB8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C</w:t>
      </w:r>
      <w:r w:rsidRPr="000D1CFE">
        <w:rPr>
          <w:color w:val="FF0000"/>
        </w:rPr>
        <w:t>．如果没有支持力也就不会有摩擦力，故</w:t>
      </w:r>
      <w:r w:rsidR="00841019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C</w:t>
      </w:r>
      <w:r w:rsidR="00841019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错误。</w:t>
      </w:r>
    </w:p>
    <w:p w14:paraId="1EBE14A9" w14:textId="35174B34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故选</w:t>
      </w:r>
      <w:r w:rsidR="00841019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B</w:t>
      </w:r>
      <w:r w:rsidRPr="000D1CFE">
        <w:rPr>
          <w:color w:val="FF0000"/>
        </w:rPr>
        <w:t>。</w:t>
      </w:r>
    </w:p>
    <w:p w14:paraId="34B3E88D" w14:textId="77777777" w:rsidR="00841019" w:rsidRDefault="00841019" w:rsidP="000D1CFE">
      <w:pPr>
        <w:rPr>
          <w:color w:val="FF0000"/>
        </w:rPr>
      </w:pPr>
    </w:p>
    <w:p w14:paraId="7D2B622B" w14:textId="3A24E6B8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2</w:t>
      </w:r>
      <w:r w:rsidRPr="000D1CFE">
        <w:rPr>
          <w:color w:val="FF0000"/>
        </w:rPr>
        <w:t>．</w:t>
      </w:r>
      <w:r w:rsidRPr="000D1CFE">
        <w:rPr>
          <w:color w:val="FF0000"/>
        </w:rPr>
        <w:t>C</w:t>
      </w:r>
    </w:p>
    <w:p w14:paraId="04621678" w14:textId="05563C0C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【详解】由图可知</w:t>
      </w:r>
      <w:r w:rsidR="00266B5E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2</w:t>
      </w:r>
      <w:r w:rsidR="00266B5E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和</w:t>
      </w:r>
      <w:r w:rsidR="00266B5E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3</w:t>
      </w:r>
      <w:r w:rsidR="00266B5E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两束光传播方向相反，在</w:t>
      </w:r>
      <w:r w:rsidR="00266B5E">
        <w:rPr>
          <w:rFonts w:hint="eastAsia"/>
          <w:color w:val="FF0000"/>
        </w:rPr>
        <w:t xml:space="preserve"> P </w:t>
      </w:r>
      <w:r w:rsidRPr="000D1CFE">
        <w:rPr>
          <w:color w:val="FF0000"/>
        </w:rPr>
        <w:t>处相干减弱，所以两束光在</w:t>
      </w:r>
      <w:r w:rsidR="00266B5E">
        <w:rPr>
          <w:rFonts w:hint="eastAsia"/>
          <w:color w:val="FF0000"/>
        </w:rPr>
        <w:t xml:space="preserve"> P </w:t>
      </w:r>
      <w:r w:rsidRPr="000D1CFE">
        <w:rPr>
          <w:color w:val="FF0000"/>
        </w:rPr>
        <w:t>处振动方向相反，根据同侧法可知</w:t>
      </w:r>
      <w:r w:rsidR="00266B5E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C</w:t>
      </w:r>
      <w:r w:rsidR="00266B5E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正确。</w:t>
      </w:r>
    </w:p>
    <w:p w14:paraId="42049D09" w14:textId="00B6C39F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故选</w:t>
      </w:r>
      <w:r w:rsidR="00266B5E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C</w:t>
      </w:r>
      <w:r w:rsidRPr="000D1CFE">
        <w:rPr>
          <w:color w:val="FF0000"/>
        </w:rPr>
        <w:t>。</w:t>
      </w:r>
    </w:p>
    <w:p w14:paraId="56A85D31" w14:textId="77777777" w:rsidR="00841019" w:rsidRDefault="00841019" w:rsidP="000D1CFE">
      <w:pPr>
        <w:rPr>
          <w:color w:val="FF0000"/>
        </w:rPr>
      </w:pPr>
    </w:p>
    <w:p w14:paraId="460938E3" w14:textId="2B82DEC1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3</w:t>
      </w:r>
      <w:r w:rsidRPr="000D1CFE">
        <w:rPr>
          <w:color w:val="FF0000"/>
        </w:rPr>
        <w:t>．</w:t>
      </w:r>
      <w:r w:rsidRPr="000D1CFE">
        <w:rPr>
          <w:color w:val="FF0000"/>
        </w:rPr>
        <w:t>A</w:t>
      </w:r>
    </w:p>
    <w:p w14:paraId="0385A190" w14:textId="6DDED9D8" w:rsidR="00167CF4" w:rsidRPr="000D1CFE" w:rsidRDefault="00000000" w:rsidP="00755345">
      <w:pPr>
        <w:rPr>
          <w:color w:val="FF0000"/>
        </w:rPr>
      </w:pPr>
      <w:r w:rsidRPr="000D1CFE">
        <w:rPr>
          <w:color w:val="FF0000"/>
        </w:rPr>
        <w:t>【详解】由开普勒第三定律</w:t>
      </w:r>
      <w:r w:rsidR="00755345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object w:dxaOrig="809" w:dyaOrig="654" w14:anchorId="3B5D46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89530f730a7784d10ad976b53438e1aa" style="width:40.35pt;height:32.7pt" o:ole="">
            <v:imagedata r:id="rId30" o:title="eqId89530f730a7784d10ad976b53438e1aa"/>
          </v:shape>
          <o:OLEObject Type="Embed" ProgID="Equation.DSMT4" ShapeID="_x0000_i1025" DrawAspect="Content" ObjectID="_1798791078" r:id="rId31"/>
        </w:object>
      </w:r>
    </w:p>
    <w:p w14:paraId="198F386F" w14:textId="47E5C218" w:rsidR="00167CF4" w:rsidRPr="000D1CFE" w:rsidRDefault="00000000" w:rsidP="00755345">
      <w:pPr>
        <w:rPr>
          <w:color w:val="FF0000"/>
        </w:rPr>
      </w:pPr>
      <w:r w:rsidRPr="000D1CFE">
        <w:rPr>
          <w:color w:val="FF0000"/>
        </w:rPr>
        <w:t>可得该彗星轨道的半长轴与日地平均距离的比值为</w:t>
      </w:r>
      <w:r w:rsidR="00755345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object w:dxaOrig="3203" w:dyaOrig="704" w14:anchorId="04767194">
          <v:shape id="_x0000_i1026" type="#_x0000_t75" alt="eqIdc9efc6bb7acebb101d11cafa09b2a899" style="width:159.85pt;height:34.7pt" o:ole="">
            <v:imagedata r:id="rId32" o:title="eqIdc9efc6bb7acebb101d11cafa09b2a899"/>
          </v:shape>
          <o:OLEObject Type="Embed" ProgID="Equation.DSMT4" ShapeID="_x0000_i1026" DrawAspect="Content" ObjectID="_1798791079" r:id="rId33"/>
        </w:object>
      </w:r>
    </w:p>
    <w:p w14:paraId="2674C1BC" w14:textId="742511E1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故选</w:t>
      </w:r>
      <w:r w:rsidR="00266B5E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A</w:t>
      </w:r>
      <w:r w:rsidRPr="000D1CFE">
        <w:rPr>
          <w:color w:val="FF0000"/>
        </w:rPr>
        <w:t>。</w:t>
      </w:r>
    </w:p>
    <w:p w14:paraId="0767FC0A" w14:textId="77777777" w:rsidR="00841019" w:rsidRDefault="00841019" w:rsidP="000D1CFE">
      <w:pPr>
        <w:rPr>
          <w:color w:val="FF0000"/>
        </w:rPr>
      </w:pPr>
    </w:p>
    <w:p w14:paraId="683900BE" w14:textId="31B1A732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4</w:t>
      </w:r>
      <w:r w:rsidRPr="000D1CFE">
        <w:rPr>
          <w:color w:val="FF0000"/>
        </w:rPr>
        <w:t>．</w:t>
      </w:r>
      <w:r w:rsidRPr="000D1CFE">
        <w:rPr>
          <w:color w:val="FF0000"/>
        </w:rPr>
        <w:t>A</w:t>
      </w:r>
    </w:p>
    <w:p w14:paraId="077F1E8B" w14:textId="1B38AD8F" w:rsidR="00167CF4" w:rsidRPr="000D1CFE" w:rsidRDefault="00000000" w:rsidP="00755345">
      <w:pPr>
        <w:rPr>
          <w:color w:val="FF0000"/>
        </w:rPr>
      </w:pPr>
      <w:r w:rsidRPr="000D1CFE">
        <w:rPr>
          <w:color w:val="FF0000"/>
        </w:rPr>
        <w:t>【详解】设缆绳与竖直方向的夹角为</w:t>
      </w:r>
      <w:r w:rsidR="00266B5E">
        <w:rPr>
          <w:rFonts w:hint="eastAsia"/>
          <w:color w:val="FF0000"/>
        </w:rPr>
        <w:t xml:space="preserve"> </w:t>
      </w:r>
      <w:r w:rsidR="00266B5E" w:rsidRPr="00266B5E">
        <w:rPr>
          <w:i/>
          <w:iCs/>
          <w:color w:val="FF0000"/>
        </w:rPr>
        <w:t>θ</w:t>
      </w:r>
      <w:r w:rsidRPr="000D1CFE">
        <w:rPr>
          <w:color w:val="FF0000"/>
        </w:rPr>
        <w:t>，假设由</w:t>
      </w:r>
      <w:r w:rsidR="00266B5E">
        <w:rPr>
          <w:rFonts w:hint="eastAsia"/>
          <w:color w:val="FF0000"/>
        </w:rPr>
        <w:t xml:space="preserve"> </w:t>
      </w:r>
      <w:r w:rsidRPr="000D1CFE">
        <w:rPr>
          <w:rFonts w:eastAsia="Times New Roman"/>
          <w:i/>
          <w:color w:val="FF0000"/>
        </w:rPr>
        <w:t>n</w:t>
      </w:r>
      <w:r w:rsidR="00266B5E">
        <w:rPr>
          <w:rFonts w:eastAsiaTheme="minorEastAsia" w:hint="eastAsia"/>
          <w:iCs/>
          <w:color w:val="FF0000"/>
        </w:rPr>
        <w:t xml:space="preserve"> </w:t>
      </w:r>
      <w:r w:rsidRPr="000D1CFE">
        <w:rPr>
          <w:color w:val="FF0000"/>
        </w:rPr>
        <w:t>根缆绳，设构件的质量为</w:t>
      </w:r>
      <w:r w:rsidR="00266B5E">
        <w:rPr>
          <w:rFonts w:hint="eastAsia"/>
          <w:color w:val="FF0000"/>
        </w:rPr>
        <w:t xml:space="preserve"> </w:t>
      </w:r>
      <w:r w:rsidRPr="000D1CFE">
        <w:rPr>
          <w:rFonts w:eastAsia="Times New Roman"/>
          <w:i/>
          <w:color w:val="FF0000"/>
        </w:rPr>
        <w:t>m</w:t>
      </w:r>
      <w:r w:rsidRPr="000D1CFE">
        <w:rPr>
          <w:color w:val="FF0000"/>
        </w:rPr>
        <w:t>，对构件受力分析由平衡条件</w:t>
      </w:r>
      <w:r w:rsidR="00755345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object w:dxaOrig="1249" w:dyaOrig="286" w14:anchorId="6404042B">
          <v:shape id="_x0000_i1027" type="#_x0000_t75" alt="eqIdc8285d65dd8714f56e82807c6ef2c856" style="width:62.8pt;height:14.3pt" o:ole="">
            <v:imagedata r:id="rId34" o:title="eqIdc8285d65dd8714f56e82807c6ef2c856"/>
          </v:shape>
          <o:OLEObject Type="Embed" ProgID="Equation.DSMT4" ShapeID="_x0000_i1027" DrawAspect="Content" ObjectID="_1798791080" r:id="rId35"/>
        </w:object>
      </w:r>
    </w:p>
    <w:p w14:paraId="0FA0ACA6" w14:textId="02FDB4FF" w:rsidR="00167CF4" w:rsidRPr="000D1CFE" w:rsidRDefault="00000000" w:rsidP="00755345">
      <w:pPr>
        <w:rPr>
          <w:color w:val="FF0000"/>
        </w:rPr>
      </w:pPr>
      <w:r w:rsidRPr="000D1CFE">
        <w:rPr>
          <w:color w:val="FF0000"/>
        </w:rPr>
        <w:t>解得每根缆绳承受的拉力为</w:t>
      </w:r>
      <w:r w:rsidR="00755345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object w:dxaOrig="1003" w:dyaOrig="549" w14:anchorId="0920E2C1">
          <v:shape id="_x0000_i1028" type="#_x0000_t75" alt="eqIda6877709327581f8bd2480cd3f7bf1cb" style="width:50.05pt;height:27.05pt" o:ole="">
            <v:imagedata r:id="rId36" o:title="eqIda6877709327581f8bd2480cd3f7bf1cb"/>
          </v:shape>
          <o:OLEObject Type="Embed" ProgID="Equation.DSMT4" ShapeID="_x0000_i1028" DrawAspect="Content" ObjectID="_1798791081" r:id="rId37"/>
        </w:object>
      </w:r>
    </w:p>
    <w:p w14:paraId="220C0E22" w14:textId="3D729218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图（</w:t>
      </w:r>
      <w:r w:rsidRPr="000D1CFE">
        <w:rPr>
          <w:color w:val="FF0000"/>
        </w:rPr>
        <w:t>a</w:t>
      </w:r>
      <w:r w:rsidRPr="000D1CFE">
        <w:rPr>
          <w:color w:val="FF0000"/>
        </w:rPr>
        <w:t>）匀速吊起构件的过程中，缆绳与竖直方向的夹角</w:t>
      </w:r>
      <w:r w:rsidR="00266B5E">
        <w:rPr>
          <w:rFonts w:hint="eastAsia"/>
          <w:color w:val="FF0000"/>
        </w:rPr>
        <w:t xml:space="preserve"> </w:t>
      </w:r>
      <w:r w:rsidR="00266B5E" w:rsidRPr="00266B5E">
        <w:rPr>
          <w:i/>
          <w:iCs/>
          <w:color w:val="FF0000"/>
        </w:rPr>
        <w:t>θ</w:t>
      </w:r>
      <w:r w:rsidR="00266B5E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变大，则每根缆绳承受的拉力变大；图（</w:t>
      </w:r>
      <w:r w:rsidRPr="000D1CFE">
        <w:rPr>
          <w:color w:val="FF0000"/>
        </w:rPr>
        <w:t>b</w:t>
      </w:r>
      <w:r w:rsidRPr="000D1CFE">
        <w:rPr>
          <w:color w:val="FF0000"/>
        </w:rPr>
        <w:t>）匀速吊起构件的过程中，缆绳与竖直方向的夹角</w:t>
      </w:r>
      <w:r w:rsidR="00266B5E">
        <w:rPr>
          <w:rFonts w:hint="eastAsia"/>
          <w:color w:val="FF0000"/>
        </w:rPr>
        <w:t xml:space="preserve"> </w:t>
      </w:r>
      <w:r w:rsidR="00266B5E" w:rsidRPr="00266B5E">
        <w:rPr>
          <w:i/>
          <w:iCs/>
          <w:color w:val="FF0000"/>
        </w:rPr>
        <w:t>θ</w:t>
      </w:r>
      <w:r w:rsidR="00266B5E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不变，则每根缆绳承受的拉力不变。</w:t>
      </w:r>
    </w:p>
    <w:p w14:paraId="4387002C" w14:textId="4606D155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故选</w:t>
      </w:r>
      <w:r w:rsidR="00755345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A</w:t>
      </w:r>
      <w:r w:rsidRPr="000D1CFE">
        <w:rPr>
          <w:color w:val="FF0000"/>
        </w:rPr>
        <w:t>。</w:t>
      </w:r>
    </w:p>
    <w:p w14:paraId="60D6C5A2" w14:textId="77777777" w:rsidR="00841019" w:rsidRDefault="00841019" w:rsidP="000D1CFE">
      <w:pPr>
        <w:rPr>
          <w:color w:val="FF0000"/>
        </w:rPr>
      </w:pPr>
    </w:p>
    <w:p w14:paraId="2D1E7F50" w14:textId="6C324D92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5</w:t>
      </w:r>
      <w:r w:rsidRPr="000D1CFE">
        <w:rPr>
          <w:color w:val="FF0000"/>
        </w:rPr>
        <w:t>．</w:t>
      </w:r>
      <w:r w:rsidRPr="000D1CFE">
        <w:rPr>
          <w:color w:val="FF0000"/>
        </w:rPr>
        <w:t>D</w:t>
      </w:r>
    </w:p>
    <w:p w14:paraId="51B426DC" w14:textId="0B709677" w:rsidR="00167CF4" w:rsidRPr="000D1CFE" w:rsidRDefault="00000000" w:rsidP="00755345">
      <w:pPr>
        <w:rPr>
          <w:color w:val="FF0000"/>
        </w:rPr>
      </w:pPr>
      <w:r w:rsidRPr="000D1CFE">
        <w:rPr>
          <w:color w:val="FF0000"/>
        </w:rPr>
        <w:t>【详解】</w:t>
      </w:r>
      <w:r w:rsidRPr="000D1CFE">
        <w:rPr>
          <w:color w:val="FF0000"/>
        </w:rPr>
        <w:t>AB</w:t>
      </w:r>
      <w:r w:rsidRPr="000D1CFE">
        <w:rPr>
          <w:color w:val="FF0000"/>
        </w:rPr>
        <w:t>．设两个带电小球间距为</w:t>
      </w:r>
      <w:r w:rsidR="00266B5E">
        <w:rPr>
          <w:rFonts w:hint="eastAsia"/>
          <w:color w:val="FF0000"/>
        </w:rPr>
        <w:t xml:space="preserve"> </w:t>
      </w:r>
      <w:r w:rsidRPr="000D1CFE">
        <w:rPr>
          <w:rFonts w:eastAsia="Times New Roman"/>
          <w:i/>
          <w:color w:val="FF0000"/>
        </w:rPr>
        <w:t>r</w:t>
      </w:r>
      <w:r w:rsidRPr="000D1CFE">
        <w:rPr>
          <w:color w:val="FF0000"/>
        </w:rPr>
        <w:t>，由动能定理可知</w:t>
      </w:r>
      <w:r w:rsidR="00755345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object w:dxaOrig="2235" w:dyaOrig="563" w14:anchorId="010EB869">
          <v:shape id="_x0000_i1029" type="#_x0000_t75" alt="eqIde2baa6c11d60d6b3381d07f2a40659d3" style="width:111.85pt;height:27.55pt" o:ole="">
            <v:imagedata r:id="rId38" o:title="eqIde2baa6c11d60d6b3381d07f2a40659d3"/>
          </v:shape>
          <o:OLEObject Type="Embed" ProgID="Equation.DSMT4" ShapeID="_x0000_i1029" DrawAspect="Content" ObjectID="_1798791082" r:id="rId39"/>
        </w:object>
      </w:r>
    </w:p>
    <w:p w14:paraId="4AF28F61" w14:textId="7413A20D" w:rsidR="00167CF4" w:rsidRPr="000D1CFE" w:rsidRDefault="00000000" w:rsidP="00755345">
      <w:pPr>
        <w:rPr>
          <w:color w:val="FF0000"/>
        </w:rPr>
      </w:pPr>
      <w:r w:rsidRPr="000D1CFE">
        <w:rPr>
          <w:color w:val="FF0000"/>
        </w:rPr>
        <w:t>则</w:t>
      </w:r>
      <w:r w:rsidR="00755345">
        <w:rPr>
          <w:rFonts w:hint="eastAsia"/>
          <w:color w:val="FF0000"/>
        </w:rPr>
        <w:t xml:space="preserve"> </w:t>
      </w:r>
      <w:r w:rsidR="00755345" w:rsidRPr="00755345">
        <w:rPr>
          <w:rFonts w:hint="eastAsia"/>
          <w:i/>
          <w:iCs/>
          <w:color w:val="FF0000"/>
        </w:rPr>
        <w:t>E</w:t>
      </w:r>
      <w:r w:rsidR="00755345" w:rsidRPr="00755345">
        <w:rPr>
          <w:rFonts w:hint="eastAsia"/>
          <w:color w:val="FF0000"/>
          <w:vertAlign w:val="subscript"/>
        </w:rPr>
        <w:t>k</w:t>
      </w:r>
      <w:r w:rsidR="00755345" w:rsidRPr="00755345">
        <w:rPr>
          <w:color w:val="FF0000"/>
        </w:rPr>
        <w:t>–</w:t>
      </w:r>
      <w:r w:rsidR="00755345" w:rsidRPr="00755345">
        <w:rPr>
          <w:rFonts w:hint="eastAsia"/>
          <w:i/>
          <w:iCs/>
          <w:color w:val="FF0000"/>
        </w:rPr>
        <w:t>x</w:t>
      </w:r>
      <w:r w:rsidR="00755345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图像的斜率表示合外力，则</w:t>
      </w:r>
      <w:r w:rsidR="00755345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object w:dxaOrig="2023" w:dyaOrig="564" w14:anchorId="29A0F62F">
          <v:shape id="_x0000_i1030" type="#_x0000_t75" alt="eqIda434daa9983af58be3c3756eff85849c" style="width:101.1pt;height:27.55pt" o:ole="">
            <v:imagedata r:id="rId40" o:title="eqIda434daa9983af58be3c3756eff85849c"/>
          </v:shape>
          <o:OLEObject Type="Embed" ProgID="Equation.DSMT4" ShapeID="_x0000_i1030" DrawAspect="Content" ObjectID="_1798791083" r:id="rId41"/>
        </w:object>
      </w:r>
    </w:p>
    <w:p w14:paraId="56735481" w14:textId="035ABABE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所以在乙沿</w:t>
      </w:r>
      <w:r w:rsidRPr="000D1CFE">
        <w:rPr>
          <w:rFonts w:eastAsia="Times New Roman"/>
          <w:i/>
          <w:color w:val="FF0000"/>
        </w:rPr>
        <w:t>x</w:t>
      </w:r>
      <w:r w:rsidRPr="000D1CFE">
        <w:rPr>
          <w:color w:val="FF0000"/>
        </w:rPr>
        <w:t>轴加速下滑过程中，两个带电小球间距为</w:t>
      </w:r>
      <w:r w:rsidR="00266B5E">
        <w:rPr>
          <w:rFonts w:hint="eastAsia"/>
          <w:color w:val="FF0000"/>
        </w:rPr>
        <w:t xml:space="preserve"> </w:t>
      </w:r>
      <w:r w:rsidRPr="000D1CFE">
        <w:rPr>
          <w:rFonts w:eastAsia="Times New Roman"/>
          <w:i/>
          <w:color w:val="FF0000"/>
        </w:rPr>
        <w:t>r</w:t>
      </w:r>
      <w:r w:rsidR="00266B5E">
        <w:rPr>
          <w:rFonts w:eastAsiaTheme="minorEastAsia" w:hint="eastAsia"/>
          <w:iCs/>
          <w:color w:val="FF0000"/>
        </w:rPr>
        <w:t xml:space="preserve"> </w:t>
      </w:r>
      <w:r w:rsidRPr="000D1CFE">
        <w:rPr>
          <w:color w:val="FF0000"/>
        </w:rPr>
        <w:t>逐渐减小，合外力沿斜面向下逐渐减小，则斜率逐渐减小，故</w:t>
      </w:r>
      <w:r w:rsidR="00266B5E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AB</w:t>
      </w:r>
      <w:r w:rsidR="00266B5E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不符合题意；</w:t>
      </w:r>
    </w:p>
    <w:p w14:paraId="6E1536DF" w14:textId="1D83E927" w:rsidR="00167CF4" w:rsidRPr="000D1CFE" w:rsidRDefault="00000000" w:rsidP="00755345">
      <w:pPr>
        <w:rPr>
          <w:color w:val="FF0000"/>
        </w:rPr>
      </w:pPr>
      <w:r w:rsidRPr="000D1CFE">
        <w:rPr>
          <w:color w:val="FF0000"/>
        </w:rPr>
        <w:t>CD</w:t>
      </w:r>
      <w:r w:rsidRPr="000D1CFE">
        <w:rPr>
          <w:color w:val="FF0000"/>
        </w:rPr>
        <w:t>．由</w:t>
      </w:r>
      <w:r w:rsidR="00755345">
        <w:rPr>
          <w:rFonts w:hint="eastAsia"/>
          <w:color w:val="FF0000"/>
        </w:rPr>
        <w:t xml:space="preserve"> </w:t>
      </w:r>
      <w:r w:rsidR="00755345" w:rsidRPr="00755345">
        <w:rPr>
          <w:rFonts w:hint="eastAsia"/>
          <w:i/>
          <w:iCs/>
          <w:color w:val="FF0000"/>
        </w:rPr>
        <w:t>E</w:t>
      </w:r>
      <w:r w:rsidR="00755345">
        <w:rPr>
          <w:color w:val="FF0000"/>
        </w:rPr>
        <w:t>–</w:t>
      </w:r>
      <w:r w:rsidR="00755345" w:rsidRPr="00755345">
        <w:rPr>
          <w:rFonts w:hint="eastAsia"/>
          <w:i/>
          <w:iCs/>
          <w:color w:val="FF0000"/>
        </w:rPr>
        <w:t>x</w:t>
      </w:r>
      <w:r w:rsidR="00755345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图像的斜率表示库仑力，则</w:t>
      </w:r>
      <w:r w:rsidR="00755345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object w:dxaOrig="1126" w:dyaOrig="563" w14:anchorId="7145AF03">
          <v:shape id="_x0000_i1031" type="#_x0000_t75" alt="eqIda03c017d81ef00ccc6ef50911a270707" style="width:56.15pt;height:27.55pt" o:ole="">
            <v:imagedata r:id="rId42" o:title="eqIda03c017d81ef00ccc6ef50911a270707"/>
          </v:shape>
          <o:OLEObject Type="Embed" ProgID="Equation.DSMT4" ShapeID="_x0000_i1031" DrawAspect="Content" ObjectID="_1798791084" r:id="rId43"/>
        </w:object>
      </w:r>
    </w:p>
    <w:p w14:paraId="3EE6F5BC" w14:textId="3A8D2718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lastRenderedPageBreak/>
        <w:t>所以在乙沿</w:t>
      </w:r>
      <w:r w:rsidR="00266B5E">
        <w:rPr>
          <w:rFonts w:hint="eastAsia"/>
          <w:color w:val="FF0000"/>
        </w:rPr>
        <w:t xml:space="preserve"> </w:t>
      </w:r>
      <w:r w:rsidRPr="000D1CFE">
        <w:rPr>
          <w:rFonts w:eastAsia="Times New Roman"/>
          <w:i/>
          <w:color w:val="FF0000"/>
        </w:rPr>
        <w:t>x</w:t>
      </w:r>
      <w:r w:rsidR="00266B5E">
        <w:rPr>
          <w:rFonts w:eastAsiaTheme="minorEastAsia" w:hint="eastAsia"/>
          <w:iCs/>
          <w:color w:val="FF0000"/>
        </w:rPr>
        <w:t xml:space="preserve"> </w:t>
      </w:r>
      <w:r w:rsidRPr="000D1CFE">
        <w:rPr>
          <w:color w:val="FF0000"/>
        </w:rPr>
        <w:t>轴加速下滑过程中，库仑力逐渐增大，</w:t>
      </w:r>
      <w:r w:rsidR="00755345" w:rsidRPr="00755345">
        <w:rPr>
          <w:rFonts w:hint="eastAsia"/>
          <w:i/>
          <w:iCs/>
          <w:color w:val="FF0000"/>
        </w:rPr>
        <w:t>E</w:t>
      </w:r>
      <w:r w:rsidR="00755345">
        <w:rPr>
          <w:color w:val="FF0000"/>
        </w:rPr>
        <w:t>–</w:t>
      </w:r>
      <w:r w:rsidR="00755345" w:rsidRPr="00755345">
        <w:rPr>
          <w:rFonts w:hint="eastAsia"/>
          <w:i/>
          <w:iCs/>
          <w:color w:val="FF0000"/>
        </w:rPr>
        <w:t>x</w:t>
      </w:r>
      <w:r w:rsidR="00755345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图像的斜率逐渐增大，故</w:t>
      </w:r>
      <w:r w:rsidR="00266B5E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C</w:t>
      </w:r>
      <w:r w:rsidR="00266B5E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不符合题意，</w:t>
      </w:r>
      <w:r w:rsidRPr="000D1CFE">
        <w:rPr>
          <w:color w:val="FF0000"/>
        </w:rPr>
        <w:t>D</w:t>
      </w:r>
      <w:r w:rsidR="00266B5E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符合题意。</w:t>
      </w:r>
    </w:p>
    <w:p w14:paraId="3D6DF65A" w14:textId="72178E28" w:rsidR="00167CF4" w:rsidRDefault="00000000" w:rsidP="000D1CFE">
      <w:pPr>
        <w:rPr>
          <w:color w:val="FF0000"/>
        </w:rPr>
      </w:pPr>
      <w:r w:rsidRPr="000D1CFE">
        <w:rPr>
          <w:color w:val="FF0000"/>
        </w:rPr>
        <w:t>故选</w:t>
      </w:r>
      <w:r w:rsidR="00266B5E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D</w:t>
      </w:r>
      <w:r w:rsidRPr="000D1CFE">
        <w:rPr>
          <w:color w:val="FF0000"/>
        </w:rPr>
        <w:t>。</w:t>
      </w:r>
    </w:p>
    <w:p w14:paraId="0BCF8179" w14:textId="77777777" w:rsidR="00266B5E" w:rsidRPr="000D1CFE" w:rsidRDefault="00266B5E" w:rsidP="000D1CFE">
      <w:pPr>
        <w:rPr>
          <w:color w:val="FF0000"/>
        </w:rPr>
      </w:pPr>
    </w:p>
    <w:p w14:paraId="3E90B85B" w14:textId="77777777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6</w:t>
      </w:r>
      <w:r w:rsidRPr="000D1CFE">
        <w:rPr>
          <w:color w:val="FF0000"/>
        </w:rPr>
        <w:t>．</w:t>
      </w:r>
      <w:r w:rsidRPr="000D1CFE">
        <w:rPr>
          <w:color w:val="FF0000"/>
        </w:rPr>
        <w:t>B</w:t>
      </w:r>
    </w:p>
    <w:p w14:paraId="21F989DE" w14:textId="196EEC5E" w:rsidR="00167CF4" w:rsidRPr="000D1CFE" w:rsidRDefault="00000000" w:rsidP="00755345">
      <w:pPr>
        <w:rPr>
          <w:color w:val="FF0000"/>
        </w:rPr>
      </w:pPr>
      <w:r w:rsidRPr="000D1CFE">
        <w:rPr>
          <w:color w:val="FF0000"/>
        </w:rPr>
        <w:t>【详解】</w:t>
      </w:r>
      <w:r w:rsidRPr="000D1CFE">
        <w:rPr>
          <w:color w:val="FF0000"/>
        </w:rPr>
        <w:t>ABC</w:t>
      </w:r>
      <w:r w:rsidRPr="000D1CFE">
        <w:rPr>
          <w:color w:val="FF0000"/>
        </w:rPr>
        <w:t>．初始时活塞静止，缓慢倒置汽</w:t>
      </w:r>
      <w:r w:rsidRPr="00266B5E">
        <w:rPr>
          <w:color w:val="FF0000"/>
        </w:rPr>
        <w:t>缸后，</w:t>
      </w:r>
      <w:r w:rsidRPr="00266B5E">
        <w:rPr>
          <w:rFonts w:eastAsia="Times New Roman"/>
          <w:color w:val="FF0000"/>
        </w:rPr>
        <w:t>a</w:t>
      </w:r>
      <w:r w:rsidR="00266B5E">
        <w:rPr>
          <w:rFonts w:eastAsiaTheme="minorEastAsia" w:hint="eastAsia"/>
          <w:color w:val="FF0000"/>
        </w:rPr>
        <w:t xml:space="preserve"> </w:t>
      </w:r>
      <w:r w:rsidRPr="00266B5E">
        <w:rPr>
          <w:color w:val="FF0000"/>
        </w:rPr>
        <w:t>部分气体体积减小，</w:t>
      </w:r>
      <w:r w:rsidRPr="00266B5E">
        <w:rPr>
          <w:rFonts w:eastAsia="Times New Roman"/>
          <w:color w:val="FF0000"/>
        </w:rPr>
        <w:t>b</w:t>
      </w:r>
      <w:r w:rsidR="00266B5E">
        <w:rPr>
          <w:rFonts w:eastAsiaTheme="minorEastAsia" w:hint="eastAsia"/>
          <w:color w:val="FF0000"/>
        </w:rPr>
        <w:t xml:space="preserve"> </w:t>
      </w:r>
      <w:r w:rsidRPr="00266B5E">
        <w:rPr>
          <w:color w:val="FF0000"/>
        </w:rPr>
        <w:t>部分气体体积增大，故</w:t>
      </w:r>
      <w:r w:rsidR="00266B5E">
        <w:rPr>
          <w:rFonts w:hint="eastAsia"/>
          <w:color w:val="FF0000"/>
        </w:rPr>
        <w:t xml:space="preserve"> </w:t>
      </w:r>
      <w:r w:rsidRPr="00266B5E">
        <w:rPr>
          <w:rFonts w:eastAsia="Times New Roman"/>
          <w:color w:val="FF0000"/>
        </w:rPr>
        <w:t>a</w:t>
      </w:r>
      <w:r w:rsidR="00266B5E">
        <w:rPr>
          <w:rFonts w:eastAsiaTheme="minorEastAsia" w:hint="eastAsia"/>
          <w:color w:val="FF0000"/>
        </w:rPr>
        <w:t xml:space="preserve"> </w:t>
      </w:r>
      <w:r w:rsidRPr="00266B5E">
        <w:rPr>
          <w:color w:val="FF0000"/>
        </w:rPr>
        <w:t>的压强增大，</w:t>
      </w:r>
      <w:r w:rsidRPr="00266B5E">
        <w:rPr>
          <w:rFonts w:eastAsia="Times New Roman"/>
          <w:color w:val="FF0000"/>
        </w:rPr>
        <w:t>b</w:t>
      </w:r>
      <w:r w:rsidR="00266B5E">
        <w:rPr>
          <w:rFonts w:eastAsiaTheme="minorEastAsia" w:hint="eastAsia"/>
          <w:color w:val="FF0000"/>
        </w:rPr>
        <w:t xml:space="preserve"> </w:t>
      </w:r>
      <w:r w:rsidRPr="00266B5E">
        <w:rPr>
          <w:color w:val="FF0000"/>
        </w:rPr>
        <w:t>的压强减小，由于是绝热汽缸和</w:t>
      </w:r>
      <w:r w:rsidRPr="000D1CFE">
        <w:rPr>
          <w:color w:val="FF0000"/>
        </w:rPr>
        <w:t>绝热活塞，则</w:t>
      </w:r>
      <w:r w:rsidR="00755345">
        <w:rPr>
          <w:rFonts w:hint="eastAsia"/>
          <w:color w:val="FF0000"/>
        </w:rPr>
        <w:t xml:space="preserve"> </w:t>
      </w:r>
      <w:r w:rsidR="00755345" w:rsidRPr="00755345">
        <w:rPr>
          <w:rFonts w:hint="eastAsia"/>
          <w:i/>
          <w:iCs/>
          <w:color w:val="FF0000"/>
        </w:rPr>
        <w:t>Q</w:t>
      </w:r>
      <w:r w:rsidR="00755345">
        <w:rPr>
          <w:rFonts w:hint="eastAsia"/>
          <w:color w:val="FF0000"/>
        </w:rPr>
        <w:t xml:space="preserve"> = 0</w:t>
      </w:r>
      <w:r w:rsidR="00755345">
        <w:rPr>
          <w:rFonts w:hint="eastAsia"/>
          <w:color w:val="FF0000"/>
        </w:rPr>
        <w:t>。</w:t>
      </w:r>
    </w:p>
    <w:p w14:paraId="6CC5B95D" w14:textId="186AE101" w:rsidR="00167CF4" w:rsidRPr="000D1CFE" w:rsidRDefault="00000000" w:rsidP="00266B5E">
      <w:pPr>
        <w:rPr>
          <w:color w:val="FF0000"/>
        </w:rPr>
      </w:pPr>
      <w:r w:rsidRPr="000D1CFE">
        <w:rPr>
          <w:color w:val="FF0000"/>
        </w:rPr>
        <w:t>根据热力学第一定律</w:t>
      </w:r>
      <w:r w:rsidR="00266B5E">
        <w:rPr>
          <w:rFonts w:hint="eastAsia"/>
          <w:color w:val="FF0000"/>
        </w:rPr>
        <w:t xml:space="preserve"> </w:t>
      </w:r>
      <w:r w:rsidR="00755345">
        <w:rPr>
          <w:color w:val="FF0000"/>
        </w:rPr>
        <w:t>Δ</w:t>
      </w:r>
      <w:r w:rsidR="00755345" w:rsidRPr="00755345">
        <w:rPr>
          <w:rFonts w:hint="eastAsia"/>
          <w:i/>
          <w:iCs/>
          <w:color w:val="FF0000"/>
        </w:rPr>
        <w:t>U</w:t>
      </w:r>
      <w:r w:rsidR="00755345">
        <w:rPr>
          <w:rFonts w:hint="eastAsia"/>
          <w:color w:val="FF0000"/>
        </w:rPr>
        <w:t xml:space="preserve">= </w:t>
      </w:r>
      <w:r w:rsidR="00755345" w:rsidRPr="00755345">
        <w:rPr>
          <w:rFonts w:hint="eastAsia"/>
          <w:i/>
          <w:iCs/>
          <w:color w:val="FF0000"/>
        </w:rPr>
        <w:t>W</w:t>
      </w:r>
    </w:p>
    <w:p w14:paraId="56F90151" w14:textId="2D4389DE" w:rsidR="00167CF4" w:rsidRPr="000D1CFE" w:rsidRDefault="00000000" w:rsidP="00266B5E">
      <w:pPr>
        <w:rPr>
          <w:color w:val="FF0000"/>
        </w:rPr>
      </w:pPr>
      <w:r w:rsidRPr="000D1CFE">
        <w:rPr>
          <w:color w:val="FF0000"/>
        </w:rPr>
        <w:t>可得</w:t>
      </w:r>
      <w:r w:rsidR="00266B5E">
        <w:rPr>
          <w:rFonts w:hint="eastAsia"/>
          <w:color w:val="FF0000"/>
        </w:rPr>
        <w:t xml:space="preserve"> </w:t>
      </w:r>
      <w:r w:rsidR="00755345">
        <w:rPr>
          <w:color w:val="FF0000"/>
        </w:rPr>
        <w:t>Δ</w:t>
      </w:r>
      <w:r w:rsidR="00755345" w:rsidRPr="00755345">
        <w:rPr>
          <w:rFonts w:hint="eastAsia"/>
          <w:i/>
          <w:iCs/>
          <w:color w:val="FF0000"/>
        </w:rPr>
        <w:t>U</w:t>
      </w:r>
      <w:r w:rsidR="00755345">
        <w:rPr>
          <w:rFonts w:hint="eastAsia"/>
          <w:color w:val="FF0000"/>
          <w:vertAlign w:val="subscript"/>
        </w:rPr>
        <w:t>a</w:t>
      </w:r>
      <w:r w:rsidR="00755345">
        <w:rPr>
          <w:rFonts w:hint="eastAsia"/>
          <w:color w:val="FF0000"/>
        </w:rPr>
        <w:t xml:space="preserve"> &gt; 0</w:t>
      </w:r>
      <w:r w:rsidR="00755345">
        <w:rPr>
          <w:rFonts w:hint="eastAsia"/>
          <w:color w:val="FF0000"/>
        </w:rPr>
        <w:t>，</w:t>
      </w:r>
      <w:r w:rsidR="00755345">
        <w:rPr>
          <w:color w:val="FF0000"/>
        </w:rPr>
        <w:t>Δ</w:t>
      </w:r>
      <w:r w:rsidR="00755345" w:rsidRPr="00755345">
        <w:rPr>
          <w:rFonts w:hint="eastAsia"/>
          <w:i/>
          <w:iCs/>
          <w:color w:val="FF0000"/>
        </w:rPr>
        <w:t>U</w:t>
      </w:r>
      <w:r w:rsidR="00755345">
        <w:rPr>
          <w:rFonts w:hint="eastAsia"/>
          <w:color w:val="FF0000"/>
          <w:vertAlign w:val="subscript"/>
        </w:rPr>
        <w:t>b</w:t>
      </w:r>
      <w:r w:rsidR="00755345">
        <w:rPr>
          <w:rFonts w:hint="eastAsia"/>
          <w:color w:val="FF0000"/>
        </w:rPr>
        <w:t xml:space="preserve"> &lt; 0</w:t>
      </w:r>
    </w:p>
    <w:p w14:paraId="29B46A73" w14:textId="4D0D6B04" w:rsidR="00167CF4" w:rsidRPr="00266B5E" w:rsidRDefault="00000000" w:rsidP="000D1CFE">
      <w:pPr>
        <w:rPr>
          <w:iCs/>
          <w:color w:val="FF0000"/>
        </w:rPr>
      </w:pPr>
      <w:r w:rsidRPr="000D1CFE">
        <w:rPr>
          <w:color w:val="FF0000"/>
        </w:rPr>
        <w:t>则</w:t>
      </w:r>
      <w:r w:rsidR="00266B5E">
        <w:rPr>
          <w:rFonts w:hint="eastAsia"/>
          <w:color w:val="FF0000"/>
        </w:rPr>
        <w:t xml:space="preserve"> </w:t>
      </w:r>
      <w:r w:rsidRPr="00266B5E">
        <w:rPr>
          <w:rFonts w:eastAsia="Times New Roman"/>
          <w:iCs/>
          <w:color w:val="FF0000"/>
        </w:rPr>
        <w:t>a</w:t>
      </w:r>
      <w:r w:rsidR="00266B5E">
        <w:rPr>
          <w:rFonts w:eastAsiaTheme="minorEastAsia" w:hint="eastAsia"/>
          <w:iCs/>
          <w:color w:val="FF0000"/>
        </w:rPr>
        <w:t xml:space="preserve"> </w:t>
      </w:r>
      <w:r w:rsidRPr="00266B5E">
        <w:rPr>
          <w:iCs/>
          <w:color w:val="FF0000"/>
        </w:rPr>
        <w:t>的温度升高，</w:t>
      </w:r>
      <w:r w:rsidRPr="00266B5E">
        <w:rPr>
          <w:rFonts w:eastAsia="Times New Roman"/>
          <w:iCs/>
          <w:color w:val="FF0000"/>
        </w:rPr>
        <w:t>b</w:t>
      </w:r>
      <w:r w:rsidR="00266B5E">
        <w:rPr>
          <w:rFonts w:eastAsiaTheme="minorEastAsia" w:hint="eastAsia"/>
          <w:iCs/>
          <w:color w:val="FF0000"/>
        </w:rPr>
        <w:t xml:space="preserve"> </w:t>
      </w:r>
      <w:r w:rsidRPr="00266B5E">
        <w:rPr>
          <w:iCs/>
          <w:color w:val="FF0000"/>
        </w:rPr>
        <w:t>的温度降低，</w:t>
      </w:r>
      <w:r w:rsidRPr="00266B5E">
        <w:rPr>
          <w:rFonts w:eastAsia="Times New Roman"/>
          <w:iCs/>
          <w:color w:val="FF0000"/>
        </w:rPr>
        <w:t>b</w:t>
      </w:r>
      <w:r w:rsidR="00266B5E">
        <w:rPr>
          <w:rFonts w:eastAsiaTheme="minorEastAsia" w:hint="eastAsia"/>
          <w:iCs/>
          <w:color w:val="FF0000"/>
        </w:rPr>
        <w:t xml:space="preserve"> </w:t>
      </w:r>
      <w:r w:rsidRPr="00266B5E">
        <w:rPr>
          <w:iCs/>
          <w:color w:val="FF0000"/>
        </w:rPr>
        <w:t>的气体分子的平均速率减小，并不是所有分子速率均减小，故</w:t>
      </w:r>
      <w:r w:rsidR="00266B5E">
        <w:rPr>
          <w:rFonts w:hint="eastAsia"/>
          <w:iCs/>
          <w:color w:val="FF0000"/>
        </w:rPr>
        <w:t xml:space="preserve"> </w:t>
      </w:r>
      <w:r w:rsidRPr="00266B5E">
        <w:rPr>
          <w:iCs/>
          <w:color w:val="FF0000"/>
        </w:rPr>
        <w:t>AC</w:t>
      </w:r>
      <w:r w:rsidR="00266B5E">
        <w:rPr>
          <w:rFonts w:hint="eastAsia"/>
          <w:iCs/>
          <w:color w:val="FF0000"/>
        </w:rPr>
        <w:t xml:space="preserve"> </w:t>
      </w:r>
      <w:r w:rsidRPr="00266B5E">
        <w:rPr>
          <w:iCs/>
          <w:color w:val="FF0000"/>
        </w:rPr>
        <w:t>错误，</w:t>
      </w:r>
      <w:r w:rsidRPr="00266B5E">
        <w:rPr>
          <w:iCs/>
          <w:color w:val="FF0000"/>
        </w:rPr>
        <w:t>B</w:t>
      </w:r>
      <w:r w:rsidR="00266B5E">
        <w:rPr>
          <w:rFonts w:hint="eastAsia"/>
          <w:iCs/>
          <w:color w:val="FF0000"/>
        </w:rPr>
        <w:t xml:space="preserve"> </w:t>
      </w:r>
      <w:r w:rsidRPr="00266B5E">
        <w:rPr>
          <w:iCs/>
          <w:color w:val="FF0000"/>
        </w:rPr>
        <w:t>正确；</w:t>
      </w:r>
    </w:p>
    <w:p w14:paraId="09649872" w14:textId="12510A5A" w:rsidR="00167CF4" w:rsidRPr="00266B5E" w:rsidRDefault="00000000" w:rsidP="000D1CFE">
      <w:pPr>
        <w:rPr>
          <w:iCs/>
          <w:color w:val="FF0000"/>
        </w:rPr>
      </w:pPr>
      <w:r w:rsidRPr="00266B5E">
        <w:rPr>
          <w:iCs/>
          <w:color w:val="FF0000"/>
        </w:rPr>
        <w:t>D</w:t>
      </w:r>
      <w:r w:rsidRPr="00266B5E">
        <w:rPr>
          <w:iCs/>
          <w:color w:val="FF0000"/>
        </w:rPr>
        <w:t>．由于不知初始状态，</w:t>
      </w:r>
      <w:r w:rsidRPr="00266B5E">
        <w:rPr>
          <w:rFonts w:eastAsia="Times New Roman"/>
          <w:iCs/>
          <w:color w:val="FF0000"/>
        </w:rPr>
        <w:t>a</w:t>
      </w:r>
      <w:r w:rsidRPr="00266B5E">
        <w:rPr>
          <w:iCs/>
          <w:color w:val="FF0000"/>
        </w:rPr>
        <w:t>、</w:t>
      </w:r>
      <w:r w:rsidRPr="00266B5E">
        <w:rPr>
          <w:rFonts w:eastAsia="Times New Roman"/>
          <w:iCs/>
          <w:color w:val="FF0000"/>
        </w:rPr>
        <w:t>b</w:t>
      </w:r>
      <w:r w:rsidR="00266B5E">
        <w:rPr>
          <w:rFonts w:eastAsiaTheme="minorEastAsia" w:hint="eastAsia"/>
          <w:iCs/>
          <w:color w:val="FF0000"/>
        </w:rPr>
        <w:t xml:space="preserve"> </w:t>
      </w:r>
      <w:r w:rsidRPr="00266B5E">
        <w:rPr>
          <w:iCs/>
          <w:color w:val="FF0000"/>
        </w:rPr>
        <w:t>两部分气体的压强以及弹簧处于哪种状态，所以无法判断倒置汽缸后弹簧的弹力的变化，</w:t>
      </w:r>
      <w:r w:rsidRPr="00266B5E">
        <w:rPr>
          <w:iCs/>
          <w:color w:val="FF0000"/>
        </w:rPr>
        <w:t>D</w:t>
      </w:r>
      <w:r w:rsidR="00266B5E">
        <w:rPr>
          <w:rFonts w:hint="eastAsia"/>
          <w:iCs/>
          <w:color w:val="FF0000"/>
        </w:rPr>
        <w:t xml:space="preserve"> </w:t>
      </w:r>
      <w:r w:rsidRPr="00266B5E">
        <w:rPr>
          <w:iCs/>
          <w:color w:val="FF0000"/>
        </w:rPr>
        <w:t>错误。</w:t>
      </w:r>
    </w:p>
    <w:p w14:paraId="7338F8A5" w14:textId="33C23C59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故选</w:t>
      </w:r>
      <w:r w:rsidR="00266B5E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B</w:t>
      </w:r>
      <w:r w:rsidRPr="000D1CFE">
        <w:rPr>
          <w:color w:val="FF0000"/>
        </w:rPr>
        <w:t>。</w:t>
      </w:r>
    </w:p>
    <w:p w14:paraId="17980F60" w14:textId="77777777" w:rsidR="00266B5E" w:rsidRDefault="00266B5E" w:rsidP="000D1CFE">
      <w:pPr>
        <w:rPr>
          <w:color w:val="FF0000"/>
        </w:rPr>
      </w:pPr>
    </w:p>
    <w:p w14:paraId="6BA7CAB9" w14:textId="1963754F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7</w:t>
      </w:r>
      <w:r w:rsidRPr="000D1CFE">
        <w:rPr>
          <w:color w:val="FF0000"/>
        </w:rPr>
        <w:t>．</w:t>
      </w:r>
      <w:r w:rsidRPr="000D1CFE">
        <w:rPr>
          <w:color w:val="FF0000"/>
        </w:rPr>
        <w:t>D</w:t>
      </w:r>
    </w:p>
    <w:p w14:paraId="1F1913EB" w14:textId="094B797F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【详解】设小球做匀速圆周运动的速度为</w:t>
      </w:r>
      <w:r w:rsidR="00755345">
        <w:rPr>
          <w:rFonts w:hint="eastAsia"/>
          <w:color w:val="FF0000"/>
        </w:rPr>
        <w:t xml:space="preserve"> </w:t>
      </w:r>
      <w:r w:rsidR="00755345" w:rsidRPr="00755345">
        <w:rPr>
          <w:rFonts w:ascii="Book Antiqua" w:hAnsi="Book Antiqua"/>
          <w:i/>
          <w:iCs/>
          <w:color w:val="FF0000"/>
        </w:rPr>
        <w:t>v</w:t>
      </w:r>
      <w:r w:rsidRPr="000D1CFE">
        <w:rPr>
          <w:color w:val="FF0000"/>
        </w:rPr>
        <w:t>，角速度为</w:t>
      </w:r>
      <w:r w:rsidR="00755345">
        <w:rPr>
          <w:rFonts w:hint="eastAsia"/>
          <w:color w:val="FF0000"/>
        </w:rPr>
        <w:t xml:space="preserve"> </w:t>
      </w:r>
      <w:r w:rsidR="00755345" w:rsidRPr="00755345">
        <w:rPr>
          <w:i/>
          <w:iCs/>
          <w:color w:val="FF0000"/>
        </w:rPr>
        <w:t>ω</w:t>
      </w:r>
      <w:r w:rsidRPr="000D1CFE">
        <w:rPr>
          <w:color w:val="FF0000"/>
        </w:rPr>
        <w:t>，轨迹圆心在接收器上的投影坐标为</w:t>
      </w:r>
      <w:r w:rsidR="00266B5E">
        <w:rPr>
          <w:rFonts w:hint="eastAsia"/>
          <w:color w:val="FF0000"/>
        </w:rPr>
        <w:t xml:space="preserve"> </w:t>
      </w:r>
      <w:r w:rsidR="00755345" w:rsidRPr="00755345">
        <w:rPr>
          <w:rFonts w:hint="eastAsia"/>
          <w:i/>
          <w:iCs/>
          <w:color w:val="FF0000"/>
        </w:rPr>
        <w:t>Y</w:t>
      </w:r>
      <w:r w:rsidRPr="000D1CFE">
        <w:rPr>
          <w:color w:val="FF0000"/>
        </w:rPr>
        <w:t>，则在</w:t>
      </w:r>
      <w:r w:rsidRPr="000D1CFE">
        <w:rPr>
          <w:color w:val="FF0000"/>
        </w:rPr>
        <w:t>0</w:t>
      </w:r>
      <w:r w:rsidRPr="000D1CFE">
        <w:rPr>
          <w:color w:val="FF0000"/>
        </w:rPr>
        <w:t>时刻小球与轨迹圆心的连线与</w:t>
      </w:r>
      <w:r w:rsidR="00755345">
        <w:rPr>
          <w:rFonts w:hint="eastAsia"/>
          <w:color w:val="FF0000"/>
        </w:rPr>
        <w:t xml:space="preserve"> </w:t>
      </w:r>
      <w:r w:rsidR="00755345" w:rsidRPr="00755345">
        <w:rPr>
          <w:rFonts w:hint="eastAsia"/>
          <w:i/>
          <w:iCs/>
          <w:color w:val="FF0000"/>
        </w:rPr>
        <w:t>x</w:t>
      </w:r>
      <w:r w:rsidR="00755345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轴夹角为</w:t>
      </w:r>
      <w:r w:rsidR="00755345">
        <w:rPr>
          <w:rFonts w:hint="eastAsia"/>
          <w:color w:val="FF0000"/>
        </w:rPr>
        <w:t xml:space="preserve"> </w:t>
      </w:r>
      <w:r w:rsidR="00755345" w:rsidRPr="00755345">
        <w:rPr>
          <w:i/>
          <w:iCs/>
          <w:color w:val="FF0000"/>
        </w:rPr>
        <w:t>φ</w:t>
      </w:r>
      <w:r w:rsidR="00755345">
        <w:rPr>
          <w:rFonts w:hint="eastAsia"/>
          <w:color w:val="FF0000"/>
          <w:vertAlign w:val="subscript"/>
        </w:rPr>
        <w:t>0</w:t>
      </w:r>
      <w:r w:rsidRPr="000D1CFE">
        <w:rPr>
          <w:color w:val="FF0000"/>
        </w:rPr>
        <w:t>，则经过时间</w:t>
      </w:r>
      <w:r w:rsidR="00755345">
        <w:rPr>
          <w:rFonts w:hint="eastAsia"/>
          <w:color w:val="FF0000"/>
        </w:rPr>
        <w:t xml:space="preserve"> </w:t>
      </w:r>
      <w:r w:rsidR="00755345" w:rsidRPr="00755345">
        <w:rPr>
          <w:rFonts w:hint="eastAsia"/>
          <w:i/>
          <w:iCs/>
          <w:color w:val="FF0000"/>
        </w:rPr>
        <w:t>t</w:t>
      </w:r>
      <w:r w:rsidRPr="000D1CFE">
        <w:rPr>
          <w:color w:val="FF0000"/>
        </w:rPr>
        <w:t>，小球在接收器上的投影坐标为</w:t>
      </w:r>
    </w:p>
    <w:p w14:paraId="201DE9D3" w14:textId="77777777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object w:dxaOrig="1866" w:dyaOrig="316" w14:anchorId="082545C7">
          <v:shape id="_x0000_i1032" type="#_x0000_t75" alt="eqId2003c778cd4c62adca13bb0c03b1ffe8" style="width:93.45pt;height:15.85pt" o:ole="">
            <v:imagedata r:id="rId44" o:title="eqId2003c778cd4c62adca13bb0c03b1ffe8"/>
          </v:shape>
          <o:OLEObject Type="Embed" ProgID="Equation.DSMT4" ShapeID="_x0000_i1032" DrawAspect="Content" ObjectID="_1798791085" r:id="rId45"/>
        </w:object>
      </w:r>
    </w:p>
    <w:p w14:paraId="36A01A1F" w14:textId="77777777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由图（</w:t>
      </w:r>
      <w:r w:rsidRPr="000D1CFE">
        <w:rPr>
          <w:color w:val="FF0000"/>
        </w:rPr>
        <w:t>b</w:t>
      </w:r>
      <w:r w:rsidRPr="000D1CFE">
        <w:rPr>
          <w:color w:val="FF0000"/>
        </w:rPr>
        <w:t>）可得</w:t>
      </w:r>
    </w:p>
    <w:p w14:paraId="3716E244" w14:textId="77777777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object w:dxaOrig="704" w:dyaOrig="316" w14:anchorId="18F296B2">
          <v:shape id="_x0000_i1033" type="#_x0000_t75" alt="eqId4fe5b5c2f0d67d764d70d127fe843b7b" style="width:34.7pt;height:15.85pt" o:ole="">
            <v:imagedata r:id="rId46" o:title="eqId4fe5b5c2f0d67d764d70d127fe843b7b"/>
          </v:shape>
          <o:OLEObject Type="Embed" ProgID="Equation.DSMT4" ShapeID="_x0000_i1033" DrawAspect="Content" ObjectID="_1798791086" r:id="rId47"/>
        </w:object>
      </w:r>
      <w:r w:rsidRPr="000D1CFE">
        <w:rPr>
          <w:color w:val="FF0000"/>
        </w:rPr>
        <w:t>，</w:t>
      </w:r>
      <w:r w:rsidRPr="000D1CFE">
        <w:rPr>
          <w:color w:val="FF0000"/>
        </w:rPr>
        <w:object w:dxaOrig="686" w:dyaOrig="317" w14:anchorId="2D8BF55E">
          <v:shape id="_x0000_i1034" type="#_x0000_t75" alt="eqId09cf322f2e20caa51e1124cc77c86e2e" style="width:34.7pt;height:15.85pt" o:ole="">
            <v:imagedata r:id="rId48" o:title="eqId09cf322f2e20caa51e1124cc77c86e2e"/>
          </v:shape>
          <o:OLEObject Type="Embed" ProgID="Equation.DSMT4" ShapeID="_x0000_i1034" DrawAspect="Content" ObjectID="_1798791087" r:id="rId49"/>
        </w:object>
      </w:r>
      <w:r w:rsidRPr="000D1CFE">
        <w:rPr>
          <w:color w:val="FF0000"/>
        </w:rPr>
        <w:t>，</w:t>
      </w:r>
      <w:r w:rsidRPr="000D1CFE">
        <w:rPr>
          <w:color w:val="FF0000"/>
        </w:rPr>
        <w:object w:dxaOrig="1126" w:dyaOrig="547" w14:anchorId="6D50F4A8">
          <v:shape id="_x0000_i1035" type="#_x0000_t75" alt="eqIdee5a5ad7be9ed9dd0d73db408edae2cb" style="width:56.15pt;height:27.05pt" o:ole="">
            <v:imagedata r:id="rId50" o:title="eqIdee5a5ad7be9ed9dd0d73db408edae2cb"/>
          </v:shape>
          <o:OLEObject Type="Embed" ProgID="Equation.DSMT4" ShapeID="_x0000_i1035" DrawAspect="Content" ObjectID="_1798791088" r:id="rId51"/>
        </w:object>
      </w:r>
    </w:p>
    <w:p w14:paraId="03F31DBA" w14:textId="77777777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解得小球在接收器上的投影坐标与时间的关系式为</w:t>
      </w:r>
    </w:p>
    <w:p w14:paraId="20C825F0" w14:textId="77777777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object w:dxaOrig="2306" w:dyaOrig="601" w14:anchorId="55C6C53E">
          <v:shape id="_x0000_i1036" type="#_x0000_t75" alt="eqIdac5dcefc97a401269bf62df0e454fdc8" style="width:115.4pt;height:29.6pt" o:ole="">
            <v:imagedata r:id="rId52" o:title="eqIdac5dcefc97a401269bf62df0e454fdc8"/>
          </v:shape>
          <o:OLEObject Type="Embed" ProgID="Equation.DSMT4" ShapeID="_x0000_i1036" DrawAspect="Content" ObjectID="_1798791089" r:id="rId53"/>
        </w:object>
      </w:r>
    </w:p>
    <w:p w14:paraId="54EA07DD" w14:textId="46923FD8" w:rsidR="00167CF4" w:rsidRPr="000D1CFE" w:rsidRDefault="00000000" w:rsidP="00755345">
      <w:pPr>
        <w:rPr>
          <w:color w:val="FF0000"/>
        </w:rPr>
      </w:pPr>
      <w:r w:rsidRPr="000D1CFE">
        <w:rPr>
          <w:color w:val="FF0000"/>
        </w:rPr>
        <w:t>A</w:t>
      </w:r>
      <w:r w:rsidR="00266B5E" w:rsidRPr="000D1CFE">
        <w:rPr>
          <w:color w:val="FF0000"/>
        </w:rPr>
        <w:t>．</w:t>
      </w:r>
      <w:r w:rsidRPr="000D1CFE">
        <w:rPr>
          <w:color w:val="FF0000"/>
        </w:rPr>
        <w:t>由上面分析可得，小球运动周期为</w:t>
      </w:r>
      <w:r w:rsidR="00755345">
        <w:rPr>
          <w:rFonts w:hint="eastAsia"/>
          <w:color w:val="FF0000"/>
        </w:rPr>
        <w:t xml:space="preserve"> </w:t>
      </w:r>
      <w:r w:rsidR="00755345" w:rsidRPr="00755345">
        <w:rPr>
          <w:rFonts w:hint="eastAsia"/>
          <w:i/>
          <w:iCs/>
          <w:color w:val="FF0000"/>
        </w:rPr>
        <w:t>T</w:t>
      </w:r>
      <w:r w:rsidR="00755345">
        <w:rPr>
          <w:rFonts w:hint="eastAsia"/>
          <w:color w:val="FF0000"/>
        </w:rPr>
        <w:t xml:space="preserve"> = 6</w:t>
      </w:r>
      <w:r w:rsidR="00755345" w:rsidRPr="00755345">
        <w:rPr>
          <w:rFonts w:hint="eastAsia"/>
          <w:i/>
          <w:iCs/>
          <w:color w:val="FF0000"/>
        </w:rPr>
        <w:t>t</w:t>
      </w:r>
      <w:r w:rsidR="00755345">
        <w:rPr>
          <w:rFonts w:hint="eastAsia"/>
          <w:color w:val="FF0000"/>
          <w:vertAlign w:val="subscript"/>
        </w:rPr>
        <w:t>0</w:t>
      </w:r>
    </w:p>
    <w:p w14:paraId="796B1533" w14:textId="7B310817" w:rsidR="00167CF4" w:rsidRPr="000D1CFE" w:rsidRDefault="00000000" w:rsidP="00266B5E">
      <w:pPr>
        <w:rPr>
          <w:color w:val="FF0000"/>
        </w:rPr>
      </w:pPr>
      <w:r w:rsidRPr="000D1CFE">
        <w:rPr>
          <w:color w:val="FF0000"/>
        </w:rPr>
        <w:t>小球在水平面上只受洛伦兹力，洛伦兹力提供向心力，由牛顿第二定律可得</w:t>
      </w:r>
      <w:r w:rsidR="00266B5E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object w:dxaOrig="880" w:dyaOrig="512" w14:anchorId="532CD259">
          <v:shape id="_x0000_i1037" type="#_x0000_t75" alt="eqId4f2011d1deed557a47cb0bc8b07327f1" style="width:44.45pt;height:25.55pt" o:ole="">
            <v:imagedata r:id="rId54" o:title="eqId4f2011d1deed557a47cb0bc8b07327f1"/>
          </v:shape>
          <o:OLEObject Type="Embed" ProgID="Equation.DSMT4" ShapeID="_x0000_i1037" DrawAspect="Content" ObjectID="_1798791090" r:id="rId55"/>
        </w:object>
      </w:r>
    </w:p>
    <w:p w14:paraId="0F1699F5" w14:textId="2D3F2C42" w:rsidR="00167CF4" w:rsidRPr="000D1CFE" w:rsidRDefault="00000000" w:rsidP="00266B5E">
      <w:pPr>
        <w:rPr>
          <w:color w:val="FF0000"/>
        </w:rPr>
      </w:pPr>
      <w:r w:rsidRPr="000D1CFE">
        <w:rPr>
          <w:color w:val="FF0000"/>
        </w:rPr>
        <w:t>又</w:t>
      </w:r>
      <w:r w:rsidR="00266B5E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object w:dxaOrig="1461" w:dyaOrig="579" w14:anchorId="798E7B38">
          <v:shape id="_x0000_i1038" type="#_x0000_t75" alt="eqIda7cf4b3601059966c20b7f709bf05dc0" style="width:73pt;height:29.1pt" o:ole="">
            <v:imagedata r:id="rId56" o:title="eqIda7cf4b3601059966c20b7f709bf05dc0"/>
          </v:shape>
          <o:OLEObject Type="Embed" ProgID="Equation.DSMT4" ShapeID="_x0000_i1038" DrawAspect="Content" ObjectID="_1798791091" r:id="rId57"/>
        </w:object>
      </w:r>
    </w:p>
    <w:p w14:paraId="042DD912" w14:textId="1C7C7DAF" w:rsidR="00167CF4" w:rsidRPr="000D1CFE" w:rsidRDefault="00000000" w:rsidP="00266B5E">
      <w:pPr>
        <w:rPr>
          <w:color w:val="FF0000"/>
        </w:rPr>
      </w:pPr>
      <w:r w:rsidRPr="000D1CFE">
        <w:rPr>
          <w:color w:val="FF0000"/>
        </w:rPr>
        <w:t>解得磁场磁感应强度</w:t>
      </w:r>
      <w:r w:rsidR="00266B5E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object w:dxaOrig="809" w:dyaOrig="598" w14:anchorId="6A19F9D8">
          <v:shape id="_x0000_i1039" type="#_x0000_t75" alt="eqIda6bc94bd4f2bfbeac95a2d1d281d6d03" style="width:40.35pt;height:29.6pt" o:ole="">
            <v:imagedata r:id="rId58" o:title="eqIda6bc94bd4f2bfbeac95a2d1d281d6d03"/>
          </v:shape>
          <o:OLEObject Type="Embed" ProgID="Equation.DSMT4" ShapeID="_x0000_i1039" DrawAspect="Content" ObjectID="_1798791092" r:id="rId59"/>
        </w:object>
      </w:r>
    </w:p>
    <w:p w14:paraId="6DED35C4" w14:textId="40BB56B3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故</w:t>
      </w:r>
      <w:r w:rsidR="00266B5E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A</w:t>
      </w:r>
      <w:r w:rsidR="00266B5E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错误；</w:t>
      </w:r>
    </w:p>
    <w:p w14:paraId="3E64E2AB" w14:textId="017BB6E9" w:rsidR="00167CF4" w:rsidRPr="000D1CFE" w:rsidRDefault="00000000" w:rsidP="00755345">
      <w:pPr>
        <w:rPr>
          <w:color w:val="FF0000"/>
        </w:rPr>
      </w:pPr>
      <w:r w:rsidRPr="000D1CFE">
        <w:rPr>
          <w:color w:val="FF0000"/>
        </w:rPr>
        <w:t>B</w:t>
      </w:r>
      <w:r w:rsidR="00266B5E" w:rsidRPr="000D1CFE">
        <w:rPr>
          <w:color w:val="FF0000"/>
        </w:rPr>
        <w:t>．</w:t>
      </w:r>
      <w:r w:rsidRPr="000D1CFE">
        <w:rPr>
          <w:color w:val="FF0000"/>
        </w:rPr>
        <w:t>小球投影坐标对时间求导，可得</w:t>
      </w:r>
      <w:r w:rsidR="00755345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object w:dxaOrig="2482" w:dyaOrig="601" w14:anchorId="0192BFE5">
          <v:shape id="_x0000_i1040" type="#_x0000_t75" alt="eqId0a50c38fde0d0555fa84e9433aa086d5" style="width:124.1pt;height:29.6pt" o:ole="">
            <v:imagedata r:id="rId60" o:title="eqId0a50c38fde0d0555fa84e9433aa086d5"/>
          </v:shape>
          <o:OLEObject Type="Embed" ProgID="Equation.DSMT4" ShapeID="_x0000_i1040" DrawAspect="Content" ObjectID="_1798791093" r:id="rId61"/>
        </w:object>
      </w:r>
    </w:p>
    <w:p w14:paraId="44453522" w14:textId="0EC9674A" w:rsidR="00167CF4" w:rsidRPr="000D1CFE" w:rsidRDefault="00000000" w:rsidP="00755345">
      <w:pPr>
        <w:rPr>
          <w:color w:val="FF0000"/>
        </w:rPr>
      </w:pPr>
      <w:r w:rsidRPr="000D1CFE">
        <w:rPr>
          <w:color w:val="FF0000"/>
        </w:rPr>
        <w:t>则投影的最大速度</w:t>
      </w:r>
      <w:r w:rsidR="00755345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object w:dxaOrig="1073" w:dyaOrig="599" w14:anchorId="75D8614C">
          <v:shape id="_x0000_i1041" type="#_x0000_t75" alt="eqId4e7e6fbf80fd42511b6638bae8b8aa0e" style="width:53.1pt;height:30.15pt" o:ole="">
            <v:imagedata r:id="rId62" o:title="eqId4e7e6fbf80fd42511b6638bae8b8aa0e"/>
          </v:shape>
          <o:OLEObject Type="Embed" ProgID="Equation.DSMT4" ShapeID="_x0000_i1041" DrawAspect="Content" ObjectID="_1798791094" r:id="rId63"/>
        </w:object>
      </w:r>
    </w:p>
    <w:p w14:paraId="2E143C42" w14:textId="2CCA18A6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故</w:t>
      </w:r>
      <w:r w:rsidR="00755345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B</w:t>
      </w:r>
      <w:r w:rsidR="00755345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错误；</w:t>
      </w:r>
    </w:p>
    <w:p w14:paraId="595880D3" w14:textId="277A0EEC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lastRenderedPageBreak/>
        <w:t>C</w:t>
      </w:r>
      <w:r w:rsidR="00266B5E" w:rsidRPr="000D1CFE">
        <w:rPr>
          <w:color w:val="FF0000"/>
        </w:rPr>
        <w:t>．</w:t>
      </w:r>
      <w:r w:rsidRPr="000D1CFE">
        <w:rPr>
          <w:color w:val="FF0000"/>
        </w:rPr>
        <w:t>小球投影做简谐运动，故</w:t>
      </w:r>
      <w:r w:rsidR="00266B5E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C</w:t>
      </w:r>
      <w:r w:rsidR="00266B5E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错误；</w:t>
      </w:r>
    </w:p>
    <w:p w14:paraId="3352F81E" w14:textId="5C42F592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D</w:t>
      </w:r>
      <w:r w:rsidR="00266B5E" w:rsidRPr="000D1CFE">
        <w:rPr>
          <w:color w:val="FF0000"/>
        </w:rPr>
        <w:t>．</w:t>
      </w:r>
      <w:r w:rsidRPr="000D1CFE">
        <w:rPr>
          <w:color w:val="FF0000"/>
        </w:rPr>
        <w:t>小球投影在</w:t>
      </w:r>
      <w:r w:rsidR="00755345">
        <w:rPr>
          <w:rFonts w:hint="eastAsia"/>
          <w:color w:val="FF0000"/>
        </w:rPr>
        <w:t xml:space="preserve"> 3</w:t>
      </w:r>
      <w:r w:rsidR="00755345" w:rsidRPr="00755345">
        <w:rPr>
          <w:rFonts w:hint="eastAsia"/>
          <w:i/>
          <w:iCs/>
          <w:color w:val="FF0000"/>
        </w:rPr>
        <w:t>t</w:t>
      </w:r>
      <w:r w:rsidR="00755345">
        <w:rPr>
          <w:rFonts w:hint="eastAsia"/>
          <w:color w:val="FF0000"/>
          <w:vertAlign w:val="subscript"/>
        </w:rPr>
        <w:t>0</w:t>
      </w:r>
      <w:r w:rsidRPr="000D1CFE">
        <w:rPr>
          <w:color w:val="FF0000"/>
        </w:rPr>
        <w:t>、</w:t>
      </w:r>
      <w:r w:rsidR="00755345">
        <w:rPr>
          <w:rFonts w:hint="eastAsia"/>
          <w:color w:val="FF0000"/>
        </w:rPr>
        <w:t>4</w:t>
      </w:r>
      <w:r w:rsidR="00755345" w:rsidRPr="00755345">
        <w:rPr>
          <w:rFonts w:hint="eastAsia"/>
          <w:i/>
          <w:iCs/>
          <w:color w:val="FF0000"/>
        </w:rPr>
        <w:t>t</w:t>
      </w:r>
      <w:r w:rsidR="00755345">
        <w:rPr>
          <w:rFonts w:hint="eastAsia"/>
          <w:color w:val="FF0000"/>
          <w:vertAlign w:val="subscript"/>
        </w:rPr>
        <w:t>0</w:t>
      </w:r>
      <w:r w:rsidR="00755345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时刻的坐标分别为</w:t>
      </w:r>
    </w:p>
    <w:p w14:paraId="2DE64B80" w14:textId="77777777" w:rsidR="00755345" w:rsidRDefault="00000000" w:rsidP="00755345">
      <w:pPr>
        <w:rPr>
          <w:color w:val="FF0000"/>
        </w:rPr>
      </w:pPr>
      <w:r w:rsidRPr="000D1CFE">
        <w:rPr>
          <w:color w:val="FF0000"/>
        </w:rPr>
        <w:object w:dxaOrig="3203" w:dyaOrig="601" w14:anchorId="13BCC4AA">
          <v:shape id="_x0000_i1042" type="#_x0000_t75" alt="eqId33c5024ee2fd8668042229a142de2dbb" style="width:159.85pt;height:29.6pt" o:ole="">
            <v:imagedata r:id="rId64" o:title="eqId33c5024ee2fd8668042229a142de2dbb"/>
          </v:shape>
          <o:OLEObject Type="Embed" ProgID="Equation.DSMT4" ShapeID="_x0000_i1042" DrawAspect="Content" ObjectID="_1798791095" r:id="rId65"/>
        </w:object>
      </w:r>
      <w:r w:rsidR="00755345">
        <w:rPr>
          <w:rFonts w:hint="eastAsia"/>
          <w:color w:val="FF0000"/>
        </w:rPr>
        <w:t>，</w:t>
      </w:r>
      <w:r w:rsidRPr="000D1CFE">
        <w:rPr>
          <w:color w:val="FF0000"/>
        </w:rPr>
        <w:object w:dxaOrig="3115" w:dyaOrig="601" w14:anchorId="4BD158FE">
          <v:shape id="_x0000_i1043" type="#_x0000_t75" alt="eqId43bc6b90a215d8325c781bae189bf6e4" style="width:155.75pt;height:29.6pt" o:ole="">
            <v:imagedata r:id="rId66" o:title="eqId43bc6b90a215d8325c781bae189bf6e4"/>
          </v:shape>
          <o:OLEObject Type="Embed" ProgID="Equation.DSMT4" ShapeID="_x0000_i1043" DrawAspect="Content" ObjectID="_1798791096" r:id="rId67"/>
        </w:object>
      </w:r>
    </w:p>
    <w:p w14:paraId="504AF50C" w14:textId="688B68AE" w:rsidR="00167CF4" w:rsidRPr="000D1CFE" w:rsidRDefault="00755345" w:rsidP="00755345">
      <w:pPr>
        <w:rPr>
          <w:color w:val="FF0000"/>
        </w:rPr>
      </w:pPr>
      <w:r>
        <w:rPr>
          <w:rFonts w:hint="eastAsia"/>
          <w:color w:val="FF0000"/>
        </w:rPr>
        <w:t>3</w:t>
      </w:r>
      <w:r w:rsidRPr="00755345">
        <w:rPr>
          <w:rFonts w:hint="eastAsia"/>
          <w:i/>
          <w:iCs/>
          <w:color w:val="FF0000"/>
        </w:rPr>
        <w:t>t</w:t>
      </w:r>
      <w:r>
        <w:rPr>
          <w:rFonts w:hint="eastAsia"/>
          <w:color w:val="FF0000"/>
          <w:vertAlign w:val="subscript"/>
        </w:rPr>
        <w:t>0</w:t>
      </w:r>
      <w:r>
        <w:rPr>
          <w:rFonts w:hint="eastAsia"/>
          <w:color w:val="FF0000"/>
        </w:rPr>
        <w:t xml:space="preserve"> ~ 4</w:t>
      </w:r>
      <w:r w:rsidRPr="00755345">
        <w:rPr>
          <w:rFonts w:hint="eastAsia"/>
          <w:i/>
          <w:iCs/>
          <w:color w:val="FF0000"/>
        </w:rPr>
        <w:t>t</w:t>
      </w:r>
      <w:r>
        <w:rPr>
          <w:rFonts w:hint="eastAsia"/>
          <w:color w:val="FF0000"/>
          <w:vertAlign w:val="subscript"/>
        </w:rPr>
        <w:t>0</w:t>
      </w:r>
      <w:r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时间内，投影的位移大小为</w:t>
      </w:r>
      <w:r>
        <w:rPr>
          <w:rFonts w:hint="eastAsia"/>
          <w:color w:val="FF0000"/>
        </w:rPr>
        <w:t xml:space="preserve"> </w:t>
      </w:r>
      <w:r w:rsidRPr="000D1CFE">
        <w:rPr>
          <w:color w:val="FF0000"/>
        </w:rPr>
        <w:object w:dxaOrig="1390" w:dyaOrig="316" w14:anchorId="4785B103">
          <v:shape id="_x0000_i1044" type="#_x0000_t75" alt="eqIdf05d1ffc25b772cd8b4e308aa00e2b7b" style="width:69.45pt;height:15.85pt" o:ole="">
            <v:imagedata r:id="rId68" o:title="eqIdf05d1ffc25b772cd8b4e308aa00e2b7b"/>
          </v:shape>
          <o:OLEObject Type="Embed" ProgID="Equation.DSMT4" ShapeID="_x0000_i1044" DrawAspect="Content" ObjectID="_1798791097" r:id="rId69"/>
        </w:object>
      </w:r>
    </w:p>
    <w:p w14:paraId="66A7AAB8" w14:textId="1D8B0CEC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故</w:t>
      </w:r>
      <w:r w:rsidR="00266B5E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D</w:t>
      </w:r>
      <w:r w:rsidR="00266B5E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正确；</w:t>
      </w:r>
    </w:p>
    <w:p w14:paraId="494D3B1F" w14:textId="1B1B2809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故选</w:t>
      </w:r>
      <w:r w:rsidR="00266B5E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D</w:t>
      </w:r>
      <w:r w:rsidRPr="000D1CFE">
        <w:rPr>
          <w:color w:val="FF0000"/>
        </w:rPr>
        <w:t>。</w:t>
      </w:r>
    </w:p>
    <w:p w14:paraId="0C86BAAB" w14:textId="77777777" w:rsidR="000D1CFE" w:rsidRDefault="000D1CFE" w:rsidP="000D1CFE">
      <w:pPr>
        <w:rPr>
          <w:color w:val="FF0000"/>
        </w:rPr>
      </w:pPr>
    </w:p>
    <w:p w14:paraId="32E1EBC7" w14:textId="125CC88E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8</w:t>
      </w:r>
      <w:r w:rsidRPr="000D1CFE">
        <w:rPr>
          <w:color w:val="FF0000"/>
        </w:rPr>
        <w:t>．</w:t>
      </w:r>
      <w:r w:rsidRPr="000D1CFE">
        <w:rPr>
          <w:color w:val="FF0000"/>
        </w:rPr>
        <w:t>AB</w:t>
      </w:r>
    </w:p>
    <w:p w14:paraId="201F1121" w14:textId="1D48274B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【详解】</w:t>
      </w:r>
      <w:r w:rsidRPr="000D1CFE">
        <w:rPr>
          <w:color w:val="FF0000"/>
        </w:rPr>
        <w:t>A</w:t>
      </w:r>
      <w:r w:rsidRPr="000D1CFE">
        <w:rPr>
          <w:color w:val="FF0000"/>
        </w:rPr>
        <w:t>．用紫外线短暂照射锌板时，锌板发生了光电效应，电子从锌板中逸出，锌板失去电子带正电，由于试探电荷</w:t>
      </w:r>
      <w:r w:rsidR="000C5BCB">
        <w:rPr>
          <w:rFonts w:hint="eastAsia"/>
          <w:color w:val="FF0000"/>
        </w:rPr>
        <w:t xml:space="preserve"> </w:t>
      </w:r>
      <w:r w:rsidRPr="000D1CFE">
        <w:rPr>
          <w:rFonts w:eastAsia="Times New Roman"/>
          <w:i/>
          <w:color w:val="FF0000"/>
        </w:rPr>
        <w:t>q</w:t>
      </w:r>
      <w:r w:rsidR="000C5BCB">
        <w:rPr>
          <w:rFonts w:eastAsiaTheme="minorEastAsia" w:hint="eastAsia"/>
          <w:iCs/>
          <w:color w:val="FF0000"/>
        </w:rPr>
        <w:t xml:space="preserve"> </w:t>
      </w:r>
      <w:r w:rsidRPr="000D1CFE">
        <w:rPr>
          <w:color w:val="FF0000"/>
        </w:rPr>
        <w:t>受到了斥力，故</w:t>
      </w:r>
      <w:r w:rsidR="000C5BCB">
        <w:rPr>
          <w:rFonts w:hint="eastAsia"/>
          <w:color w:val="FF0000"/>
        </w:rPr>
        <w:t xml:space="preserve"> </w:t>
      </w:r>
      <w:r w:rsidRPr="000D1CFE">
        <w:rPr>
          <w:rFonts w:eastAsia="Times New Roman"/>
          <w:i/>
          <w:color w:val="FF0000"/>
        </w:rPr>
        <w:t>q</w:t>
      </w:r>
      <w:r w:rsidR="000C5BCB">
        <w:rPr>
          <w:rFonts w:eastAsiaTheme="minorEastAsia" w:hint="eastAsia"/>
          <w:iCs/>
          <w:color w:val="FF0000"/>
        </w:rPr>
        <w:t xml:space="preserve"> </w:t>
      </w:r>
      <w:r w:rsidRPr="000D1CFE">
        <w:rPr>
          <w:color w:val="FF0000"/>
        </w:rPr>
        <w:t>带正电，故</w:t>
      </w:r>
      <w:r w:rsidR="000C5BCB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A</w:t>
      </w:r>
      <w:r w:rsidR="000C5BCB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正确；</w:t>
      </w:r>
    </w:p>
    <w:p w14:paraId="62E0DEAD" w14:textId="721A0D74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B</w:t>
      </w:r>
      <w:r w:rsidRPr="000D1CFE">
        <w:rPr>
          <w:color w:val="FF0000"/>
        </w:rPr>
        <w:t>．</w:t>
      </w:r>
      <w:r w:rsidRPr="000D1CFE">
        <w:rPr>
          <w:rFonts w:eastAsia="Times New Roman"/>
          <w:i/>
          <w:color w:val="FF0000"/>
        </w:rPr>
        <w:t>q</w:t>
      </w:r>
      <w:r w:rsidR="000C5BCB">
        <w:rPr>
          <w:rFonts w:eastAsiaTheme="minorEastAsia" w:hint="eastAsia"/>
          <w:iCs/>
          <w:color w:val="FF0000"/>
        </w:rPr>
        <w:t xml:space="preserve"> </w:t>
      </w:r>
      <w:r w:rsidRPr="000D1CFE">
        <w:rPr>
          <w:color w:val="FF0000"/>
        </w:rPr>
        <w:t>远离锌板时，电场力做正功，电势能减小，故</w:t>
      </w:r>
      <w:r w:rsidR="000C5BCB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B</w:t>
      </w:r>
      <w:r w:rsidR="000C5BCB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正确；</w:t>
      </w:r>
    </w:p>
    <w:p w14:paraId="67CB7BD2" w14:textId="0DA91A92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C</w:t>
      </w:r>
      <w:r w:rsidRPr="000D1CFE">
        <w:rPr>
          <w:color w:val="FF0000"/>
        </w:rPr>
        <w:t>．原子核发生</w:t>
      </w:r>
      <w:r w:rsidR="000C5BCB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β</w:t>
      </w:r>
      <w:r w:rsidR="000C5BCB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衰变是自发的，故</w:t>
      </w:r>
      <w:r w:rsidR="000C5BCB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C</w:t>
      </w:r>
      <w:r w:rsidR="000C5BCB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错误；</w:t>
      </w:r>
    </w:p>
    <w:p w14:paraId="045A137D" w14:textId="06F69AEE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D</w:t>
      </w:r>
      <w:r w:rsidRPr="000D1CFE">
        <w:rPr>
          <w:color w:val="FF0000"/>
        </w:rPr>
        <w:t>．用导线连接锌板前、后表面，锌板仍带正电，则</w:t>
      </w:r>
      <w:r w:rsidR="000C5BCB">
        <w:rPr>
          <w:rFonts w:hint="eastAsia"/>
          <w:color w:val="FF0000"/>
        </w:rPr>
        <w:t xml:space="preserve"> </w:t>
      </w:r>
      <w:r w:rsidRPr="000D1CFE">
        <w:rPr>
          <w:rFonts w:eastAsia="Times New Roman"/>
          <w:i/>
          <w:color w:val="FF0000"/>
        </w:rPr>
        <w:t>q</w:t>
      </w:r>
      <w:r w:rsidR="000C5BCB">
        <w:rPr>
          <w:rFonts w:eastAsiaTheme="minorEastAsia" w:hint="eastAsia"/>
          <w:iCs/>
          <w:color w:val="FF0000"/>
        </w:rPr>
        <w:t xml:space="preserve"> </w:t>
      </w:r>
      <w:r w:rsidRPr="000D1CFE">
        <w:rPr>
          <w:color w:val="FF0000"/>
        </w:rPr>
        <w:t>受到的斥力不会消失，故</w:t>
      </w:r>
      <w:r w:rsidR="000C5BCB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D</w:t>
      </w:r>
      <w:r w:rsidR="000C5BCB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错误。</w:t>
      </w:r>
    </w:p>
    <w:p w14:paraId="0EAA60FB" w14:textId="17702DA6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故选</w:t>
      </w:r>
      <w:r w:rsidR="000C5BCB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AB</w:t>
      </w:r>
      <w:r w:rsidRPr="000D1CFE">
        <w:rPr>
          <w:color w:val="FF0000"/>
        </w:rPr>
        <w:t>。</w:t>
      </w:r>
    </w:p>
    <w:p w14:paraId="347A0320" w14:textId="77777777" w:rsidR="000D1CFE" w:rsidRDefault="000D1CFE" w:rsidP="000D1CFE">
      <w:pPr>
        <w:rPr>
          <w:color w:val="FF0000"/>
        </w:rPr>
      </w:pPr>
    </w:p>
    <w:p w14:paraId="395723FF" w14:textId="4B6D2039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9</w:t>
      </w:r>
      <w:r w:rsidRPr="000D1CFE">
        <w:rPr>
          <w:color w:val="FF0000"/>
        </w:rPr>
        <w:t>．</w:t>
      </w:r>
      <w:r w:rsidRPr="000D1CFE">
        <w:rPr>
          <w:color w:val="FF0000"/>
        </w:rPr>
        <w:t>CD</w:t>
      </w:r>
    </w:p>
    <w:p w14:paraId="5F0CCAEC" w14:textId="148BE138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【详解】</w:t>
      </w:r>
      <w:r w:rsidRPr="000D1CFE">
        <w:rPr>
          <w:color w:val="FF0000"/>
        </w:rPr>
        <w:t>A</w:t>
      </w:r>
      <w:r w:rsidRPr="000D1CFE">
        <w:rPr>
          <w:color w:val="FF0000"/>
        </w:rPr>
        <w:t>．根据图像可知木板的速度方向没有发生改变，木板和物块达到共速</w:t>
      </w:r>
      <w:r w:rsidR="00266B5E">
        <w:rPr>
          <w:rFonts w:hint="eastAsia"/>
          <w:color w:val="FF0000"/>
        </w:rPr>
        <w:t xml:space="preserve"> </w:t>
      </w:r>
      <w:r w:rsidR="00266B5E">
        <w:rPr>
          <w:color w:val="FF0000"/>
        </w:rPr>
        <w:fldChar w:fldCharType="begin"/>
      </w:r>
      <w:r w:rsidR="00266B5E">
        <w:rPr>
          <w:color w:val="FF0000"/>
        </w:rPr>
        <w:instrText xml:space="preserve"> </w:instrText>
      </w:r>
      <w:r w:rsidR="00266B5E">
        <w:rPr>
          <w:rFonts w:hint="eastAsia"/>
          <w:color w:val="FF0000"/>
        </w:rPr>
        <w:instrText>EQ \F(1,2)</w:instrText>
      </w:r>
      <w:r w:rsidR="00266B5E">
        <w:rPr>
          <w:color w:val="FF0000"/>
        </w:rPr>
        <w:instrText xml:space="preserve"> </w:instrText>
      </w:r>
      <w:r w:rsidR="00266B5E">
        <w:rPr>
          <w:color w:val="FF0000"/>
        </w:rPr>
        <w:fldChar w:fldCharType="end"/>
      </w:r>
      <w:r w:rsidR="00266B5E" w:rsidRPr="000C5BCB">
        <w:rPr>
          <w:rFonts w:ascii="Book Antiqua" w:hAnsi="Book Antiqua"/>
          <w:i/>
          <w:iCs/>
          <w:color w:val="FF0000"/>
        </w:rPr>
        <w:t>v</w:t>
      </w:r>
      <w:r w:rsidR="00266B5E">
        <w:rPr>
          <w:rFonts w:hint="eastAsia"/>
          <w:color w:val="FF0000"/>
          <w:vertAlign w:val="subscript"/>
        </w:rPr>
        <w:t>0</w:t>
      </w:r>
      <w:r w:rsidRPr="000D1CFE">
        <w:rPr>
          <w:color w:val="FF0000"/>
        </w:rPr>
        <w:t>，然后一起减速到</w:t>
      </w:r>
      <w:r w:rsidR="00266B5E">
        <w:rPr>
          <w:rFonts w:hint="eastAsia"/>
          <w:color w:val="FF0000"/>
        </w:rPr>
        <w:t xml:space="preserve"> 0</w:t>
      </w:r>
      <w:r w:rsidRPr="000D1CFE">
        <w:rPr>
          <w:color w:val="FF0000"/>
        </w:rPr>
        <w:t>，所以物块的运动方向先向左再向右，故</w:t>
      </w:r>
      <w:r w:rsidR="00266B5E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Ａ</w:t>
      </w:r>
      <w:r w:rsidR="00266B5E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错误；</w:t>
      </w:r>
    </w:p>
    <w:p w14:paraId="08D19F0C" w14:textId="3BFEDDD2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B</w:t>
      </w:r>
      <w:r w:rsidRPr="000D1CFE">
        <w:rPr>
          <w:color w:val="FF0000"/>
        </w:rPr>
        <w:t>．物块在向左减速和向右加速阶段加速度方向水平向右，一起共同减速阶段加速度方向水平向左，方向改变，故</w:t>
      </w:r>
      <w:r w:rsidR="00266B5E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B</w:t>
      </w:r>
      <w:r w:rsidR="00266B5E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错误；</w:t>
      </w:r>
    </w:p>
    <w:p w14:paraId="6CCF44A2" w14:textId="4BA8FDC7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C</w:t>
      </w:r>
      <w:r w:rsidRPr="000D1CFE">
        <w:rPr>
          <w:color w:val="FF0000"/>
        </w:rPr>
        <w:t>．物块在向左减速和向右加速阶段相对木板都向左运动，共同减速阶段无相对运动，即物块相对木板运动方向不变，故</w:t>
      </w:r>
      <w:r w:rsidR="00266B5E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C</w:t>
      </w:r>
      <w:r w:rsidR="00266B5E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正确；</w:t>
      </w:r>
    </w:p>
    <w:p w14:paraId="2B2BF26D" w14:textId="434C2BFD" w:rsidR="00167CF4" w:rsidRPr="000D1CFE" w:rsidRDefault="00000000" w:rsidP="00755345">
      <w:pPr>
        <w:rPr>
          <w:color w:val="FF0000"/>
        </w:rPr>
      </w:pPr>
      <w:r w:rsidRPr="000D1CFE">
        <w:rPr>
          <w:color w:val="FF0000"/>
        </w:rPr>
        <w:t>D</w:t>
      </w:r>
      <w:r w:rsidRPr="000D1CFE">
        <w:rPr>
          <w:color w:val="FF0000"/>
        </w:rPr>
        <w:t>．由图像可知在有相对运动阶段木板的加速度大小为</w:t>
      </w:r>
      <w:r w:rsidR="00755345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object w:dxaOrig="1848" w:dyaOrig="792" w14:anchorId="50C74A18">
          <v:shape id="_x0000_i1045" type="#_x0000_t75" alt="eqId0711479e55cba26fab843b38ccd10fac" style="width:92.45pt;height:39.3pt" o:ole="">
            <v:imagedata r:id="rId70" o:title="eqId0711479e55cba26fab843b38ccd10fac"/>
          </v:shape>
          <o:OLEObject Type="Embed" ProgID="Equation.DSMT4" ShapeID="_x0000_i1045" DrawAspect="Content" ObjectID="_1798791098" r:id="rId71"/>
        </w:object>
      </w:r>
    </w:p>
    <w:p w14:paraId="2ACEFE0C" w14:textId="51CE7B9A" w:rsidR="00167CF4" w:rsidRPr="000D1CFE" w:rsidRDefault="00000000" w:rsidP="00755345">
      <w:pPr>
        <w:rPr>
          <w:color w:val="FF0000"/>
        </w:rPr>
      </w:pPr>
      <w:r w:rsidRPr="000D1CFE">
        <w:rPr>
          <w:color w:val="FF0000"/>
        </w:rPr>
        <w:t>物块的加速度大小为</w:t>
      </w:r>
      <w:r w:rsidR="00755345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object w:dxaOrig="1778" w:dyaOrig="792" w14:anchorId="087249EC">
          <v:shape id="_x0000_i1046" type="#_x0000_t75" alt="eqIdb33aeee211b12f139e1b4d53ab7be893" style="width:88.85pt;height:39.3pt" o:ole="">
            <v:imagedata r:id="rId72" o:title="eqIdb33aeee211b12f139e1b4d53ab7be893"/>
          </v:shape>
          <o:OLEObject Type="Embed" ProgID="Equation.DSMT4" ShapeID="_x0000_i1046" DrawAspect="Content" ObjectID="_1798791099" r:id="rId73"/>
        </w:object>
      </w:r>
    </w:p>
    <w:p w14:paraId="61F4E348" w14:textId="77777777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即木板和物块加速度大小相等，故</w:t>
      </w:r>
      <w:r w:rsidRPr="000D1CFE">
        <w:rPr>
          <w:color w:val="FF0000"/>
        </w:rPr>
        <w:t>D</w:t>
      </w:r>
      <w:r w:rsidRPr="000D1CFE">
        <w:rPr>
          <w:color w:val="FF0000"/>
        </w:rPr>
        <w:t>正确。</w:t>
      </w:r>
    </w:p>
    <w:p w14:paraId="0AC02198" w14:textId="3C870605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故选</w:t>
      </w:r>
      <w:r w:rsidR="000C5BCB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CD</w:t>
      </w:r>
      <w:r w:rsidRPr="000D1CFE">
        <w:rPr>
          <w:color w:val="FF0000"/>
        </w:rPr>
        <w:t>。</w:t>
      </w:r>
    </w:p>
    <w:p w14:paraId="148049DE" w14:textId="77777777" w:rsidR="000D1CFE" w:rsidRDefault="000D1CFE" w:rsidP="000D1CFE">
      <w:pPr>
        <w:rPr>
          <w:color w:val="FF0000"/>
        </w:rPr>
      </w:pPr>
    </w:p>
    <w:p w14:paraId="07D56EEE" w14:textId="1BCFF896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10</w:t>
      </w:r>
      <w:r w:rsidRPr="000D1CFE">
        <w:rPr>
          <w:color w:val="FF0000"/>
        </w:rPr>
        <w:t>．</w:t>
      </w:r>
      <w:r w:rsidRPr="000D1CFE">
        <w:rPr>
          <w:color w:val="FF0000"/>
        </w:rPr>
        <w:t>ACD</w:t>
      </w:r>
    </w:p>
    <w:p w14:paraId="220D6878" w14:textId="77777777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【详解】</w:t>
      </w:r>
      <w:r w:rsidRPr="000D1CFE">
        <w:rPr>
          <w:color w:val="FF0000"/>
        </w:rPr>
        <w:t>A</w:t>
      </w:r>
      <w:r w:rsidRPr="000D1CFE">
        <w:rPr>
          <w:color w:val="FF0000"/>
        </w:rPr>
        <w:t>．甲乙发生弹性正碰，则有</w:t>
      </w:r>
    </w:p>
    <w:p w14:paraId="776D8C6C" w14:textId="77777777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object w:dxaOrig="1706" w:dyaOrig="317" w14:anchorId="238A95FD">
          <v:shape id="_x0000_i1047" type="#_x0000_t75" alt="eqId66b9ec6cb8019710b41cdf32d4c22eb4" style="width:85.8pt;height:15.85pt" o:ole="">
            <v:imagedata r:id="rId74" o:title="eqId66b9ec6cb8019710b41cdf32d4c22eb4"/>
          </v:shape>
          <o:OLEObject Type="Embed" ProgID="Equation.DSMT4" ShapeID="_x0000_i1047" DrawAspect="Content" ObjectID="_1798791100" r:id="rId75"/>
        </w:object>
      </w:r>
    </w:p>
    <w:p w14:paraId="40B0FA5A" w14:textId="77777777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object w:dxaOrig="2269" w:dyaOrig="545" w14:anchorId="16A8C7AE">
          <v:shape id="_x0000_i1048" type="#_x0000_t75" alt="eqIdaee5bafb8169c3bff122848e45e85637" style="width:113.35pt;height:27.05pt" o:ole="">
            <v:imagedata r:id="rId76" o:title="eqIdaee5bafb8169c3bff122848e45e85637"/>
          </v:shape>
          <o:OLEObject Type="Embed" ProgID="Equation.DSMT4" ShapeID="_x0000_i1048" DrawAspect="Content" ObjectID="_1798791101" r:id="rId77"/>
        </w:object>
      </w:r>
    </w:p>
    <w:p w14:paraId="1630F073" w14:textId="1635AE23" w:rsidR="00167CF4" w:rsidRPr="000D1CFE" w:rsidRDefault="00000000" w:rsidP="000C5BCB">
      <w:pPr>
        <w:rPr>
          <w:color w:val="FF0000"/>
        </w:rPr>
      </w:pPr>
      <w:r w:rsidRPr="000D1CFE">
        <w:rPr>
          <w:color w:val="FF0000"/>
        </w:rPr>
        <w:t>联立解得</w:t>
      </w:r>
      <w:r w:rsidR="000C5BCB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object w:dxaOrig="1495" w:dyaOrig="545" w14:anchorId="64011D99">
          <v:shape id="_x0000_i1049" type="#_x0000_t75" alt="eqId415c99090c059387ed4d6fa979d03a13" style="width:75.05pt;height:27.05pt" o:ole="">
            <v:imagedata r:id="rId78" o:title="eqId415c99090c059387ed4d6fa979d03a13"/>
          </v:shape>
          <o:OLEObject Type="Embed" ProgID="Equation.DSMT4" ShapeID="_x0000_i1049" DrawAspect="Content" ObjectID="_1798791102" r:id="rId79"/>
        </w:object>
      </w:r>
      <w:r w:rsidR="000C5BCB">
        <w:rPr>
          <w:rFonts w:hint="eastAsia"/>
          <w:color w:val="FF0000"/>
        </w:rPr>
        <w:t>，</w:t>
      </w:r>
      <w:r w:rsidRPr="000D1CFE">
        <w:rPr>
          <w:color w:val="FF0000"/>
        </w:rPr>
        <w:object w:dxaOrig="1513" w:dyaOrig="545" w14:anchorId="19D96A0D">
          <v:shape id="_x0000_i1050" type="#_x0000_t75" alt="eqIde3ab823b86e5703f1523d24777f8b570" style="width:75.55pt;height:27.05pt" o:ole="">
            <v:imagedata r:id="rId80" o:title="eqIde3ab823b86e5703f1523d24777f8b570"/>
          </v:shape>
          <o:OLEObject Type="Embed" ProgID="Equation.DSMT4" ShapeID="_x0000_i1050" DrawAspect="Content" ObjectID="_1798791103" r:id="rId81"/>
        </w:object>
      </w:r>
    </w:p>
    <w:p w14:paraId="6E853534" w14:textId="01622705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此后乙做减速运动，所以乙的最大速度为</w:t>
      </w:r>
      <w:r w:rsidR="000C5BCB">
        <w:rPr>
          <w:rFonts w:hint="eastAsia"/>
          <w:color w:val="FF0000"/>
        </w:rPr>
        <w:t xml:space="preserve"> </w:t>
      </w:r>
      <w:r w:rsidR="00755345">
        <w:rPr>
          <w:rFonts w:hint="eastAsia"/>
          <w:color w:val="FF0000"/>
        </w:rPr>
        <w:t>8</w:t>
      </w:r>
      <w:r w:rsidR="00755345">
        <w:rPr>
          <w:color w:val="FF0000"/>
        </w:rPr>
        <w:fldChar w:fldCharType="begin"/>
      </w:r>
      <w:r w:rsidR="00755345">
        <w:rPr>
          <w:color w:val="FF0000"/>
        </w:rPr>
        <w:instrText xml:space="preserve"> </w:instrText>
      </w:r>
      <w:r w:rsidR="00755345">
        <w:rPr>
          <w:rFonts w:hint="eastAsia"/>
          <w:color w:val="FF0000"/>
        </w:rPr>
        <w:instrText>EQ \R(</w:instrText>
      </w:r>
      <w:r w:rsidR="00755345" w:rsidRPr="00755345">
        <w:rPr>
          <w:rFonts w:hint="eastAsia"/>
          <w:i/>
          <w:iCs/>
          <w:color w:val="FF0000"/>
        </w:rPr>
        <w:instrText>gL</w:instrText>
      </w:r>
      <w:r w:rsidR="00755345">
        <w:rPr>
          <w:rFonts w:hint="eastAsia"/>
          <w:color w:val="FF0000"/>
        </w:rPr>
        <w:instrText>)</w:instrText>
      </w:r>
      <w:r w:rsidR="00755345">
        <w:rPr>
          <w:color w:val="FF0000"/>
        </w:rPr>
        <w:instrText xml:space="preserve"> </w:instrText>
      </w:r>
      <w:r w:rsidR="00755345">
        <w:rPr>
          <w:color w:val="FF0000"/>
        </w:rPr>
        <w:fldChar w:fldCharType="end"/>
      </w:r>
      <w:r w:rsidRPr="000D1CFE">
        <w:rPr>
          <w:color w:val="FF0000"/>
        </w:rPr>
        <w:t>，故</w:t>
      </w:r>
      <w:r w:rsidR="00755345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A</w:t>
      </w:r>
      <w:r w:rsidR="00755345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正确；</w:t>
      </w:r>
    </w:p>
    <w:p w14:paraId="07570C65" w14:textId="77777777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lastRenderedPageBreak/>
        <w:t>B</w:t>
      </w:r>
      <w:r w:rsidRPr="000D1CFE">
        <w:rPr>
          <w:color w:val="FF0000"/>
        </w:rPr>
        <w:t>．乙从</w:t>
      </w:r>
      <w:r w:rsidRPr="000D1CFE">
        <w:rPr>
          <w:rFonts w:eastAsia="Times New Roman"/>
          <w:i/>
          <w:color w:val="FF0000"/>
        </w:rPr>
        <w:t>M</w:t>
      </w:r>
      <w:r w:rsidRPr="000D1CFE">
        <w:rPr>
          <w:color w:val="FF0000"/>
        </w:rPr>
        <w:t>运动到</w:t>
      </w:r>
      <w:r w:rsidRPr="000D1CFE">
        <w:rPr>
          <w:rFonts w:eastAsia="Times New Roman"/>
          <w:i/>
          <w:color w:val="FF0000"/>
        </w:rPr>
        <w:t>N</w:t>
      </w:r>
      <w:r w:rsidRPr="000D1CFE">
        <w:rPr>
          <w:color w:val="FF0000"/>
        </w:rPr>
        <w:t>的过程中，甲运动到中点，甲做匀速直线运动，时间为</w:t>
      </w:r>
    </w:p>
    <w:p w14:paraId="318345F3" w14:textId="77777777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object w:dxaOrig="1162" w:dyaOrig="651" w14:anchorId="0079E448">
          <v:shape id="_x0000_i1051" type="#_x0000_t75" alt="eqId8bbed54f468e6e2075210b5aa978ea2b" style="width:58.2pt;height:32.7pt" o:ole="">
            <v:imagedata r:id="rId82" o:title="eqId8bbed54f468e6e2075210b5aa978ea2b"/>
          </v:shape>
          <o:OLEObject Type="Embed" ProgID="Equation.DSMT4" ShapeID="_x0000_i1051" DrawAspect="Content" ObjectID="_1798791104" r:id="rId83"/>
        </w:object>
      </w:r>
    </w:p>
    <w:p w14:paraId="141F4B27" w14:textId="63B96A66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故</w:t>
      </w:r>
      <w:r w:rsidR="000C5BCB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B</w:t>
      </w:r>
      <w:r w:rsidR="000C5BCB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错误；</w:t>
      </w:r>
    </w:p>
    <w:p w14:paraId="0F92E2C6" w14:textId="2A435788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C</w:t>
      </w:r>
      <w:r w:rsidRPr="000D1CFE">
        <w:rPr>
          <w:color w:val="FF0000"/>
        </w:rPr>
        <w:t>．乙从</w:t>
      </w:r>
      <w:r w:rsidR="000C5BCB">
        <w:rPr>
          <w:rFonts w:hint="eastAsia"/>
          <w:color w:val="FF0000"/>
        </w:rPr>
        <w:t xml:space="preserve"> M </w:t>
      </w:r>
      <w:r w:rsidRPr="000D1CFE">
        <w:rPr>
          <w:color w:val="FF0000"/>
        </w:rPr>
        <w:t>运动到</w:t>
      </w:r>
      <w:r w:rsidR="000C5BCB">
        <w:rPr>
          <w:rFonts w:hint="eastAsia"/>
          <w:color w:val="FF0000"/>
        </w:rPr>
        <w:t xml:space="preserve"> N </w:t>
      </w:r>
      <w:r w:rsidRPr="000D1CFE">
        <w:rPr>
          <w:color w:val="FF0000"/>
        </w:rPr>
        <w:t>的过程中，做匀减速直线运动，根据位移时间关系有</w:t>
      </w:r>
    </w:p>
    <w:p w14:paraId="111283F9" w14:textId="77777777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object w:dxaOrig="1372" w:dyaOrig="545" w14:anchorId="5F37530E">
          <v:shape id="_x0000_i1052" type="#_x0000_t75" alt="eqId5e61044e927059010588e93a455d6ff0" style="width:68.45pt;height:27.05pt" o:ole="">
            <v:imagedata r:id="rId84" o:title="eqId5e61044e927059010588e93a455d6ff0"/>
          </v:shape>
          <o:OLEObject Type="Embed" ProgID="Equation.DSMT4" ShapeID="_x0000_i1052" DrawAspect="Content" ObjectID="_1798791105" r:id="rId85"/>
        </w:object>
      </w:r>
    </w:p>
    <w:p w14:paraId="3A57FA1D" w14:textId="2784B5AD" w:rsidR="00167CF4" w:rsidRPr="000D1CFE" w:rsidRDefault="00000000" w:rsidP="000C5BCB">
      <w:pPr>
        <w:rPr>
          <w:color w:val="FF0000"/>
        </w:rPr>
      </w:pPr>
      <w:r w:rsidRPr="000D1CFE">
        <w:rPr>
          <w:color w:val="FF0000"/>
        </w:rPr>
        <w:t>解得加速度大小</w:t>
      </w:r>
      <w:r w:rsidR="000C5BCB">
        <w:rPr>
          <w:color w:val="FF0000"/>
        </w:rPr>
        <w:tab/>
      </w:r>
      <w:r w:rsidR="00755345" w:rsidRPr="00755345">
        <w:rPr>
          <w:rFonts w:hint="eastAsia"/>
          <w:i/>
          <w:iCs/>
          <w:color w:val="FF0000"/>
        </w:rPr>
        <w:t>a</w:t>
      </w:r>
      <w:r w:rsidR="00755345">
        <w:rPr>
          <w:rFonts w:hint="eastAsia"/>
          <w:color w:val="FF0000"/>
        </w:rPr>
        <w:t xml:space="preserve"> = 4</w:t>
      </w:r>
      <w:r w:rsidR="00755345" w:rsidRPr="00755345">
        <w:rPr>
          <w:rFonts w:hint="eastAsia"/>
          <w:i/>
          <w:iCs/>
          <w:color w:val="FF0000"/>
        </w:rPr>
        <w:t>g</w:t>
      </w:r>
    </w:p>
    <w:p w14:paraId="5C230738" w14:textId="12968DC6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故</w:t>
      </w:r>
      <w:r w:rsidR="000C5BCB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C</w:t>
      </w:r>
      <w:r w:rsidR="000C5BCB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正确。</w:t>
      </w:r>
    </w:p>
    <w:p w14:paraId="46D8E3A2" w14:textId="17ACE4EA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D</w:t>
      </w:r>
      <w:r w:rsidRPr="000D1CFE">
        <w:rPr>
          <w:color w:val="FF0000"/>
        </w:rPr>
        <w:t>．由于</w:t>
      </w:r>
      <w:r w:rsidR="000C5BCB">
        <w:rPr>
          <w:rFonts w:hint="eastAsia"/>
          <w:color w:val="FF0000"/>
        </w:rPr>
        <w:t xml:space="preserve"> NP </w:t>
      </w:r>
      <w:r w:rsidRPr="000D1CFE">
        <w:rPr>
          <w:color w:val="FF0000"/>
        </w:rPr>
        <w:t>所对的圆心角为</w:t>
      </w:r>
      <w:r w:rsidR="000C5BCB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45°</w:t>
      </w:r>
      <w:r w:rsidRPr="000D1CFE">
        <w:rPr>
          <w:color w:val="FF0000"/>
        </w:rPr>
        <w:t>，设电场线方向与水平方向夹角为</w:t>
      </w:r>
      <w:r w:rsidR="000C5BCB">
        <w:rPr>
          <w:rFonts w:hint="eastAsia"/>
          <w:color w:val="FF0000"/>
        </w:rPr>
        <w:t xml:space="preserve"> </w:t>
      </w:r>
      <w:r w:rsidRPr="000D1CFE">
        <w:rPr>
          <w:i/>
          <w:color w:val="FF0000"/>
        </w:rPr>
        <w:t>θ</w:t>
      </w:r>
      <w:r w:rsidRPr="000D1CFE">
        <w:rPr>
          <w:color w:val="FF0000"/>
        </w:rPr>
        <w:t>，乙从</w:t>
      </w:r>
      <w:r w:rsidR="000C5BCB">
        <w:rPr>
          <w:rFonts w:hint="eastAsia"/>
          <w:color w:val="FF0000"/>
        </w:rPr>
        <w:t xml:space="preserve"> M </w:t>
      </w:r>
      <w:r w:rsidRPr="000D1CFE">
        <w:rPr>
          <w:color w:val="FF0000"/>
        </w:rPr>
        <w:t>到</w:t>
      </w:r>
      <w:r w:rsidR="000C5BCB">
        <w:rPr>
          <w:rFonts w:hint="eastAsia"/>
          <w:color w:val="FF0000"/>
        </w:rPr>
        <w:t xml:space="preserve"> P </w:t>
      </w:r>
      <w:r w:rsidRPr="000D1CFE">
        <w:rPr>
          <w:color w:val="FF0000"/>
        </w:rPr>
        <w:t>根据动能定理有</w:t>
      </w:r>
    </w:p>
    <w:p w14:paraId="09A19419" w14:textId="77777777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object w:dxaOrig="5192" w:dyaOrig="542" w14:anchorId="30A02675">
          <v:shape id="_x0000_i1053" type="#_x0000_t75" alt="eqIda245c05f0cf28b8cadb1a4bf59cc4934" style="width:259.9pt;height:26.55pt" o:ole="">
            <v:imagedata r:id="rId86" o:title="eqIda245c05f0cf28b8cadb1a4bf59cc4934"/>
          </v:shape>
          <o:OLEObject Type="Embed" ProgID="Equation.DSMT4" ShapeID="_x0000_i1053" DrawAspect="Content" ObjectID="_1798791106" r:id="rId87"/>
        </w:object>
      </w:r>
    </w:p>
    <w:p w14:paraId="278D7919" w14:textId="7FBF4599" w:rsidR="00167CF4" w:rsidRPr="000D1CFE" w:rsidRDefault="00000000" w:rsidP="000C5BCB">
      <w:pPr>
        <w:rPr>
          <w:color w:val="FF0000"/>
        </w:rPr>
      </w:pPr>
      <w:r w:rsidRPr="000D1CFE">
        <w:rPr>
          <w:color w:val="FF0000"/>
        </w:rPr>
        <w:t>根据</w:t>
      </w:r>
      <w:r w:rsidR="000C5BCB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C</w:t>
      </w:r>
      <w:r w:rsidR="000C5BCB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选项分析可知</w:t>
      </w:r>
      <w:r w:rsidR="000C5BCB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object w:dxaOrig="1319" w:dyaOrig="317" w14:anchorId="0AF023D5">
          <v:shape id="_x0000_i1054" type="#_x0000_t75" alt="eqId08cbc0a83bf5fe2e7ca8ebb33954d537" style="width:66.4pt;height:15.85pt" o:ole="">
            <v:imagedata r:id="rId88" o:title="eqId08cbc0a83bf5fe2e7ca8ebb33954d537"/>
          </v:shape>
          <o:OLEObject Type="Embed" ProgID="Equation.DSMT4" ShapeID="_x0000_i1054" DrawAspect="Content" ObjectID="_1798791107" r:id="rId89"/>
        </w:object>
      </w:r>
    </w:p>
    <w:p w14:paraId="29C0FB7E" w14:textId="22A3F143" w:rsidR="00167CF4" w:rsidRPr="000D1CFE" w:rsidRDefault="00000000" w:rsidP="000C5BCB">
      <w:pPr>
        <w:rPr>
          <w:color w:val="FF0000"/>
        </w:rPr>
      </w:pPr>
      <w:r w:rsidRPr="000D1CFE">
        <w:rPr>
          <w:color w:val="FF0000"/>
        </w:rPr>
        <w:t>联立可得</w:t>
      </w:r>
      <w:r w:rsidR="000C5BCB">
        <w:rPr>
          <w:rFonts w:hint="eastAsia"/>
          <w:color w:val="FF0000"/>
        </w:rPr>
        <w:t xml:space="preserve"> </w:t>
      </w:r>
      <w:r w:rsidR="00755345" w:rsidRPr="00755345">
        <w:rPr>
          <w:rFonts w:hint="eastAsia"/>
          <w:i/>
          <w:iCs/>
          <w:color w:val="FF0000"/>
        </w:rPr>
        <w:t>F</w:t>
      </w:r>
      <w:r w:rsidR="00755345">
        <w:rPr>
          <w:rFonts w:hint="eastAsia"/>
          <w:color w:val="FF0000"/>
        </w:rPr>
        <w:t>sin</w:t>
      </w:r>
      <w:r w:rsidR="00755345" w:rsidRPr="00755345">
        <w:rPr>
          <w:i/>
          <w:iCs/>
          <w:color w:val="FF0000"/>
        </w:rPr>
        <w:t>θ</w:t>
      </w:r>
      <w:r w:rsidR="00755345">
        <w:rPr>
          <w:rFonts w:hint="eastAsia"/>
          <w:color w:val="FF0000"/>
        </w:rPr>
        <w:t xml:space="preserve"> = 3</w:t>
      </w:r>
      <w:r w:rsidR="00755345" w:rsidRPr="00755345">
        <w:rPr>
          <w:rFonts w:hint="eastAsia"/>
          <w:i/>
          <w:iCs/>
          <w:color w:val="FF0000"/>
        </w:rPr>
        <w:t>m</w:t>
      </w:r>
      <w:r w:rsidR="00755345">
        <w:rPr>
          <w:rFonts w:hint="eastAsia"/>
          <w:color w:val="FF0000"/>
          <w:vertAlign w:val="subscript"/>
        </w:rPr>
        <w:t>乙</w:t>
      </w:r>
      <w:r w:rsidR="00755345" w:rsidRPr="00755345">
        <w:rPr>
          <w:rFonts w:hint="eastAsia"/>
          <w:i/>
          <w:iCs/>
          <w:color w:val="FF0000"/>
        </w:rPr>
        <w:t>g</w:t>
      </w:r>
    </w:p>
    <w:p w14:paraId="2EEE80FD" w14:textId="3BAA7C2D" w:rsidR="00167CF4" w:rsidRPr="000D1CFE" w:rsidRDefault="00000000" w:rsidP="000C5BCB">
      <w:pPr>
        <w:rPr>
          <w:color w:val="FF0000"/>
        </w:rPr>
      </w:pPr>
      <w:r w:rsidRPr="000D1CFE">
        <w:rPr>
          <w:color w:val="FF0000"/>
        </w:rPr>
        <w:t>所以</w:t>
      </w:r>
      <w:r w:rsidR="000C5BCB">
        <w:rPr>
          <w:rFonts w:hint="eastAsia"/>
          <w:color w:val="FF0000"/>
        </w:rPr>
        <w:t xml:space="preserve"> </w:t>
      </w:r>
      <w:r w:rsidR="00755345" w:rsidRPr="00755345">
        <w:rPr>
          <w:i/>
          <w:iCs/>
          <w:color w:val="FF0000"/>
        </w:rPr>
        <w:t>θ</w:t>
      </w:r>
      <w:r w:rsidR="00755345">
        <w:rPr>
          <w:rFonts w:hint="eastAsia"/>
          <w:color w:val="FF0000"/>
        </w:rPr>
        <w:t xml:space="preserve"> = 37</w:t>
      </w:r>
      <w:r w:rsidR="00755345">
        <w:rPr>
          <w:color w:val="FF0000"/>
        </w:rPr>
        <w:t>°</w:t>
      </w:r>
      <w:r w:rsidR="00755345">
        <w:rPr>
          <w:rFonts w:hint="eastAsia"/>
          <w:color w:val="FF0000"/>
        </w:rPr>
        <w:t>，</w:t>
      </w:r>
      <w:r w:rsidR="00755345" w:rsidRPr="00755345">
        <w:rPr>
          <w:rFonts w:hint="eastAsia"/>
          <w:i/>
          <w:iCs/>
          <w:color w:val="FF0000"/>
        </w:rPr>
        <w:t>F</w:t>
      </w:r>
      <w:r w:rsidR="00755345">
        <w:rPr>
          <w:rFonts w:hint="eastAsia"/>
          <w:color w:val="FF0000"/>
        </w:rPr>
        <w:t xml:space="preserve"> = 5</w:t>
      </w:r>
      <w:r w:rsidR="00755345" w:rsidRPr="00755345">
        <w:rPr>
          <w:rFonts w:hint="eastAsia"/>
          <w:i/>
          <w:iCs/>
          <w:color w:val="FF0000"/>
        </w:rPr>
        <w:t>m</w:t>
      </w:r>
      <w:r w:rsidR="00755345">
        <w:rPr>
          <w:rFonts w:hint="eastAsia"/>
          <w:color w:val="FF0000"/>
          <w:vertAlign w:val="subscript"/>
        </w:rPr>
        <w:t>乙</w:t>
      </w:r>
      <w:r w:rsidR="00755345" w:rsidRPr="00755345">
        <w:rPr>
          <w:rFonts w:hint="eastAsia"/>
          <w:i/>
          <w:iCs/>
          <w:color w:val="FF0000"/>
        </w:rPr>
        <w:t>g</w:t>
      </w:r>
    </w:p>
    <w:p w14:paraId="0ED73BA9" w14:textId="06B47902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故</w:t>
      </w:r>
      <w:r w:rsidR="000C5BCB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D</w:t>
      </w:r>
      <w:r w:rsidR="000C5BCB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正确。</w:t>
      </w:r>
    </w:p>
    <w:p w14:paraId="72187C63" w14:textId="028F7B93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故选</w:t>
      </w:r>
      <w:r w:rsidR="000C5BCB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ACD</w:t>
      </w:r>
      <w:r w:rsidRPr="000D1CFE">
        <w:rPr>
          <w:color w:val="FF0000"/>
        </w:rPr>
        <w:t>。</w:t>
      </w:r>
    </w:p>
    <w:p w14:paraId="25DCA4C1" w14:textId="73D69461" w:rsidR="000D1CFE" w:rsidRDefault="000D1CFE" w:rsidP="000D1CFE">
      <w:pPr>
        <w:pStyle w:val="2"/>
      </w:pPr>
      <w:r>
        <w:rPr>
          <w:rFonts w:hint="eastAsia"/>
        </w:rPr>
        <w:t>实验题</w:t>
      </w:r>
    </w:p>
    <w:p w14:paraId="6008DDC0" w14:textId="604F3FF2" w:rsidR="00167CF4" w:rsidRPr="000D1CFE" w:rsidRDefault="00000000" w:rsidP="00D56DA8">
      <w:pPr>
        <w:rPr>
          <w:color w:val="FF0000"/>
        </w:rPr>
      </w:pPr>
      <w:r w:rsidRPr="000D1CFE">
        <w:rPr>
          <w:color w:val="FF0000"/>
        </w:rPr>
        <w:t>11</w:t>
      </w:r>
      <w:r w:rsidRPr="000D1CFE">
        <w:rPr>
          <w:color w:val="FF0000"/>
        </w:rPr>
        <w:t>．【详解】（</w:t>
      </w:r>
      <w:r w:rsidRPr="000D1CFE">
        <w:rPr>
          <w:color w:val="FF0000"/>
        </w:rPr>
        <w:t>1</w:t>
      </w:r>
      <w:r w:rsidRPr="000D1CFE">
        <w:rPr>
          <w:color w:val="FF0000"/>
        </w:rPr>
        <w:t>）根据图（</w:t>
      </w:r>
      <w:r w:rsidR="000C5BCB">
        <w:rPr>
          <w:rFonts w:hint="eastAsia"/>
          <w:color w:val="FF0000"/>
        </w:rPr>
        <w:t>b</w:t>
      </w:r>
      <w:r w:rsidRPr="000D1CFE">
        <w:rPr>
          <w:color w:val="FF0000"/>
        </w:rPr>
        <w:t>）可知</w:t>
      </w:r>
      <w:r w:rsidR="000C5BCB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S</w:t>
      </w:r>
      <w:r w:rsidRPr="000D1CFE">
        <w:rPr>
          <w:color w:val="FF0000"/>
          <w:vertAlign w:val="subscript"/>
        </w:rPr>
        <w:t>2</w:t>
      </w:r>
      <w:r w:rsidR="000C5BCB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并联在了</w:t>
      </w:r>
      <w:r w:rsidR="00D56DA8">
        <w:rPr>
          <w:rFonts w:hint="eastAsia"/>
          <w:color w:val="FF0000"/>
        </w:rPr>
        <w:t xml:space="preserve"> </w:t>
      </w:r>
      <w:r w:rsidRPr="000D1CFE">
        <w:rPr>
          <w:rFonts w:eastAsia="Times New Roman"/>
          <w:i/>
          <w:color w:val="FF0000"/>
        </w:rPr>
        <w:t>R</w:t>
      </w:r>
      <w:r w:rsidRPr="000D1CFE">
        <w:rPr>
          <w:rFonts w:eastAsia="Times New Roman"/>
          <w:i/>
          <w:color w:val="FF0000"/>
          <w:vertAlign w:val="subscript"/>
        </w:rPr>
        <w:t>x</w:t>
      </w:r>
      <w:r w:rsidR="00D56DA8">
        <w:rPr>
          <w:rFonts w:eastAsiaTheme="minorEastAsia" w:hint="eastAsia"/>
          <w:iCs/>
          <w:color w:val="FF0000"/>
        </w:rPr>
        <w:t xml:space="preserve"> </w:t>
      </w:r>
      <w:r w:rsidRPr="000D1CFE">
        <w:rPr>
          <w:color w:val="FF0000"/>
        </w:rPr>
        <w:t>和</w:t>
      </w:r>
      <w:r w:rsidR="00D56DA8">
        <w:rPr>
          <w:rFonts w:hint="eastAsia"/>
          <w:color w:val="FF0000"/>
        </w:rPr>
        <w:t xml:space="preserve"> </w:t>
      </w:r>
      <w:r w:rsidRPr="000D1CFE">
        <w:rPr>
          <w:rFonts w:eastAsia="Times New Roman"/>
          <w:i/>
          <w:color w:val="FF0000"/>
        </w:rPr>
        <w:t>R</w:t>
      </w:r>
      <w:r w:rsidRPr="00D56DA8">
        <w:rPr>
          <w:rFonts w:eastAsia="Times New Roman"/>
          <w:iCs/>
          <w:color w:val="FF0000"/>
          <w:vertAlign w:val="subscript"/>
        </w:rPr>
        <w:t>0</w:t>
      </w:r>
      <w:r w:rsidR="00D56DA8" w:rsidRPr="00D56DA8">
        <w:rPr>
          <w:rFonts w:eastAsiaTheme="minorEastAsia" w:hint="eastAsia"/>
          <w:iCs/>
          <w:color w:val="FF0000"/>
        </w:rPr>
        <w:t xml:space="preserve"> </w:t>
      </w:r>
      <w:r w:rsidRPr="000D1CFE">
        <w:rPr>
          <w:color w:val="FF0000"/>
        </w:rPr>
        <w:t>两端，图（</w:t>
      </w:r>
      <w:r w:rsidR="000C5BCB">
        <w:rPr>
          <w:rFonts w:hint="eastAsia"/>
          <w:color w:val="FF0000"/>
        </w:rPr>
        <w:t>a</w:t>
      </w:r>
      <w:r w:rsidRPr="000D1CFE">
        <w:rPr>
          <w:color w:val="FF0000"/>
        </w:rPr>
        <w:t>）中只并联在</w:t>
      </w:r>
      <w:r w:rsidR="00D56DA8">
        <w:rPr>
          <w:rFonts w:hint="eastAsia"/>
          <w:color w:val="FF0000"/>
        </w:rPr>
        <w:t xml:space="preserve"> </w:t>
      </w:r>
      <w:r w:rsidRPr="000D1CFE">
        <w:rPr>
          <w:rFonts w:eastAsia="Times New Roman"/>
          <w:i/>
          <w:color w:val="FF0000"/>
        </w:rPr>
        <w:t>R</w:t>
      </w:r>
      <w:r w:rsidRPr="000D1CFE">
        <w:rPr>
          <w:rFonts w:eastAsia="Times New Roman"/>
          <w:i/>
          <w:color w:val="FF0000"/>
          <w:vertAlign w:val="subscript"/>
        </w:rPr>
        <w:t>x</w:t>
      </w:r>
      <w:r w:rsidR="000C5BCB">
        <w:rPr>
          <w:rFonts w:eastAsiaTheme="minorEastAsia" w:hint="eastAsia"/>
          <w:iCs/>
          <w:color w:val="FF0000"/>
        </w:rPr>
        <w:t xml:space="preserve"> </w:t>
      </w:r>
      <w:r w:rsidRPr="000D1CFE">
        <w:rPr>
          <w:color w:val="FF0000"/>
        </w:rPr>
        <w:t>两端，故应该是导线</w:t>
      </w:r>
      <w:r w:rsidR="00D56DA8">
        <w:rPr>
          <w:rFonts w:hint="eastAsia"/>
          <w:color w:val="FF0000"/>
        </w:rPr>
        <w:t xml:space="preserve"> d </w:t>
      </w:r>
      <w:r w:rsidRPr="000D1CFE">
        <w:rPr>
          <w:color w:val="FF0000"/>
        </w:rPr>
        <w:t>连接错误；</w:t>
      </w:r>
    </w:p>
    <w:p w14:paraId="4F2FE584" w14:textId="437FAE64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（</w:t>
      </w:r>
      <w:r w:rsidRPr="000D1CFE">
        <w:rPr>
          <w:color w:val="FF0000"/>
        </w:rPr>
        <w:t>2</w:t>
      </w:r>
      <w:r w:rsidRPr="000D1CFE">
        <w:rPr>
          <w:color w:val="FF0000"/>
        </w:rPr>
        <w:t>）闭合开关前，为了保护电路，应该要将滑动变阻器的阻值调到最大，所以应该调到最右端；</w:t>
      </w:r>
    </w:p>
    <w:p w14:paraId="7B84DFD4" w14:textId="1654A138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设毫安表内阻为</w:t>
      </w:r>
      <w:r w:rsidR="000C5BCB">
        <w:rPr>
          <w:rFonts w:hint="eastAsia"/>
          <w:color w:val="FF0000"/>
        </w:rPr>
        <w:t xml:space="preserve"> </w:t>
      </w:r>
      <w:r w:rsidRPr="000D1CFE">
        <w:rPr>
          <w:rFonts w:eastAsia="Times New Roman"/>
          <w:i/>
          <w:color w:val="FF0000"/>
        </w:rPr>
        <w:t>r</w:t>
      </w:r>
      <w:r w:rsidRPr="000C5BCB">
        <w:rPr>
          <w:rFonts w:eastAsia="Times New Roman"/>
          <w:iCs/>
          <w:color w:val="FF0000"/>
          <w:vertAlign w:val="subscript"/>
        </w:rPr>
        <w:t>A</w:t>
      </w:r>
      <w:r w:rsidRPr="000D1CFE">
        <w:rPr>
          <w:color w:val="FF0000"/>
        </w:rPr>
        <w:t>，电源内阻为</w:t>
      </w:r>
      <w:r w:rsidR="000C5BCB">
        <w:rPr>
          <w:rFonts w:hint="eastAsia"/>
          <w:color w:val="FF0000"/>
        </w:rPr>
        <w:t xml:space="preserve"> </w:t>
      </w:r>
      <w:r w:rsidRPr="000D1CFE">
        <w:rPr>
          <w:rFonts w:eastAsia="Times New Roman"/>
          <w:i/>
          <w:color w:val="FF0000"/>
        </w:rPr>
        <w:t>r</w:t>
      </w:r>
      <w:r w:rsidRPr="000D1CFE">
        <w:rPr>
          <w:color w:val="FF0000"/>
        </w:rPr>
        <w:t>，滑动变阻器接入电路的阻值为</w:t>
      </w:r>
      <w:r w:rsidR="000C5BCB">
        <w:rPr>
          <w:rFonts w:hint="eastAsia"/>
          <w:color w:val="FF0000"/>
        </w:rPr>
        <w:t xml:space="preserve"> </w:t>
      </w:r>
      <w:r w:rsidRPr="000D1CFE">
        <w:rPr>
          <w:rFonts w:eastAsia="Times New Roman"/>
          <w:i/>
          <w:color w:val="FF0000"/>
        </w:rPr>
        <w:t>R</w:t>
      </w:r>
      <w:r w:rsidRPr="000D1CFE">
        <w:rPr>
          <w:color w:val="FF0000"/>
        </w:rPr>
        <w:t>，依题意断开</w:t>
      </w:r>
      <w:r w:rsidR="00755345">
        <w:rPr>
          <w:rFonts w:hint="eastAsia"/>
          <w:color w:val="FF0000"/>
        </w:rPr>
        <w:t xml:space="preserve"> S</w:t>
      </w:r>
      <w:r w:rsidR="00755345">
        <w:rPr>
          <w:rFonts w:hint="eastAsia"/>
          <w:color w:val="FF0000"/>
          <w:vertAlign w:val="subscript"/>
        </w:rPr>
        <w:t>1</w:t>
      </w:r>
      <w:r w:rsidR="00755345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有</w:t>
      </w:r>
    </w:p>
    <w:p w14:paraId="338BB0EB" w14:textId="77777777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object w:dxaOrig="4418" w:dyaOrig="356" w14:anchorId="5A53B119">
          <v:shape id="_x0000_i1055" type="#_x0000_t75" alt="eqId8d00d27073c8676329d0a4d24b23350e" style="width:221.1pt;height:17.85pt" o:ole="">
            <v:imagedata r:id="rId90" o:title="eqId8d00d27073c8676329d0a4d24b23350e"/>
          </v:shape>
          <o:OLEObject Type="Embed" ProgID="Equation.DSMT4" ShapeID="_x0000_i1055" DrawAspect="Content" ObjectID="_1798791108" r:id="rId91"/>
        </w:object>
      </w:r>
    </w:p>
    <w:p w14:paraId="110EE63D" w14:textId="70C1B509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断开</w:t>
      </w:r>
      <w:r w:rsidR="00755345">
        <w:rPr>
          <w:rFonts w:hint="eastAsia"/>
          <w:color w:val="FF0000"/>
        </w:rPr>
        <w:t xml:space="preserve"> S</w:t>
      </w:r>
      <w:r w:rsidR="00755345">
        <w:rPr>
          <w:rFonts w:hint="eastAsia"/>
          <w:color w:val="FF0000"/>
          <w:vertAlign w:val="subscript"/>
        </w:rPr>
        <w:t>2</w:t>
      </w:r>
      <w:r w:rsidR="00755345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时有</w:t>
      </w:r>
    </w:p>
    <w:p w14:paraId="03A374DA" w14:textId="77777777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object w:dxaOrig="4822" w:dyaOrig="357" w14:anchorId="2B557E78">
          <v:shape id="_x0000_i1056" type="#_x0000_t75" alt="eqIddba10ff7f58bfb55cc23d95e9a9c345b" style="width:241pt;height:17.85pt" o:ole="">
            <v:imagedata r:id="rId92" o:title="eqIddba10ff7f58bfb55cc23d95e9a9c345b"/>
          </v:shape>
          <o:OLEObject Type="Embed" ProgID="Equation.DSMT4" ShapeID="_x0000_i1056" DrawAspect="Content" ObjectID="_1798791109" r:id="rId93"/>
        </w:object>
      </w:r>
    </w:p>
    <w:p w14:paraId="489BA8A9" w14:textId="1066ADE1" w:rsidR="00167CF4" w:rsidRPr="000D1CFE" w:rsidRDefault="00000000" w:rsidP="00755345">
      <w:pPr>
        <w:rPr>
          <w:color w:val="FF0000"/>
        </w:rPr>
      </w:pPr>
      <w:r w:rsidRPr="000D1CFE">
        <w:rPr>
          <w:color w:val="FF0000"/>
        </w:rPr>
        <w:t>代入数据联立解得</w:t>
      </w:r>
      <w:r w:rsidR="00755345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object w:dxaOrig="1021" w:dyaOrig="317" w14:anchorId="09E18389">
          <v:shape id="_x0000_i1057" type="#_x0000_t75" alt="eqId8d79741ef61f015b17e3f4775c95a034" style="width:51.05pt;height:15.85pt" o:ole="">
            <v:imagedata r:id="rId94" o:title="eqId8d79741ef61f015b17e3f4775c95a034"/>
          </v:shape>
          <o:OLEObject Type="Embed" ProgID="Equation.DSMT4" ShapeID="_x0000_i1057" DrawAspect="Content" ObjectID="_1798791110" r:id="rId95"/>
        </w:object>
      </w:r>
    </w:p>
    <w:p w14:paraId="16A228F3" w14:textId="2871F222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（</w:t>
      </w:r>
      <w:r w:rsidRPr="000D1CFE">
        <w:rPr>
          <w:color w:val="FF0000"/>
        </w:rPr>
        <w:t>3</w:t>
      </w:r>
      <w:r w:rsidRPr="000D1CFE">
        <w:rPr>
          <w:color w:val="FF0000"/>
        </w:rPr>
        <w:t>）根据前面的解析可知毫安表内阻，电源内阻，滑动变阻器接入电路的阻值，可以正体代换，所以毫安表内阻对</w:t>
      </w:r>
      <w:r w:rsidR="0051237E">
        <w:rPr>
          <w:rFonts w:hint="eastAsia"/>
          <w:color w:val="FF0000"/>
        </w:rPr>
        <w:t xml:space="preserve"> </w:t>
      </w:r>
      <w:r w:rsidR="0051237E" w:rsidRPr="0051237E">
        <w:rPr>
          <w:rFonts w:hint="eastAsia"/>
          <w:i/>
          <w:iCs/>
          <w:color w:val="FF0000"/>
        </w:rPr>
        <w:t>R</w:t>
      </w:r>
      <w:r w:rsidR="0051237E">
        <w:rPr>
          <w:rFonts w:hint="eastAsia"/>
          <w:color w:val="FF0000"/>
          <w:vertAlign w:val="subscript"/>
        </w:rPr>
        <w:t>x</w:t>
      </w:r>
      <w:r w:rsidR="0051237E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的测量值无影响。</w:t>
      </w:r>
    </w:p>
    <w:p w14:paraId="7186B2C8" w14:textId="77777777" w:rsidR="00D56DA8" w:rsidRDefault="00D56DA8" w:rsidP="000D1CFE">
      <w:pPr>
        <w:rPr>
          <w:color w:val="FF0000"/>
        </w:rPr>
      </w:pPr>
    </w:p>
    <w:p w14:paraId="04A2F02C" w14:textId="0C764F75" w:rsidR="00167CF4" w:rsidRPr="000D1CFE" w:rsidRDefault="00000000" w:rsidP="00D56DA8">
      <w:pPr>
        <w:rPr>
          <w:color w:val="FF0000"/>
        </w:rPr>
      </w:pPr>
      <w:r w:rsidRPr="000D1CFE">
        <w:rPr>
          <w:color w:val="FF0000"/>
        </w:rPr>
        <w:t>12</w:t>
      </w:r>
      <w:r w:rsidRPr="000D1CFE">
        <w:rPr>
          <w:color w:val="FF0000"/>
        </w:rPr>
        <w:t>．【详解】（</w:t>
      </w:r>
      <w:r w:rsidRPr="000D1CFE">
        <w:rPr>
          <w:color w:val="FF0000"/>
        </w:rPr>
        <w:t>1</w:t>
      </w:r>
      <w:r w:rsidRPr="000D1CFE">
        <w:rPr>
          <w:color w:val="FF0000"/>
        </w:rPr>
        <w:t>）由图可知表格中数据为</w:t>
      </w:r>
    </w:p>
    <w:p w14:paraId="79E470E4" w14:textId="42155C70" w:rsidR="00167CF4" w:rsidRPr="00D56DA8" w:rsidRDefault="00D56DA8" w:rsidP="000D1CFE">
      <w:pPr>
        <w:rPr>
          <w:color w:val="FF0000"/>
        </w:rPr>
      </w:pPr>
      <w:r w:rsidRPr="00D56DA8">
        <w:rPr>
          <w:rFonts w:ascii="Segoe UI Symbol" w:hAnsi="Segoe UI Symbol" w:cs="Segoe UI Symbol"/>
          <w:color w:val="FF0000"/>
        </w:rPr>
        <w:t>☆</w:t>
      </w:r>
      <w:r w:rsidR="00755345">
        <w:rPr>
          <w:rFonts w:ascii="Segoe UI Symbol" w:hAnsi="Segoe UI Symbol" w:cs="Segoe UI Symbol" w:hint="eastAsia"/>
          <w:color w:val="FF0000"/>
        </w:rPr>
        <w:t xml:space="preserve"> </w:t>
      </w:r>
      <w:r w:rsidRPr="00D56DA8">
        <w:rPr>
          <w:rFonts w:asciiTheme="majorBidi" w:hAnsiTheme="majorBidi" w:cstheme="majorBidi"/>
          <w:color w:val="FF0000"/>
        </w:rPr>
        <w:t>=</w:t>
      </w:r>
      <w:r w:rsidRPr="00D56DA8">
        <w:rPr>
          <w:rFonts w:asciiTheme="majorBidi" w:hAnsiTheme="majorBidi" w:cstheme="majorBidi" w:hint="eastAsia"/>
          <w:color w:val="FF0000"/>
        </w:rPr>
        <w:t xml:space="preserve"> 11.21 cm</w:t>
      </w:r>
    </w:p>
    <w:p w14:paraId="4BCBE1C6" w14:textId="53994B9D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（</w:t>
      </w:r>
      <w:r w:rsidRPr="000D1CFE">
        <w:rPr>
          <w:color w:val="FF0000"/>
        </w:rPr>
        <w:t>2</w:t>
      </w:r>
      <w:r w:rsidRPr="000D1CFE">
        <w:rPr>
          <w:color w:val="FF0000"/>
        </w:rPr>
        <w:t>）补齐读出的数据点，并</w:t>
      </w:r>
      <w:r w:rsidRPr="000D1CFE">
        <w:rPr>
          <w:color w:val="FF0000"/>
          <w:em w:val="dot"/>
        </w:rPr>
        <w:t>作出</w:t>
      </w:r>
      <w:r w:rsidRPr="000D1CFE">
        <w:rPr>
          <w:color w:val="FF0000"/>
        </w:rPr>
        <w:t>并联弹簧</w:t>
      </w:r>
      <w:r w:rsidR="00D56DA8">
        <w:rPr>
          <w:rFonts w:hint="eastAsia"/>
          <w:color w:val="FF0000"/>
        </w:rPr>
        <w:t xml:space="preserve"> AB </w:t>
      </w:r>
      <w:r w:rsidRPr="000D1CFE">
        <w:rPr>
          <w:color w:val="FF0000"/>
        </w:rPr>
        <w:t>的</w:t>
      </w:r>
      <w:r w:rsidR="00755345">
        <w:rPr>
          <w:rFonts w:hint="eastAsia"/>
          <w:color w:val="FF0000"/>
        </w:rPr>
        <w:t xml:space="preserve"> </w:t>
      </w:r>
      <w:r w:rsidR="00755345" w:rsidRPr="00755345">
        <w:rPr>
          <w:rFonts w:hint="eastAsia"/>
          <w:i/>
          <w:iCs/>
          <w:color w:val="FF0000"/>
        </w:rPr>
        <w:t>F</w:t>
      </w:r>
      <w:r w:rsidR="00755345">
        <w:rPr>
          <w:color w:val="FF0000"/>
        </w:rPr>
        <w:t>–</w:t>
      </w:r>
      <w:r w:rsidR="00755345" w:rsidRPr="00755345">
        <w:rPr>
          <w:rFonts w:hint="eastAsia"/>
          <w:i/>
          <w:iCs/>
          <w:color w:val="FF0000"/>
        </w:rPr>
        <w:t>x</w:t>
      </w:r>
      <w:r w:rsidR="00755345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图线如图</w:t>
      </w:r>
    </w:p>
    <w:p w14:paraId="67A14803" w14:textId="77777777" w:rsidR="00167CF4" w:rsidRPr="000D1CFE" w:rsidRDefault="00000000" w:rsidP="000D1CFE">
      <w:pPr>
        <w:rPr>
          <w:color w:val="FF0000"/>
        </w:rPr>
      </w:pPr>
      <w:r w:rsidRPr="000D1CFE">
        <w:rPr>
          <w:rFonts w:eastAsia="Times New Roman"/>
          <w:noProof/>
          <w:color w:val="FF0000"/>
          <w:kern w:val="0"/>
          <w:sz w:val="24"/>
          <w:szCs w:val="24"/>
        </w:rPr>
        <w:lastRenderedPageBreak/>
        <w:drawing>
          <wp:inline distT="0" distB="0" distL="0" distR="0" wp14:anchorId="46F4F4D0" wp14:editId="08B8F1D3">
            <wp:extent cx="2241917" cy="1695450"/>
            <wp:effectExtent l="0" t="0" r="6350" b="0"/>
            <wp:docPr id="2037029054" name="图片 2037029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7029054" name="图片 2037029054"/>
                    <pic:cNvPicPr>
                      <a:picLocks noChangeAspect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1917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548830" w14:textId="2F25ABAC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根据作出的图线可得</w:t>
      </w:r>
    </w:p>
    <w:p w14:paraId="12F95EE6" w14:textId="77777777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object w:dxaOrig="2886" w:dyaOrig="619" w14:anchorId="1EE7D3BA">
          <v:shape id="_x0000_i1059" type="#_x0000_t75" alt="eqIde8c07572e776c46d407cb247028ff64b" style="width:144.5pt;height:31.15pt" o:ole="">
            <v:imagedata r:id="rId97" o:title="eqIde8c07572e776c46d407cb247028ff64b"/>
          </v:shape>
          <o:OLEObject Type="Embed" ProgID="Equation.DSMT4" ShapeID="_x0000_i1059" DrawAspect="Content" ObjectID="_1798791111" r:id="rId98"/>
        </w:object>
      </w:r>
    </w:p>
    <w:p w14:paraId="03BA5FA5" w14:textId="77777777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（</w:t>
      </w:r>
      <w:r w:rsidRPr="000D1CFE">
        <w:rPr>
          <w:color w:val="FF0000"/>
        </w:rPr>
        <w:t>3</w:t>
      </w:r>
      <w:r w:rsidRPr="000D1CFE">
        <w:rPr>
          <w:color w:val="FF0000"/>
        </w:rPr>
        <w:t>）相对差值</w:t>
      </w:r>
    </w:p>
    <w:p w14:paraId="1FF3F85D" w14:textId="77777777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object w:dxaOrig="5315" w:dyaOrig="673" w14:anchorId="3EB25638">
          <v:shape id="_x0000_i1060" type="#_x0000_t75" alt="eqIdbe06a14fc2246cd9940433e19747c144" style="width:266.05pt;height:33.7pt" o:ole="">
            <v:imagedata r:id="rId99" o:title="eqIdbe06a14fc2246cd9940433e19747c144"/>
          </v:shape>
          <o:OLEObject Type="Embed" ProgID="Equation.DSMT4" ShapeID="_x0000_i1060" DrawAspect="Content" ObjectID="_1798791112" r:id="rId100"/>
        </w:object>
      </w:r>
    </w:p>
    <w:p w14:paraId="739E1F03" w14:textId="56E0D40E" w:rsidR="000D1CFE" w:rsidRDefault="000D1CFE" w:rsidP="000D1CFE">
      <w:pPr>
        <w:pStyle w:val="2"/>
      </w:pPr>
      <w:r>
        <w:rPr>
          <w:rFonts w:hint="eastAsia"/>
        </w:rPr>
        <w:t>计算题</w:t>
      </w:r>
    </w:p>
    <w:p w14:paraId="65B2B009" w14:textId="63CF4067" w:rsidR="00167CF4" w:rsidRPr="000D1CFE" w:rsidRDefault="00000000" w:rsidP="00D56DA8">
      <w:pPr>
        <w:rPr>
          <w:color w:val="FF0000"/>
        </w:rPr>
      </w:pPr>
      <w:r w:rsidRPr="000D1CFE">
        <w:rPr>
          <w:color w:val="FF0000"/>
        </w:rPr>
        <w:t>13</w:t>
      </w:r>
      <w:r w:rsidRPr="000D1CFE">
        <w:rPr>
          <w:color w:val="FF0000"/>
        </w:rPr>
        <w:t>．【详解】（</w:t>
      </w:r>
      <w:r w:rsidRPr="000D1CFE">
        <w:rPr>
          <w:color w:val="FF0000"/>
        </w:rPr>
        <w:t>1</w:t>
      </w:r>
      <w:r w:rsidRPr="000D1CFE">
        <w:rPr>
          <w:color w:val="FF0000"/>
        </w:rPr>
        <w:t>）沙包竖直上方的初速度为</w:t>
      </w:r>
      <w:r w:rsidR="00D56DA8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object w:dxaOrig="1830" w:dyaOrig="352" w14:anchorId="5AA27F67">
          <v:shape id="_x0000_i1061" type="#_x0000_t75" alt="eqIdf422402e415ccd2d2f7dbda3dd13a386" style="width:91.9pt;height:17.85pt" o:ole="">
            <v:imagedata r:id="rId101" o:title="eqIdf422402e415ccd2d2f7dbda3dd13a386"/>
          </v:shape>
          <o:OLEObject Type="Embed" ProgID="Equation.DSMT4" ShapeID="_x0000_i1061" DrawAspect="Content" ObjectID="_1798791113" r:id="rId102"/>
        </w:object>
      </w:r>
    </w:p>
    <w:p w14:paraId="13183A0A" w14:textId="1C237A3D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沙包在竖直方向上减速到</w:t>
      </w:r>
      <w:r w:rsidR="00D56DA8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0</w:t>
      </w:r>
      <w:r w:rsidRPr="000D1CFE">
        <w:rPr>
          <w:color w:val="FF0000"/>
        </w:rPr>
        <w:t>，然后做自由落体运动，设竖直向上为正，则有</w:t>
      </w:r>
    </w:p>
    <w:p w14:paraId="23775346" w14:textId="77777777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object w:dxaOrig="1355" w:dyaOrig="539" w14:anchorId="26FE8330">
          <v:shape id="_x0000_i1062" type="#_x0000_t75" alt="eqId49a321e92cf5c7c76cad0e542d37ccf5" style="width:67.9pt;height:26.55pt;mso-position-horizontal-relative:page;mso-position-vertical-relative:page" o:ole="">
            <v:imagedata r:id="rId103" o:title="eqId49a321e92cf5c7c76cad0e542d37ccf5"/>
          </v:shape>
          <o:OLEObject Type="Embed" ProgID="Equation.DSMT4" ShapeID="_x0000_i1062" DrawAspect="Content" ObjectID="_1798791114" r:id="rId104"/>
        </w:object>
      </w:r>
    </w:p>
    <w:p w14:paraId="425FA932" w14:textId="26C253AF" w:rsidR="00167CF4" w:rsidRPr="000D1CFE" w:rsidRDefault="00000000" w:rsidP="00D56DA8">
      <w:pPr>
        <w:rPr>
          <w:color w:val="FF0000"/>
        </w:rPr>
      </w:pPr>
      <w:r w:rsidRPr="000D1CFE">
        <w:rPr>
          <w:color w:val="FF0000"/>
        </w:rPr>
        <w:t>代入数据解得</w:t>
      </w:r>
      <w:r w:rsidR="00D56DA8">
        <w:rPr>
          <w:rFonts w:hint="eastAsia"/>
          <w:color w:val="FF0000"/>
        </w:rPr>
        <w:t xml:space="preserve"> </w:t>
      </w:r>
      <w:r w:rsidR="00D56DA8" w:rsidRPr="00D56DA8">
        <w:rPr>
          <w:rFonts w:hint="eastAsia"/>
          <w:i/>
          <w:iCs/>
          <w:color w:val="FF0000"/>
        </w:rPr>
        <w:t>t</w:t>
      </w:r>
      <w:r w:rsidR="00D56DA8">
        <w:rPr>
          <w:rFonts w:hint="eastAsia"/>
          <w:color w:val="FF0000"/>
        </w:rPr>
        <w:t xml:space="preserve"> = 1 s</w:t>
      </w:r>
    </w:p>
    <w:p w14:paraId="47C0FF4C" w14:textId="23AEAEE2" w:rsidR="00167CF4" w:rsidRPr="000D1CFE" w:rsidRDefault="00000000" w:rsidP="00D56DA8">
      <w:pPr>
        <w:rPr>
          <w:color w:val="FF0000"/>
        </w:rPr>
      </w:pPr>
      <w:r w:rsidRPr="000D1CFE">
        <w:rPr>
          <w:color w:val="FF0000"/>
        </w:rPr>
        <w:t>沙包抛出的水平初速度为</w:t>
      </w:r>
      <w:r w:rsidR="00D56DA8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object w:dxaOrig="1848" w:dyaOrig="337" w14:anchorId="28ECD93D">
          <v:shape id="_x0000_i1063" type="#_x0000_t75" alt="eqId7bfc6529e2518b6582f1969787e570df" style="width:92.45pt;height:16.85pt" o:ole="">
            <v:imagedata r:id="rId105" o:title="eqId7bfc6529e2518b6582f1969787e570df"/>
          </v:shape>
          <o:OLEObject Type="Embed" ProgID="Equation.DSMT4" ShapeID="_x0000_i1063" DrawAspect="Content" ObjectID="_1798791115" r:id="rId106"/>
        </w:object>
      </w:r>
    </w:p>
    <w:p w14:paraId="207D652D" w14:textId="6736A5CD" w:rsidR="00167CF4" w:rsidRPr="000D1CFE" w:rsidRDefault="00000000" w:rsidP="00D56DA8">
      <w:pPr>
        <w:rPr>
          <w:color w:val="FF0000"/>
        </w:rPr>
      </w:pPr>
      <w:r w:rsidRPr="000D1CFE">
        <w:rPr>
          <w:color w:val="FF0000"/>
        </w:rPr>
        <w:t>所以从抛出到落地沙包的水平位移为</w:t>
      </w:r>
      <w:r w:rsidR="00D56DA8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object w:dxaOrig="1091" w:dyaOrig="318" w14:anchorId="2156C6F0">
          <v:shape id="_x0000_i1064" type="#_x0000_t75" alt="eqId7fe85742e78cbe42645afa51ef5a9ba4" style="width:54.15pt;height:15.85pt" o:ole="">
            <v:imagedata r:id="rId107" o:title="eqId7fe85742e78cbe42645afa51ef5a9ba4"/>
          </v:shape>
          <o:OLEObject Type="Embed" ProgID="Equation.DSMT4" ShapeID="_x0000_i1064" DrawAspect="Content" ObjectID="_1798791116" r:id="rId108"/>
        </w:object>
      </w:r>
    </w:p>
    <w:p w14:paraId="45AE82D3" w14:textId="76F89552" w:rsidR="00167CF4" w:rsidRPr="000D1CFE" w:rsidRDefault="00000000" w:rsidP="00453B5F">
      <w:pPr>
        <w:rPr>
          <w:color w:val="FF0000"/>
        </w:rPr>
      </w:pPr>
      <w:r w:rsidRPr="000D1CFE">
        <w:rPr>
          <w:color w:val="FF0000"/>
        </w:rPr>
        <w:t>（</w:t>
      </w:r>
      <w:r w:rsidRPr="000D1CFE">
        <w:rPr>
          <w:color w:val="FF0000"/>
        </w:rPr>
        <w:t>2</w:t>
      </w:r>
      <w:r w:rsidRPr="000D1CFE">
        <w:rPr>
          <w:color w:val="FF0000"/>
        </w:rPr>
        <w:t>）沙包滑行的距离为</w:t>
      </w:r>
      <w:r w:rsidR="00453B5F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object w:dxaOrig="2112" w:dyaOrig="317" w14:anchorId="191AAD7F">
          <v:shape id="_x0000_i1065" type="#_x0000_t75" alt="eqId2f0c9999e1150bc69d8f688c2b03d11a" style="width:105.7pt;height:15.85pt" o:ole="">
            <v:imagedata r:id="rId109" o:title="eqId2f0c9999e1150bc69d8f688c2b03d11a"/>
          </v:shape>
          <o:OLEObject Type="Embed" ProgID="Equation.DSMT4" ShapeID="_x0000_i1065" DrawAspect="Content" ObjectID="_1798791117" r:id="rId110"/>
        </w:object>
      </w:r>
    </w:p>
    <w:p w14:paraId="1CB0ED7C" w14:textId="6918FBF4" w:rsidR="00167CF4" w:rsidRPr="000D1CFE" w:rsidRDefault="00000000" w:rsidP="00D56DA8">
      <w:pPr>
        <w:rPr>
          <w:color w:val="FF0000"/>
        </w:rPr>
      </w:pPr>
      <w:r w:rsidRPr="000D1CFE">
        <w:rPr>
          <w:color w:val="FF0000"/>
        </w:rPr>
        <w:t>沙包滑行过程中，水平方向上有</w:t>
      </w:r>
      <w:r w:rsidR="00D56DA8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object w:dxaOrig="1319" w:dyaOrig="277" w14:anchorId="2F7E9F7A">
          <v:shape id="_x0000_i1066" type="#_x0000_t75" alt="eqId41349a22ce9548781daf2b9df715639c" style="width:66.4pt;height:14.3pt" o:ole="">
            <v:imagedata r:id="rId111" o:title="eqId41349a22ce9548781daf2b9df715639c"/>
          </v:shape>
          <o:OLEObject Type="Embed" ProgID="Equation.DSMT4" ShapeID="_x0000_i1066" DrawAspect="Content" ObjectID="_1798791118" r:id="rId112"/>
        </w:object>
      </w:r>
    </w:p>
    <w:p w14:paraId="14D74EEC" w14:textId="0D2F1874" w:rsidR="00167CF4" w:rsidRPr="000D1CFE" w:rsidRDefault="00000000" w:rsidP="00D56DA8">
      <w:pPr>
        <w:rPr>
          <w:color w:val="FF0000"/>
        </w:rPr>
      </w:pPr>
      <w:r w:rsidRPr="000D1CFE">
        <w:rPr>
          <w:color w:val="FF0000"/>
        </w:rPr>
        <w:t>加速度大小</w:t>
      </w:r>
      <w:r w:rsidR="00D56DA8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object w:dxaOrig="1513" w:dyaOrig="316" w14:anchorId="27B8E9F5">
          <v:shape id="_x0000_i1067" type="#_x0000_t75" alt="eqId3cdc70299fe70aec5ae6fe854ac79514" style="width:75.55pt;height:15.85pt" o:ole="">
            <v:imagedata r:id="rId113" o:title="eqId3cdc70299fe70aec5ae6fe854ac79514"/>
          </v:shape>
          <o:OLEObject Type="Embed" ProgID="Equation.DSMT4" ShapeID="_x0000_i1067" DrawAspect="Content" ObjectID="_1798791119" r:id="rId114"/>
        </w:object>
      </w:r>
    </w:p>
    <w:p w14:paraId="21CA5342" w14:textId="7BDA55B4" w:rsidR="00167CF4" w:rsidRPr="000D1CFE" w:rsidRDefault="00000000" w:rsidP="00D56DA8">
      <w:pPr>
        <w:rPr>
          <w:color w:val="FF0000"/>
        </w:rPr>
      </w:pPr>
      <w:r w:rsidRPr="000D1CFE">
        <w:rPr>
          <w:color w:val="FF0000"/>
        </w:rPr>
        <w:t>滑行的初速度有</w:t>
      </w:r>
      <w:r w:rsidR="00D56DA8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object w:dxaOrig="827" w:dyaOrig="330" w14:anchorId="7BF41F49">
          <v:shape id="_x0000_i1068" type="#_x0000_t75" alt="eqIddd9f1131597f55a97cea98629f14f059" style="width:41.35pt;height:16.35pt" o:ole="">
            <v:imagedata r:id="rId115" o:title="eqIddd9f1131597f55a97cea98629f14f059"/>
          </v:shape>
          <o:OLEObject Type="Embed" ProgID="Equation.DSMT4" ShapeID="_x0000_i1068" DrawAspect="Content" ObjectID="_1798791120" r:id="rId116"/>
        </w:object>
      </w:r>
    </w:p>
    <w:p w14:paraId="219CF147" w14:textId="4A9AA35B" w:rsidR="00167CF4" w:rsidRPr="000D1CFE" w:rsidRDefault="00000000" w:rsidP="00D56DA8">
      <w:pPr>
        <w:rPr>
          <w:color w:val="FF0000"/>
        </w:rPr>
      </w:pPr>
      <w:r w:rsidRPr="000D1CFE">
        <w:rPr>
          <w:color w:val="FF0000"/>
        </w:rPr>
        <w:t>与地面碰撞后的动能</w:t>
      </w:r>
      <w:r w:rsidR="00D56DA8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object w:dxaOrig="1618" w:dyaOrig="545" w14:anchorId="5F613811">
          <v:shape id="_x0000_i1069" type="#_x0000_t75" alt="eqIddc7490e36436d6082b0ce2dca73427ae" style="width:81.2pt;height:27.05pt" o:ole="">
            <v:imagedata r:id="rId117" o:title="eqIddc7490e36436d6082b0ce2dca73427ae"/>
          </v:shape>
          <o:OLEObject Type="Embed" ProgID="Equation.DSMT4" ShapeID="_x0000_i1069" DrawAspect="Content" ObjectID="_1798791121" r:id="rId118"/>
        </w:object>
      </w:r>
    </w:p>
    <w:p w14:paraId="7FCC413F" w14:textId="65739C32" w:rsidR="00167CF4" w:rsidRPr="000D1CFE" w:rsidRDefault="00000000" w:rsidP="00D56DA8">
      <w:pPr>
        <w:rPr>
          <w:color w:val="FF0000"/>
        </w:rPr>
      </w:pPr>
      <w:r w:rsidRPr="000D1CFE">
        <w:rPr>
          <w:color w:val="FF0000"/>
        </w:rPr>
        <w:t>从抛出到落地根据动能定理有</w:t>
      </w:r>
      <w:r w:rsidR="00D56DA8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object w:dxaOrig="1812" w:dyaOrig="547" w14:anchorId="2FB0CA74">
          <v:shape id="_x0000_i1070" type="#_x0000_t75" alt="eqIdcaf2af48ee1ebdc813ecd977cfde79b5" style="width:90.9pt;height:27.05pt" o:ole="">
            <v:imagedata r:id="rId119" o:title="eqIdcaf2af48ee1ebdc813ecd977cfde79b5"/>
          </v:shape>
          <o:OLEObject Type="Embed" ProgID="Equation.DSMT4" ShapeID="_x0000_i1070" DrawAspect="Content" ObjectID="_1798791122" r:id="rId120"/>
        </w:object>
      </w:r>
    </w:p>
    <w:p w14:paraId="66E6B64B" w14:textId="504A5DF7" w:rsidR="00167CF4" w:rsidRPr="000D1CFE" w:rsidRDefault="00000000" w:rsidP="00D56DA8">
      <w:pPr>
        <w:rPr>
          <w:color w:val="FF0000"/>
        </w:rPr>
      </w:pPr>
      <w:r w:rsidRPr="000D1CFE">
        <w:rPr>
          <w:color w:val="FF0000"/>
        </w:rPr>
        <w:t>解得落地瞬间的动能</w:t>
      </w:r>
      <w:r w:rsidR="00D56DA8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object w:dxaOrig="1689" w:dyaOrig="541" w14:anchorId="2C539BA9">
          <v:shape id="_x0000_i1071" type="#_x0000_t75" alt="eqId70f9320d027a4aa031065466bec3a026" style="width:84.75pt;height:26.55pt" o:ole="">
            <v:imagedata r:id="rId121" o:title="eqId70f9320d027a4aa031065466bec3a026"/>
          </v:shape>
          <o:OLEObject Type="Embed" ProgID="Equation.DSMT4" ShapeID="_x0000_i1071" DrawAspect="Content" ObjectID="_1798791123" r:id="rId122"/>
        </w:object>
      </w:r>
    </w:p>
    <w:p w14:paraId="731E97BC" w14:textId="307643B5" w:rsidR="00167CF4" w:rsidRPr="000D1CFE" w:rsidRDefault="00000000" w:rsidP="00D56DA8">
      <w:pPr>
        <w:rPr>
          <w:color w:val="FF0000"/>
        </w:rPr>
      </w:pPr>
      <w:r w:rsidRPr="000D1CFE">
        <w:rPr>
          <w:color w:val="FF0000"/>
        </w:rPr>
        <w:lastRenderedPageBreak/>
        <w:t>所以</w:t>
      </w:r>
      <w:r w:rsidR="00D56DA8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object w:dxaOrig="1126" w:dyaOrig="596" w14:anchorId="1E875BDE">
          <v:shape id="_x0000_i1072" type="#_x0000_t75" alt="eqIdd1d9400faa70ee005f5d0cd7b081a880" style="width:56.15pt;height:30.15pt" o:ole="">
            <v:imagedata r:id="rId123" o:title="eqIdd1d9400faa70ee005f5d0cd7b081a880"/>
          </v:shape>
          <o:OLEObject Type="Embed" ProgID="Equation.DSMT4" ShapeID="_x0000_i1072" DrawAspect="Content" ObjectID="_1798791124" r:id="rId124"/>
        </w:object>
      </w:r>
    </w:p>
    <w:p w14:paraId="32A0D4D8" w14:textId="77777777" w:rsidR="00D56DA8" w:rsidRDefault="00D56DA8" w:rsidP="000D1CFE">
      <w:pPr>
        <w:rPr>
          <w:color w:val="FF0000"/>
        </w:rPr>
      </w:pPr>
    </w:p>
    <w:p w14:paraId="1E6A798C" w14:textId="46D96C8B" w:rsidR="00167CF4" w:rsidRPr="000D1CFE" w:rsidRDefault="00000000" w:rsidP="00453B5F">
      <w:pPr>
        <w:rPr>
          <w:color w:val="FF0000"/>
        </w:rPr>
      </w:pPr>
      <w:r w:rsidRPr="000D1CFE">
        <w:rPr>
          <w:color w:val="FF0000"/>
        </w:rPr>
        <w:t>14</w:t>
      </w:r>
      <w:r w:rsidRPr="000D1CFE">
        <w:rPr>
          <w:color w:val="FF0000"/>
        </w:rPr>
        <w:t>．【详解】（</w:t>
      </w:r>
      <w:r w:rsidRPr="000D1CFE">
        <w:rPr>
          <w:color w:val="FF0000"/>
        </w:rPr>
        <w:t>1</w:t>
      </w:r>
      <w:r w:rsidRPr="000D1CFE">
        <w:rPr>
          <w:color w:val="FF0000"/>
        </w:rPr>
        <w:t>）由图（</w:t>
      </w:r>
      <w:r w:rsidRPr="00D56DA8">
        <w:rPr>
          <w:rFonts w:eastAsia="Times New Roman"/>
          <w:iCs/>
          <w:color w:val="FF0000"/>
        </w:rPr>
        <w:t>b</w:t>
      </w:r>
      <w:r w:rsidRPr="000D1CFE">
        <w:rPr>
          <w:color w:val="FF0000"/>
        </w:rPr>
        <w:t>）可知在</w:t>
      </w:r>
      <w:r w:rsidR="00D56DA8">
        <w:rPr>
          <w:rFonts w:hint="eastAsia"/>
          <w:color w:val="FF0000"/>
        </w:rPr>
        <w:t xml:space="preserve"> </w:t>
      </w:r>
      <w:r w:rsidR="008304A9">
        <w:rPr>
          <w:rFonts w:hint="eastAsia"/>
          <w:color w:val="FF0000"/>
        </w:rPr>
        <w:t xml:space="preserve">0 ~ </w:t>
      </w:r>
      <w:r w:rsidR="008304A9">
        <w:rPr>
          <w:color w:val="FF0000"/>
        </w:rPr>
        <w:fldChar w:fldCharType="begin"/>
      </w:r>
      <w:r w:rsidR="008304A9">
        <w:rPr>
          <w:color w:val="FF0000"/>
        </w:rPr>
        <w:instrText xml:space="preserve"> </w:instrText>
      </w:r>
      <w:r w:rsidR="008304A9">
        <w:rPr>
          <w:rFonts w:hint="eastAsia"/>
          <w:color w:val="FF0000"/>
        </w:rPr>
        <w:instrText>EQ \F(</w:instrText>
      </w:r>
      <w:r w:rsidR="008304A9" w:rsidRPr="004E492E">
        <w:rPr>
          <w:rFonts w:hint="eastAsia"/>
          <w:i/>
          <w:iCs/>
          <w:color w:val="FF0000"/>
        </w:rPr>
        <w:instrText>d</w:instrText>
      </w:r>
      <w:r w:rsidR="008304A9">
        <w:rPr>
          <w:rFonts w:hint="eastAsia"/>
          <w:color w:val="FF0000"/>
        </w:rPr>
        <w:instrText>,</w:instrText>
      </w:r>
      <w:r w:rsidR="008304A9" w:rsidRPr="004E492E">
        <w:rPr>
          <w:rFonts w:ascii="Book Antiqua" w:hAnsi="Book Antiqua"/>
          <w:i/>
          <w:iCs/>
          <w:color w:val="FF0000"/>
        </w:rPr>
        <w:instrText>v</w:instrText>
      </w:r>
      <w:r w:rsidR="008304A9">
        <w:rPr>
          <w:rFonts w:hint="eastAsia"/>
          <w:color w:val="FF0000"/>
          <w:vertAlign w:val="subscript"/>
        </w:rPr>
        <w:instrText>0</w:instrText>
      </w:r>
      <w:r w:rsidR="008304A9">
        <w:rPr>
          <w:rFonts w:hint="eastAsia"/>
          <w:color w:val="FF0000"/>
        </w:rPr>
        <w:instrText>)</w:instrText>
      </w:r>
      <w:r w:rsidR="008304A9">
        <w:rPr>
          <w:color w:val="FF0000"/>
        </w:rPr>
        <w:instrText xml:space="preserve"> </w:instrText>
      </w:r>
      <w:r w:rsidR="008304A9">
        <w:rPr>
          <w:color w:val="FF0000"/>
        </w:rPr>
        <w:fldChar w:fldCharType="end"/>
      </w:r>
      <w:r w:rsidRPr="000D1CFE">
        <w:rPr>
          <w:color w:val="FF0000"/>
        </w:rPr>
        <w:t>时间段内，磁场均匀增加，根据楞次定律可知</w:t>
      </w:r>
      <w:r w:rsidR="00D56DA8">
        <w:rPr>
          <w:rFonts w:hint="eastAsia"/>
          <w:color w:val="FF0000"/>
        </w:rPr>
        <w:t xml:space="preserve"> </w:t>
      </w:r>
      <w:r w:rsidRPr="000D1CFE">
        <w:rPr>
          <w:rFonts w:eastAsia="Times New Roman"/>
          <w:i/>
          <w:color w:val="FF0000"/>
        </w:rPr>
        <w:t>R</w:t>
      </w:r>
      <w:r w:rsidR="00D56DA8">
        <w:rPr>
          <w:rFonts w:eastAsiaTheme="minorEastAsia" w:hint="eastAsia"/>
          <w:iCs/>
          <w:color w:val="FF0000"/>
          <w:vertAlign w:val="subscript"/>
        </w:rPr>
        <w:t>1</w:t>
      </w:r>
      <w:r w:rsidR="00D56DA8">
        <w:rPr>
          <w:rFonts w:eastAsiaTheme="minorEastAsia" w:hint="eastAsia"/>
          <w:iCs/>
          <w:color w:val="FF0000"/>
        </w:rPr>
        <w:t xml:space="preserve"> </w:t>
      </w:r>
      <w:r w:rsidRPr="000D1CFE">
        <w:rPr>
          <w:color w:val="FF0000"/>
        </w:rPr>
        <w:t>中的电流方向为</w:t>
      </w:r>
      <w:r w:rsidR="00D56DA8">
        <w:rPr>
          <w:rFonts w:hint="eastAsia"/>
          <w:color w:val="FF0000"/>
        </w:rPr>
        <w:t xml:space="preserve"> N </w:t>
      </w:r>
      <w:r w:rsidRPr="000D1CFE">
        <w:rPr>
          <w:color w:val="FF0000"/>
        </w:rPr>
        <w:t>到</w:t>
      </w:r>
      <w:r w:rsidR="00D56DA8">
        <w:rPr>
          <w:rFonts w:hint="eastAsia"/>
          <w:color w:val="FF0000"/>
        </w:rPr>
        <w:t xml:space="preserve"> M</w:t>
      </w:r>
      <w:r w:rsidRPr="000D1CFE">
        <w:rPr>
          <w:color w:val="FF0000"/>
        </w:rPr>
        <w:t>；这段时间内的感应电动势根据法拉第电磁感应定律有</w:t>
      </w:r>
    </w:p>
    <w:p w14:paraId="51D024E9" w14:textId="77777777" w:rsidR="008304A9" w:rsidRDefault="00000000" w:rsidP="000D1CFE">
      <w:pPr>
        <w:rPr>
          <w:color w:val="FF0000"/>
        </w:rPr>
      </w:pPr>
      <w:r w:rsidRPr="000D1CFE">
        <w:rPr>
          <w:color w:val="FF0000"/>
        </w:rPr>
        <w:object w:dxaOrig="2200" w:dyaOrig="580" w14:anchorId="26017047">
          <v:shape id="_x0000_i1073" type="#_x0000_t75" alt="eqId1446e73015f927119006b1829f6efa60" style="width:109.8pt;height:29.1pt" o:ole="">
            <v:imagedata r:id="rId125" o:title="eqId1446e73015f927119006b1829f6efa60"/>
          </v:shape>
          <o:OLEObject Type="Embed" ProgID="Equation.DSMT4" ShapeID="_x0000_i1073" DrawAspect="Content" ObjectID="_1798791125" r:id="rId126"/>
        </w:object>
      </w:r>
    </w:p>
    <w:p w14:paraId="75C5A0DC" w14:textId="00951AE0" w:rsidR="00167CF4" w:rsidRPr="000D1CFE" w:rsidRDefault="008304A9" w:rsidP="000D1CFE">
      <w:pPr>
        <w:rPr>
          <w:color w:val="FF0000"/>
        </w:rPr>
      </w:pPr>
      <w:r>
        <w:rPr>
          <w:rFonts w:hint="eastAsia"/>
          <w:color w:val="FF0000"/>
        </w:rPr>
        <w:t xml:space="preserve">0 ~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EQ \F(</w:instrText>
      </w:r>
      <w:r w:rsidRPr="004E492E">
        <w:rPr>
          <w:rFonts w:hint="eastAsia"/>
          <w:i/>
          <w:iCs/>
          <w:color w:val="FF0000"/>
        </w:rPr>
        <w:instrText>d</w:instrText>
      </w:r>
      <w:r>
        <w:rPr>
          <w:rFonts w:hint="eastAsia"/>
          <w:color w:val="FF0000"/>
        </w:rPr>
        <w:instrText>,</w:instrText>
      </w:r>
      <w:r w:rsidRPr="004E492E">
        <w:rPr>
          <w:rFonts w:ascii="Book Antiqua" w:hAnsi="Book Antiqua"/>
          <w:i/>
          <w:iCs/>
          <w:color w:val="FF0000"/>
        </w:rPr>
        <w:instrText>v</w:instrText>
      </w:r>
      <w:r>
        <w:rPr>
          <w:rFonts w:hint="eastAsia"/>
          <w:color w:val="FF0000"/>
          <w:vertAlign w:val="subscript"/>
        </w:rPr>
        <w:instrText>0</w:instrText>
      </w:r>
      <w:r>
        <w:rPr>
          <w:rFonts w:hint="eastAsia"/>
          <w:color w:val="FF0000"/>
        </w:rPr>
        <w:instrText>)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end"/>
      </w:r>
      <w:r w:rsidRPr="000D1CFE">
        <w:rPr>
          <w:color w:val="FF0000"/>
        </w:rPr>
        <w:t>时间内，导体棒在</w:t>
      </w:r>
      <w:r w:rsidR="00D56DA8">
        <w:rPr>
          <w:rFonts w:hint="eastAsia"/>
          <w:color w:val="FF0000"/>
        </w:rPr>
        <w:t xml:space="preserve"> MN </w:t>
      </w:r>
      <w:r w:rsidRPr="000D1CFE">
        <w:rPr>
          <w:color w:val="FF0000"/>
        </w:rPr>
        <w:t>之间的电阻为</w:t>
      </w:r>
      <w:r w:rsidR="00D56DA8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2</w:t>
      </w:r>
      <w:r w:rsidRPr="000D1CFE">
        <w:rPr>
          <w:rFonts w:eastAsia="Times New Roman"/>
          <w:i/>
          <w:color w:val="FF0000"/>
        </w:rPr>
        <w:t>R</w:t>
      </w:r>
      <w:r w:rsidRPr="000D1CFE">
        <w:rPr>
          <w:color w:val="FF0000"/>
        </w:rPr>
        <w:t>，所以电流为</w:t>
      </w:r>
    </w:p>
    <w:p w14:paraId="0901BA7A" w14:textId="77777777" w:rsidR="00D56DA8" w:rsidRDefault="00000000" w:rsidP="000D1CFE">
      <w:pPr>
        <w:rPr>
          <w:color w:val="FF0000"/>
        </w:rPr>
      </w:pPr>
      <w:r w:rsidRPr="000D1CFE">
        <w:rPr>
          <w:color w:val="FF0000"/>
        </w:rPr>
        <w:object w:dxaOrig="1953" w:dyaOrig="541" w14:anchorId="64298740">
          <v:shape id="_x0000_i1074" type="#_x0000_t75" alt="eqId1424301607aace0b67ee22d94c578db8" style="width:97.55pt;height:26.55pt" o:ole="">
            <v:imagedata r:id="rId127" o:title="eqId1424301607aace0b67ee22d94c578db8"/>
          </v:shape>
          <o:OLEObject Type="Embed" ProgID="Equation.DSMT4" ShapeID="_x0000_i1074" DrawAspect="Content" ObjectID="_1798791126" r:id="rId128"/>
        </w:object>
      </w:r>
    </w:p>
    <w:p w14:paraId="39B9102F" w14:textId="65DF8111" w:rsidR="00167CF4" w:rsidRPr="000D1CFE" w:rsidRDefault="00D56DA8" w:rsidP="000D1CFE">
      <w:pPr>
        <w:rPr>
          <w:color w:val="FF0000"/>
        </w:rPr>
      </w:pPr>
      <w:r w:rsidRPr="000D1CFE">
        <w:rPr>
          <w:rFonts w:eastAsia="Times New Roman"/>
          <w:i/>
          <w:color w:val="FF0000"/>
        </w:rPr>
        <w:t>R</w:t>
      </w:r>
      <w:r>
        <w:rPr>
          <w:rFonts w:eastAsiaTheme="minorEastAsia" w:hint="eastAsia"/>
          <w:iCs/>
          <w:color w:val="FF0000"/>
          <w:vertAlign w:val="subscript"/>
        </w:rPr>
        <w:t>1</w:t>
      </w:r>
      <w:r>
        <w:rPr>
          <w:rFonts w:eastAsiaTheme="minorEastAsia" w:hint="eastAsia"/>
          <w:iCs/>
          <w:color w:val="FF0000"/>
        </w:rPr>
        <w:t xml:space="preserve"> </w:t>
      </w:r>
      <w:r w:rsidRPr="000D1CFE">
        <w:rPr>
          <w:color w:val="FF0000"/>
        </w:rPr>
        <w:t>的功率为</w:t>
      </w:r>
    </w:p>
    <w:p w14:paraId="59830CF1" w14:textId="4B6DB0B1" w:rsidR="008304A9" w:rsidRPr="008304A9" w:rsidRDefault="00D56DA8" w:rsidP="008304A9">
      <w:pPr>
        <w:rPr>
          <w:color w:val="FF0000"/>
        </w:rPr>
      </w:pPr>
      <w:r w:rsidRPr="00D56DA8">
        <w:rPr>
          <w:rFonts w:hint="eastAsia"/>
          <w:i/>
          <w:iCs/>
          <w:color w:val="FF0000"/>
        </w:rPr>
        <w:t>P</w:t>
      </w:r>
      <w:r>
        <w:rPr>
          <w:rFonts w:hint="eastAsia"/>
          <w:color w:val="FF0000"/>
        </w:rPr>
        <w:t xml:space="preserve"> = </w:t>
      </w:r>
      <w:r w:rsidRPr="00D56DA8">
        <w:rPr>
          <w:rFonts w:hint="eastAsia"/>
          <w:i/>
          <w:iCs/>
          <w:color w:val="FF0000"/>
        </w:rPr>
        <w:t>I</w:t>
      </w:r>
      <w:r>
        <w:rPr>
          <w:rFonts w:hint="eastAsia"/>
          <w:color w:val="FF0000"/>
          <w:vertAlign w:val="subscript"/>
        </w:rPr>
        <w:t>总</w:t>
      </w:r>
      <w:r>
        <w:rPr>
          <w:rFonts w:hint="eastAsia"/>
          <w:color w:val="FF0000"/>
          <w:vertAlign w:val="superscript"/>
        </w:rPr>
        <w:t>2</w:t>
      </w:r>
      <w:r w:rsidRPr="008304A9">
        <w:rPr>
          <w:rFonts w:asciiTheme="majorBidi" w:hAnsiTheme="majorBidi" w:cstheme="majorBidi"/>
          <w:color w:val="FF0000"/>
        </w:rPr>
        <w:t>×</w:t>
      </w:r>
      <w:r>
        <w:rPr>
          <w:rFonts w:hint="eastAsia"/>
          <w:color w:val="FF0000"/>
        </w:rPr>
        <w:t>2</w:t>
      </w:r>
      <w:r w:rsidRPr="00D56DA8">
        <w:rPr>
          <w:rFonts w:hint="eastAsia"/>
          <w:i/>
          <w:iCs/>
          <w:color w:val="FF0000"/>
        </w:rPr>
        <w:t>R</w:t>
      </w:r>
      <w:r>
        <w:rPr>
          <w:rFonts w:hint="eastAsia"/>
          <w:color w:val="FF0000"/>
        </w:rPr>
        <w:t xml:space="preserve"> =</w:t>
      </w:r>
      <w:r w:rsidR="008304A9">
        <w:rPr>
          <w:rFonts w:hint="eastAsia"/>
          <w:color w:val="FF0000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color w:val="FF000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FF000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color w:val="FF0000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/>
                            <w:color w:val="FF0000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/>
                        <w:color w:val="FF0000"/>
                      </w:rPr>
                      <m:t>d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FF0000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color w:val="FF000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/>
                            <w:color w:val="FF0000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/>
                        <w:color w:val="FF0000"/>
                      </w:rPr>
                      <m:t>8R</m:t>
                    </m:r>
                  </m:den>
                </m:f>
              </m:e>
            </m:d>
          </m:e>
          <m:sup>
            <m:r>
              <w:rPr>
                <w:rFonts w:ascii="Cambria Math"/>
                <w:color w:val="FF0000"/>
              </w:rPr>
              <m:t>2</m:t>
            </m:r>
          </m:sup>
        </m:sSup>
      </m:oMath>
      <w:r w:rsidR="008304A9">
        <w:rPr>
          <w:rFonts w:hint="eastAsia"/>
          <w:color w:val="FF0000"/>
        </w:rPr>
        <w:t xml:space="preserve"> </w:t>
      </w:r>
      <w:r w:rsidR="008304A9" w:rsidRPr="008304A9">
        <w:rPr>
          <w:rFonts w:asciiTheme="majorBidi" w:hAnsiTheme="majorBidi" w:cstheme="majorBidi"/>
          <w:color w:val="FF0000"/>
        </w:rPr>
        <w:t>×</w:t>
      </w:r>
      <w:r w:rsidR="008304A9">
        <w:rPr>
          <w:rFonts w:hint="eastAsia"/>
          <w:color w:val="FF0000"/>
        </w:rPr>
        <w:t>2</w:t>
      </w:r>
      <w:r w:rsidR="008304A9" w:rsidRPr="00D56DA8">
        <w:rPr>
          <w:rFonts w:hint="eastAsia"/>
          <w:i/>
          <w:iCs/>
          <w:color w:val="FF0000"/>
        </w:rPr>
        <w:t>R</w:t>
      </w:r>
      <w:r w:rsidR="008304A9">
        <w:rPr>
          <w:rFonts w:hint="eastAsia"/>
          <w:color w:val="FF0000"/>
        </w:rPr>
        <w:t xml:space="preserve"> = </w:t>
      </w:r>
      <w:r w:rsidR="008304A9">
        <w:rPr>
          <w:color w:val="FF0000"/>
        </w:rPr>
        <w:fldChar w:fldCharType="begin"/>
      </w:r>
      <w:r w:rsidR="008304A9">
        <w:rPr>
          <w:color w:val="FF0000"/>
        </w:rPr>
        <w:instrText xml:space="preserve"> </w:instrText>
      </w:r>
      <w:r w:rsidR="008304A9">
        <w:rPr>
          <w:rFonts w:hint="eastAsia"/>
          <w:color w:val="FF0000"/>
        </w:rPr>
        <w:instrText>EQ \F(</w:instrText>
      </w:r>
      <w:r w:rsidR="008304A9" w:rsidRPr="00D56DA8">
        <w:rPr>
          <w:rFonts w:hint="eastAsia"/>
          <w:i/>
          <w:iCs/>
          <w:color w:val="FF0000"/>
        </w:rPr>
        <w:instrText>B</w:instrText>
      </w:r>
      <w:r w:rsidR="008304A9">
        <w:rPr>
          <w:rFonts w:hint="eastAsia"/>
          <w:color w:val="FF0000"/>
          <w:vertAlign w:val="subscript"/>
        </w:rPr>
        <w:instrText>0</w:instrText>
      </w:r>
      <w:r w:rsidR="008304A9">
        <w:rPr>
          <w:rFonts w:hint="eastAsia"/>
          <w:color w:val="FF0000"/>
          <w:vertAlign w:val="superscript"/>
        </w:rPr>
        <w:instrText>2</w:instrText>
      </w:r>
      <w:r w:rsidR="008304A9" w:rsidRPr="00D56DA8">
        <w:rPr>
          <w:rFonts w:hint="eastAsia"/>
          <w:i/>
          <w:iCs/>
          <w:color w:val="FF0000"/>
        </w:rPr>
        <w:instrText>d</w:instrText>
      </w:r>
      <w:r w:rsidR="008304A9">
        <w:rPr>
          <w:rFonts w:hint="eastAsia"/>
          <w:color w:val="FF0000"/>
          <w:vertAlign w:val="superscript"/>
        </w:rPr>
        <w:instrText>2</w:instrText>
      </w:r>
      <w:r w:rsidR="008304A9" w:rsidRPr="00D56DA8">
        <w:rPr>
          <w:rFonts w:ascii="Book Antiqua" w:hAnsi="Book Antiqua"/>
          <w:i/>
          <w:iCs/>
          <w:color w:val="FF0000"/>
        </w:rPr>
        <w:instrText>v</w:instrText>
      </w:r>
      <w:r w:rsidR="008304A9">
        <w:rPr>
          <w:rFonts w:hint="eastAsia"/>
          <w:color w:val="FF0000"/>
          <w:vertAlign w:val="subscript"/>
        </w:rPr>
        <w:instrText>0</w:instrText>
      </w:r>
      <w:r w:rsidR="008304A9">
        <w:rPr>
          <w:rFonts w:hint="eastAsia"/>
          <w:color w:val="FF0000"/>
          <w:vertAlign w:val="superscript"/>
        </w:rPr>
        <w:instrText>2</w:instrText>
      </w:r>
      <w:r w:rsidR="008304A9">
        <w:rPr>
          <w:rFonts w:hint="eastAsia"/>
          <w:color w:val="FF0000"/>
        </w:rPr>
        <w:instrText>,32</w:instrText>
      </w:r>
      <w:r w:rsidR="008304A9" w:rsidRPr="00D56DA8">
        <w:rPr>
          <w:rFonts w:hint="eastAsia"/>
          <w:i/>
          <w:iCs/>
          <w:color w:val="FF0000"/>
        </w:rPr>
        <w:instrText>R</w:instrText>
      </w:r>
      <w:r w:rsidR="008304A9">
        <w:rPr>
          <w:rFonts w:hint="eastAsia"/>
          <w:color w:val="FF0000"/>
        </w:rPr>
        <w:instrText>)</w:instrText>
      </w:r>
      <w:r w:rsidR="008304A9">
        <w:rPr>
          <w:color w:val="FF0000"/>
        </w:rPr>
        <w:instrText xml:space="preserve"> </w:instrText>
      </w:r>
      <w:r w:rsidR="008304A9">
        <w:rPr>
          <w:color w:val="FF0000"/>
        </w:rPr>
        <w:fldChar w:fldCharType="end"/>
      </w:r>
    </w:p>
    <w:p w14:paraId="45B32576" w14:textId="5161A4AC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（</w:t>
      </w:r>
      <w:r w:rsidRPr="000D1CFE">
        <w:rPr>
          <w:color w:val="FF0000"/>
        </w:rPr>
        <w:t>2</w:t>
      </w:r>
      <w:r w:rsidRPr="000D1CFE">
        <w:rPr>
          <w:color w:val="FF0000"/>
        </w:rPr>
        <w:t>）在</w:t>
      </w:r>
      <w:r w:rsidR="00D56DA8">
        <w:rPr>
          <w:rFonts w:hint="eastAsia"/>
          <w:color w:val="FF0000"/>
        </w:rPr>
        <w:t xml:space="preserve"> </w:t>
      </w:r>
      <w:r w:rsidR="008304A9">
        <w:rPr>
          <w:color w:val="FF0000"/>
        </w:rPr>
        <w:fldChar w:fldCharType="begin"/>
      </w:r>
      <w:r w:rsidR="008304A9">
        <w:rPr>
          <w:color w:val="FF0000"/>
        </w:rPr>
        <w:instrText xml:space="preserve"> </w:instrText>
      </w:r>
      <w:r w:rsidR="008304A9">
        <w:rPr>
          <w:rFonts w:hint="eastAsia"/>
          <w:color w:val="FF0000"/>
        </w:rPr>
        <w:instrText>EQ \F(</w:instrText>
      </w:r>
      <w:r w:rsidR="008304A9" w:rsidRPr="004E492E">
        <w:rPr>
          <w:rFonts w:hint="eastAsia"/>
          <w:i/>
          <w:iCs/>
          <w:color w:val="FF0000"/>
        </w:rPr>
        <w:instrText>d</w:instrText>
      </w:r>
      <w:r w:rsidR="008304A9">
        <w:rPr>
          <w:rFonts w:hint="eastAsia"/>
          <w:color w:val="FF0000"/>
        </w:rPr>
        <w:instrText>,</w:instrText>
      </w:r>
      <w:r w:rsidR="008304A9" w:rsidRPr="004E492E">
        <w:rPr>
          <w:rFonts w:ascii="Book Antiqua" w:hAnsi="Book Antiqua"/>
          <w:i/>
          <w:iCs/>
          <w:color w:val="FF0000"/>
        </w:rPr>
        <w:instrText>v</w:instrText>
      </w:r>
      <w:r w:rsidR="008304A9">
        <w:rPr>
          <w:rFonts w:hint="eastAsia"/>
          <w:color w:val="FF0000"/>
          <w:vertAlign w:val="subscript"/>
        </w:rPr>
        <w:instrText>0</w:instrText>
      </w:r>
      <w:r w:rsidR="008304A9">
        <w:rPr>
          <w:rFonts w:hint="eastAsia"/>
          <w:color w:val="FF0000"/>
        </w:rPr>
        <w:instrText>)</w:instrText>
      </w:r>
      <w:r w:rsidR="008304A9">
        <w:rPr>
          <w:color w:val="FF0000"/>
        </w:rPr>
        <w:instrText xml:space="preserve"> </w:instrText>
      </w:r>
      <w:r w:rsidR="008304A9">
        <w:rPr>
          <w:color w:val="FF0000"/>
        </w:rPr>
        <w:fldChar w:fldCharType="end"/>
      </w:r>
      <w:r w:rsidR="008304A9">
        <w:rPr>
          <w:rFonts w:hint="eastAsia"/>
          <w:color w:val="FF0000"/>
        </w:rPr>
        <w:t xml:space="preserve">~ </w:t>
      </w:r>
      <w:r w:rsidR="008304A9">
        <w:rPr>
          <w:color w:val="FF0000"/>
        </w:rPr>
        <w:fldChar w:fldCharType="begin"/>
      </w:r>
      <w:r w:rsidR="008304A9">
        <w:rPr>
          <w:color w:val="FF0000"/>
        </w:rPr>
        <w:instrText xml:space="preserve"> </w:instrText>
      </w:r>
      <w:r w:rsidR="008304A9">
        <w:rPr>
          <w:rFonts w:hint="eastAsia"/>
          <w:color w:val="FF0000"/>
        </w:rPr>
        <w:instrText>EQ \F(2</w:instrText>
      </w:r>
      <w:r w:rsidR="008304A9" w:rsidRPr="004E492E">
        <w:rPr>
          <w:rFonts w:hint="eastAsia"/>
          <w:i/>
          <w:iCs/>
          <w:color w:val="FF0000"/>
        </w:rPr>
        <w:instrText>d</w:instrText>
      </w:r>
      <w:r w:rsidR="008304A9">
        <w:rPr>
          <w:rFonts w:hint="eastAsia"/>
          <w:color w:val="FF0000"/>
        </w:rPr>
        <w:instrText>,</w:instrText>
      </w:r>
      <w:r w:rsidR="008304A9" w:rsidRPr="004E492E">
        <w:rPr>
          <w:rFonts w:ascii="Book Antiqua" w:hAnsi="Book Antiqua"/>
          <w:i/>
          <w:iCs/>
          <w:color w:val="FF0000"/>
        </w:rPr>
        <w:instrText>v</w:instrText>
      </w:r>
      <w:r w:rsidR="008304A9">
        <w:rPr>
          <w:rFonts w:hint="eastAsia"/>
          <w:color w:val="FF0000"/>
          <w:vertAlign w:val="subscript"/>
        </w:rPr>
        <w:instrText>0</w:instrText>
      </w:r>
      <w:r w:rsidR="008304A9">
        <w:rPr>
          <w:rFonts w:hint="eastAsia"/>
          <w:color w:val="FF0000"/>
        </w:rPr>
        <w:instrText>)</w:instrText>
      </w:r>
      <w:r w:rsidR="008304A9">
        <w:rPr>
          <w:color w:val="FF0000"/>
        </w:rPr>
        <w:instrText xml:space="preserve"> </w:instrText>
      </w:r>
      <w:r w:rsidR="008304A9">
        <w:rPr>
          <w:color w:val="FF0000"/>
        </w:rPr>
        <w:fldChar w:fldCharType="end"/>
      </w:r>
      <w:r w:rsidRPr="000D1CFE">
        <w:rPr>
          <w:color w:val="FF0000"/>
        </w:rPr>
        <w:t>时间内根据左手定则可知棒受到的安培力方向水平向左；分析电路可知</w:t>
      </w:r>
      <w:r w:rsidR="008304A9">
        <w:rPr>
          <w:rFonts w:hint="eastAsia"/>
          <w:color w:val="FF0000"/>
        </w:rPr>
        <w:t xml:space="preserve"> MN </w:t>
      </w:r>
      <w:r w:rsidRPr="000D1CFE">
        <w:rPr>
          <w:color w:val="FF0000"/>
        </w:rPr>
        <w:t>之间的部分导体棒相当于电源；</w:t>
      </w:r>
      <w:r w:rsidR="008304A9">
        <w:rPr>
          <w:rFonts w:hint="eastAsia"/>
          <w:color w:val="FF0000"/>
        </w:rPr>
        <w:t xml:space="preserve">MN </w:t>
      </w:r>
      <w:r w:rsidRPr="000D1CFE">
        <w:rPr>
          <w:color w:val="FF0000"/>
        </w:rPr>
        <w:t>之外的部分和</w:t>
      </w:r>
      <w:r w:rsidR="008304A9">
        <w:rPr>
          <w:rFonts w:hint="eastAsia"/>
          <w:color w:val="FF0000"/>
        </w:rPr>
        <w:t xml:space="preserve"> </w:t>
      </w:r>
      <w:r w:rsidRPr="000D1CFE">
        <w:rPr>
          <w:rFonts w:eastAsia="Times New Roman"/>
          <w:i/>
          <w:color w:val="FF0000"/>
        </w:rPr>
        <w:t>R</w:t>
      </w:r>
      <w:r w:rsidR="008304A9" w:rsidRPr="008304A9">
        <w:rPr>
          <w:rFonts w:eastAsiaTheme="minorEastAsia" w:hint="eastAsia"/>
          <w:iCs/>
          <w:color w:val="FF0000"/>
          <w:vertAlign w:val="subscript"/>
        </w:rPr>
        <w:t>2</w:t>
      </w:r>
      <w:r w:rsidR="008304A9" w:rsidRPr="008304A9">
        <w:rPr>
          <w:rFonts w:eastAsiaTheme="minorEastAsia" w:hint="eastAsia"/>
          <w:iCs/>
          <w:color w:val="FF0000"/>
        </w:rPr>
        <w:t xml:space="preserve"> </w:t>
      </w:r>
      <w:r w:rsidRPr="000D1CFE">
        <w:rPr>
          <w:color w:val="FF0000"/>
        </w:rPr>
        <w:t>串联然后再和</w:t>
      </w:r>
      <w:r w:rsidR="008304A9">
        <w:rPr>
          <w:rFonts w:hint="eastAsia"/>
          <w:color w:val="FF0000"/>
        </w:rPr>
        <w:t xml:space="preserve"> </w:t>
      </w:r>
      <w:r w:rsidRPr="000D1CFE">
        <w:rPr>
          <w:rFonts w:eastAsia="Times New Roman"/>
          <w:i/>
          <w:color w:val="FF0000"/>
        </w:rPr>
        <w:t>R</w:t>
      </w:r>
      <w:r w:rsidR="008304A9">
        <w:rPr>
          <w:rFonts w:eastAsiaTheme="minorEastAsia" w:hint="eastAsia"/>
          <w:iCs/>
          <w:color w:val="FF0000"/>
          <w:vertAlign w:val="subscript"/>
        </w:rPr>
        <w:t>1</w:t>
      </w:r>
      <w:r w:rsidR="008304A9" w:rsidRPr="008304A9">
        <w:rPr>
          <w:rFonts w:eastAsiaTheme="minorEastAsia" w:hint="eastAsia"/>
          <w:iCs/>
          <w:color w:val="FF0000"/>
        </w:rPr>
        <w:t xml:space="preserve"> </w:t>
      </w:r>
      <w:r w:rsidRPr="000D1CFE">
        <w:rPr>
          <w:color w:val="FF0000"/>
        </w:rPr>
        <w:t>并联，并联电路的总电阻为</w:t>
      </w:r>
    </w:p>
    <w:p w14:paraId="04B0E8A0" w14:textId="77777777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object w:dxaOrig="1954" w:dyaOrig="651" w14:anchorId="6B5567F6">
          <v:shape id="_x0000_i1075" type="#_x0000_t75" alt="eqId289a20dc13eb360f75f8d1f76c6358e3" style="width:97.55pt;height:32.7pt" o:ole="">
            <v:imagedata r:id="rId129" o:title="eqId289a20dc13eb360f75f8d1f76c6358e3"/>
          </v:shape>
          <o:OLEObject Type="Embed" ProgID="Equation.DSMT4" ShapeID="_x0000_i1075" DrawAspect="Content" ObjectID="_1798791127" r:id="rId130"/>
        </w:object>
      </w:r>
    </w:p>
    <w:p w14:paraId="4D77EDEA" w14:textId="71D3CB88" w:rsidR="00167CF4" w:rsidRPr="000D1CFE" w:rsidRDefault="00000000" w:rsidP="008304A9">
      <w:pPr>
        <w:rPr>
          <w:color w:val="FF0000"/>
        </w:rPr>
      </w:pPr>
      <w:r w:rsidRPr="000D1CFE">
        <w:rPr>
          <w:color w:val="FF0000"/>
        </w:rPr>
        <w:t>回路中的总电阻为</w:t>
      </w:r>
      <w:r w:rsidR="008304A9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object w:dxaOrig="1566" w:dyaOrig="316" w14:anchorId="468243B3">
          <v:shape id="_x0000_i1076" type="#_x0000_t75" alt="eqId211d6b45384ba6189f6a684497a4c995" style="width:79.15pt;height:15.85pt" o:ole="">
            <v:imagedata r:id="rId131" o:title="eqId211d6b45384ba6189f6a684497a4c995"/>
          </v:shape>
          <o:OLEObject Type="Embed" ProgID="Equation.DSMT4" ShapeID="_x0000_i1076" DrawAspect="Content" ObjectID="_1798791128" r:id="rId132"/>
        </w:object>
      </w:r>
    </w:p>
    <w:p w14:paraId="448C57B5" w14:textId="5B2BBD72" w:rsidR="00167CF4" w:rsidRPr="000D1CFE" w:rsidRDefault="00000000" w:rsidP="00453B5F">
      <w:pPr>
        <w:rPr>
          <w:color w:val="FF0000"/>
        </w:rPr>
      </w:pPr>
      <w:r w:rsidRPr="000D1CFE">
        <w:rPr>
          <w:color w:val="FF0000"/>
        </w:rPr>
        <w:t>根据</w:t>
      </w:r>
      <w:r w:rsidR="00453B5F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object w:dxaOrig="932" w:dyaOrig="315" w14:anchorId="0E6C0345">
          <v:shape id="_x0000_i1077" type="#_x0000_t75" alt="eqId49b0efd12e16a47f5b50f20e90fd9895" style="width:46.45pt;height:15.85pt" o:ole="">
            <v:imagedata r:id="rId133" o:title="eqId49b0efd12e16a47f5b50f20e90fd9895"/>
          </v:shape>
          <o:OLEObject Type="Embed" ProgID="Equation.DSMT4" ShapeID="_x0000_i1077" DrawAspect="Content" ObjectID="_1798791129" r:id="rId134"/>
        </w:object>
      </w:r>
      <w:r w:rsidR="00453B5F">
        <w:rPr>
          <w:rFonts w:hint="eastAsia"/>
          <w:color w:val="FF0000"/>
        </w:rPr>
        <w:t>，</w:t>
      </w:r>
      <w:r w:rsidRPr="000D1CFE">
        <w:rPr>
          <w:color w:val="FF0000"/>
        </w:rPr>
        <w:object w:dxaOrig="862" w:dyaOrig="334" w14:anchorId="60C62E5A">
          <v:shape id="_x0000_i1078" type="#_x0000_t75" alt="eqId47be3fa35be6fc6acb31e64e70819ad8" style="width:42.9pt;height:16.35pt" o:ole="">
            <v:imagedata r:id="rId135" o:title="eqId47be3fa35be6fc6acb31e64e70819ad8"/>
          </v:shape>
          <o:OLEObject Type="Embed" ProgID="Equation.DSMT4" ShapeID="_x0000_i1078" DrawAspect="Content" ObjectID="_1798791130" r:id="rId136"/>
        </w:object>
      </w:r>
      <w:r w:rsidR="00453B5F">
        <w:rPr>
          <w:rFonts w:hint="eastAsia"/>
          <w:color w:val="FF0000"/>
        </w:rPr>
        <w:t>，</w:t>
      </w:r>
      <w:r w:rsidRPr="000D1CFE">
        <w:rPr>
          <w:color w:val="FF0000"/>
        </w:rPr>
        <w:object w:dxaOrig="669" w:dyaOrig="616" w14:anchorId="2DED2D0E">
          <v:shape id="_x0000_i1079" type="#_x0000_t75" alt="eqId6da14dd4f47c734f8e32f48b2a2593d9" style="width:33.2pt;height:30.65pt" o:ole="">
            <v:imagedata r:id="rId137" o:title="eqId6da14dd4f47c734f8e32f48b2a2593d9"/>
          </v:shape>
          <o:OLEObject Type="Embed" ProgID="Equation.DSMT4" ShapeID="_x0000_i1079" DrawAspect="Content" ObjectID="_1798791131" r:id="rId138"/>
        </w:object>
      </w:r>
    </w:p>
    <w:p w14:paraId="570D81C9" w14:textId="321A8752" w:rsidR="00167CF4" w:rsidRPr="008304A9" w:rsidRDefault="00000000" w:rsidP="000D1CFE">
      <w:pPr>
        <w:rPr>
          <w:color w:val="FF0000"/>
        </w:rPr>
      </w:pPr>
      <w:r w:rsidRPr="000D1CFE">
        <w:rPr>
          <w:color w:val="FF0000"/>
        </w:rPr>
        <w:t>可得</w:t>
      </w:r>
      <w:r w:rsidR="008304A9">
        <w:rPr>
          <w:rFonts w:hint="eastAsia"/>
          <w:color w:val="FF0000"/>
        </w:rPr>
        <w:t xml:space="preserve"> </w:t>
      </w:r>
      <w:r w:rsidR="008304A9" w:rsidRPr="008304A9">
        <w:rPr>
          <w:rFonts w:hint="eastAsia"/>
          <w:i/>
          <w:iCs/>
          <w:color w:val="FF0000"/>
        </w:rPr>
        <w:t>F</w:t>
      </w:r>
      <w:r w:rsidR="008304A9">
        <w:rPr>
          <w:rFonts w:hint="eastAsia"/>
          <w:color w:val="FF0000"/>
          <w:vertAlign w:val="subscript"/>
        </w:rPr>
        <w:t>安</w:t>
      </w:r>
      <w:r w:rsidR="008304A9">
        <w:rPr>
          <w:rFonts w:hint="eastAsia"/>
          <w:color w:val="FF0000"/>
        </w:rPr>
        <w:t xml:space="preserve"> = </w:t>
      </w:r>
      <w:r w:rsidR="008304A9">
        <w:rPr>
          <w:color w:val="FF0000"/>
        </w:rPr>
        <w:fldChar w:fldCharType="begin"/>
      </w:r>
      <w:r w:rsidR="008304A9">
        <w:rPr>
          <w:color w:val="FF0000"/>
        </w:rPr>
        <w:instrText xml:space="preserve"> </w:instrText>
      </w:r>
      <w:r w:rsidR="008304A9">
        <w:rPr>
          <w:rFonts w:hint="eastAsia"/>
          <w:color w:val="FF0000"/>
        </w:rPr>
        <w:instrText>EQ \F(</w:instrText>
      </w:r>
      <w:r w:rsidR="008304A9" w:rsidRPr="00D56DA8">
        <w:rPr>
          <w:rFonts w:hint="eastAsia"/>
          <w:i/>
          <w:iCs/>
          <w:color w:val="FF0000"/>
        </w:rPr>
        <w:instrText>B</w:instrText>
      </w:r>
      <w:r w:rsidR="008304A9">
        <w:rPr>
          <w:rFonts w:hint="eastAsia"/>
          <w:color w:val="FF0000"/>
          <w:vertAlign w:val="subscript"/>
        </w:rPr>
        <w:instrText>0</w:instrText>
      </w:r>
      <w:r w:rsidR="008304A9">
        <w:rPr>
          <w:rFonts w:hint="eastAsia"/>
          <w:color w:val="FF0000"/>
          <w:vertAlign w:val="superscript"/>
        </w:rPr>
        <w:instrText>2</w:instrText>
      </w:r>
      <w:r w:rsidR="008304A9" w:rsidRPr="00D56DA8">
        <w:rPr>
          <w:rFonts w:hint="eastAsia"/>
          <w:i/>
          <w:iCs/>
          <w:color w:val="FF0000"/>
        </w:rPr>
        <w:instrText>d</w:instrText>
      </w:r>
      <w:r w:rsidR="008304A9">
        <w:rPr>
          <w:rFonts w:hint="eastAsia"/>
          <w:color w:val="FF0000"/>
          <w:vertAlign w:val="superscript"/>
        </w:rPr>
        <w:instrText>2</w:instrText>
      </w:r>
      <w:r w:rsidR="008304A9" w:rsidRPr="00D56DA8">
        <w:rPr>
          <w:rFonts w:ascii="Book Antiqua" w:hAnsi="Book Antiqua"/>
          <w:i/>
          <w:iCs/>
          <w:color w:val="FF0000"/>
        </w:rPr>
        <w:instrText>v</w:instrText>
      </w:r>
      <w:r w:rsidR="008304A9">
        <w:rPr>
          <w:rFonts w:hint="eastAsia"/>
          <w:color w:val="FF0000"/>
          <w:vertAlign w:val="subscript"/>
        </w:rPr>
        <w:instrText>0</w:instrText>
      </w:r>
      <w:r w:rsidR="008304A9">
        <w:rPr>
          <w:rFonts w:hint="eastAsia"/>
          <w:color w:val="FF0000"/>
        </w:rPr>
        <w:instrText>,</w:instrText>
      </w:r>
      <w:r w:rsidR="008304A9" w:rsidRPr="00D56DA8">
        <w:rPr>
          <w:rFonts w:hint="eastAsia"/>
          <w:i/>
          <w:iCs/>
          <w:color w:val="FF0000"/>
        </w:rPr>
        <w:instrText>R</w:instrText>
      </w:r>
      <w:r w:rsidR="008304A9" w:rsidRPr="008304A9">
        <w:rPr>
          <w:rFonts w:hint="eastAsia"/>
          <w:color w:val="FF0000"/>
          <w:vertAlign w:val="subscript"/>
        </w:rPr>
        <w:instrText>总</w:instrText>
      </w:r>
      <w:r w:rsidR="008304A9">
        <w:rPr>
          <w:rFonts w:hint="eastAsia"/>
          <w:color w:val="FF0000"/>
        </w:rPr>
        <w:instrText>)</w:instrText>
      </w:r>
      <w:r w:rsidR="008304A9">
        <w:rPr>
          <w:color w:val="FF0000"/>
        </w:rPr>
        <w:instrText xml:space="preserve"> </w:instrText>
      </w:r>
      <w:r w:rsidR="008304A9">
        <w:rPr>
          <w:color w:val="FF0000"/>
        </w:rPr>
        <w:fldChar w:fldCharType="end"/>
      </w:r>
      <w:r w:rsidR="008304A9">
        <w:rPr>
          <w:rFonts w:hint="eastAsia"/>
          <w:color w:val="FF0000"/>
        </w:rPr>
        <w:t xml:space="preserve">= </w:t>
      </w:r>
      <w:r w:rsidR="008304A9">
        <w:rPr>
          <w:color w:val="FF0000"/>
        </w:rPr>
        <w:fldChar w:fldCharType="begin"/>
      </w:r>
      <w:r w:rsidR="008304A9">
        <w:rPr>
          <w:color w:val="FF0000"/>
        </w:rPr>
        <w:instrText xml:space="preserve"> </w:instrText>
      </w:r>
      <w:r w:rsidR="008304A9">
        <w:rPr>
          <w:rFonts w:hint="eastAsia"/>
          <w:color w:val="FF0000"/>
        </w:rPr>
        <w:instrText>EQ \F(</w:instrText>
      </w:r>
      <w:r w:rsidR="008304A9" w:rsidRPr="00D56DA8">
        <w:rPr>
          <w:rFonts w:hint="eastAsia"/>
          <w:i/>
          <w:iCs/>
          <w:color w:val="FF0000"/>
        </w:rPr>
        <w:instrText>B</w:instrText>
      </w:r>
      <w:r w:rsidR="008304A9">
        <w:rPr>
          <w:rFonts w:hint="eastAsia"/>
          <w:color w:val="FF0000"/>
          <w:vertAlign w:val="subscript"/>
        </w:rPr>
        <w:instrText>0</w:instrText>
      </w:r>
      <w:r w:rsidR="008304A9">
        <w:rPr>
          <w:rFonts w:hint="eastAsia"/>
          <w:color w:val="FF0000"/>
          <w:vertAlign w:val="superscript"/>
        </w:rPr>
        <w:instrText>2</w:instrText>
      </w:r>
      <w:r w:rsidR="008304A9" w:rsidRPr="00D56DA8">
        <w:rPr>
          <w:rFonts w:hint="eastAsia"/>
          <w:i/>
          <w:iCs/>
          <w:color w:val="FF0000"/>
        </w:rPr>
        <w:instrText>d</w:instrText>
      </w:r>
      <w:r w:rsidR="008304A9">
        <w:rPr>
          <w:rFonts w:hint="eastAsia"/>
          <w:color w:val="FF0000"/>
          <w:vertAlign w:val="superscript"/>
        </w:rPr>
        <w:instrText>2</w:instrText>
      </w:r>
      <w:r w:rsidR="008304A9" w:rsidRPr="00D56DA8">
        <w:rPr>
          <w:rFonts w:ascii="Book Antiqua" w:hAnsi="Book Antiqua"/>
          <w:i/>
          <w:iCs/>
          <w:color w:val="FF0000"/>
        </w:rPr>
        <w:instrText>v</w:instrText>
      </w:r>
      <w:r w:rsidR="008304A9">
        <w:rPr>
          <w:rFonts w:hint="eastAsia"/>
          <w:color w:val="FF0000"/>
          <w:vertAlign w:val="subscript"/>
        </w:rPr>
        <w:instrText>0</w:instrText>
      </w:r>
      <w:r w:rsidR="008304A9">
        <w:rPr>
          <w:rFonts w:hint="eastAsia"/>
          <w:color w:val="FF0000"/>
        </w:rPr>
        <w:instrText>,3</w:instrText>
      </w:r>
      <w:r w:rsidR="008304A9" w:rsidRPr="00D56DA8">
        <w:rPr>
          <w:rFonts w:hint="eastAsia"/>
          <w:i/>
          <w:iCs/>
          <w:color w:val="FF0000"/>
        </w:rPr>
        <w:instrText>R</w:instrText>
      </w:r>
      <w:r w:rsidR="008304A9">
        <w:rPr>
          <w:rFonts w:hint="eastAsia"/>
          <w:color w:val="FF0000"/>
        </w:rPr>
        <w:instrText>)</w:instrText>
      </w:r>
      <w:r w:rsidR="008304A9">
        <w:rPr>
          <w:color w:val="FF0000"/>
        </w:rPr>
        <w:instrText xml:space="preserve"> </w:instrText>
      </w:r>
      <w:r w:rsidR="008304A9">
        <w:rPr>
          <w:color w:val="FF0000"/>
        </w:rPr>
        <w:fldChar w:fldCharType="end"/>
      </w:r>
    </w:p>
    <w:p w14:paraId="64158667" w14:textId="77777777" w:rsidR="008304A9" w:rsidRDefault="008304A9" w:rsidP="000D1CFE">
      <w:pPr>
        <w:rPr>
          <w:color w:val="FF0000"/>
        </w:rPr>
      </w:pPr>
    </w:p>
    <w:p w14:paraId="48C82537" w14:textId="0A976D11" w:rsidR="00167CF4" w:rsidRPr="000D1CFE" w:rsidRDefault="00000000" w:rsidP="00755345">
      <w:pPr>
        <w:rPr>
          <w:color w:val="FF0000"/>
        </w:rPr>
      </w:pPr>
      <w:r w:rsidRPr="000D1CFE">
        <w:rPr>
          <w:color w:val="FF0000"/>
        </w:rPr>
        <w:t>15</w:t>
      </w:r>
      <w:r w:rsidRPr="000D1CFE">
        <w:rPr>
          <w:color w:val="FF0000"/>
        </w:rPr>
        <w:t>．【详解】（</w:t>
      </w:r>
      <w:r w:rsidRPr="000D1CFE">
        <w:rPr>
          <w:color w:val="FF0000"/>
        </w:rPr>
        <w:t>1</w:t>
      </w:r>
      <w:r w:rsidRPr="000D1CFE">
        <w:rPr>
          <w:color w:val="FF0000"/>
        </w:rPr>
        <w:t>）根据牛顿第二定律可知</w:t>
      </w:r>
      <w:r w:rsidR="008304A9">
        <w:rPr>
          <w:rFonts w:hint="eastAsia"/>
          <w:color w:val="FF0000"/>
        </w:rPr>
        <w:t xml:space="preserve"> </w:t>
      </w:r>
      <w:r w:rsidR="00755345" w:rsidRPr="00755345">
        <w:rPr>
          <w:rFonts w:hint="eastAsia"/>
          <w:i/>
          <w:iCs/>
          <w:color w:val="FF0000"/>
        </w:rPr>
        <w:t>F</w:t>
      </w:r>
      <w:r w:rsidR="00755345">
        <w:rPr>
          <w:rFonts w:hint="eastAsia"/>
          <w:color w:val="FF0000"/>
        </w:rPr>
        <w:t xml:space="preserve"> = </w:t>
      </w:r>
      <w:r w:rsidR="00755345" w:rsidRPr="00755345">
        <w:rPr>
          <w:rFonts w:hint="eastAsia"/>
          <w:i/>
          <w:iCs/>
          <w:color w:val="FF0000"/>
        </w:rPr>
        <w:t>m</w:t>
      </w:r>
      <w:r w:rsidR="00755345">
        <w:rPr>
          <w:rFonts w:hint="eastAsia"/>
          <w:color w:val="FF0000"/>
          <w:vertAlign w:val="subscript"/>
        </w:rPr>
        <w:t>0</w:t>
      </w:r>
      <w:r w:rsidR="00755345" w:rsidRPr="00755345">
        <w:rPr>
          <w:rFonts w:hint="eastAsia"/>
          <w:i/>
          <w:iCs/>
          <w:color w:val="FF0000"/>
        </w:rPr>
        <w:t>a</w:t>
      </w:r>
    </w:p>
    <w:p w14:paraId="15C9FC92" w14:textId="320F5546" w:rsidR="00167CF4" w:rsidRPr="000D1CFE" w:rsidRDefault="00000000" w:rsidP="008304A9">
      <w:pPr>
        <w:rPr>
          <w:color w:val="FF0000"/>
        </w:rPr>
      </w:pPr>
      <w:r w:rsidRPr="000D1CFE">
        <w:rPr>
          <w:color w:val="FF0000"/>
        </w:rPr>
        <w:t>解得</w:t>
      </w:r>
      <w:r w:rsidR="008304A9">
        <w:rPr>
          <w:rFonts w:hint="eastAsia"/>
          <w:color w:val="FF0000"/>
        </w:rPr>
        <w:t xml:space="preserve"> </w:t>
      </w:r>
      <w:r w:rsidR="008304A9" w:rsidRPr="008304A9">
        <w:rPr>
          <w:rFonts w:hint="eastAsia"/>
          <w:i/>
          <w:iCs/>
          <w:color w:val="FF0000"/>
        </w:rPr>
        <w:t>a</w:t>
      </w:r>
      <w:r w:rsidR="008304A9">
        <w:rPr>
          <w:rFonts w:hint="eastAsia"/>
          <w:color w:val="FF0000"/>
        </w:rPr>
        <w:t xml:space="preserve"> = 20 m/s</w:t>
      </w:r>
      <w:r w:rsidR="008304A9">
        <w:rPr>
          <w:rFonts w:hint="eastAsia"/>
          <w:color w:val="FF0000"/>
          <w:vertAlign w:val="superscript"/>
        </w:rPr>
        <w:t>2</w:t>
      </w:r>
    </w:p>
    <w:p w14:paraId="00EB18BA" w14:textId="3051FD7F" w:rsidR="00167CF4" w:rsidRPr="000D1CFE" w:rsidRDefault="00000000" w:rsidP="000D1CFE">
      <w:pPr>
        <w:rPr>
          <w:color w:val="FF0000"/>
        </w:rPr>
      </w:pPr>
      <w:r w:rsidRPr="000D1CFE">
        <w:rPr>
          <w:color w:val="FF0000"/>
        </w:rPr>
        <w:t>则第</w:t>
      </w:r>
      <w:r w:rsidR="008304A9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1</w:t>
      </w:r>
      <w:r w:rsidR="008304A9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ms</w:t>
      </w:r>
      <w:r w:rsidR="008304A9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t>内的动光栅位移大小为</w:t>
      </w:r>
    </w:p>
    <w:p w14:paraId="56204713" w14:textId="49492B80" w:rsidR="00167CF4" w:rsidRPr="000D1CFE" w:rsidRDefault="008304A9" w:rsidP="008304A9">
      <w:pPr>
        <w:rPr>
          <w:color w:val="FF0000"/>
        </w:rPr>
      </w:pPr>
      <w:r w:rsidRPr="008304A9">
        <w:rPr>
          <w:i/>
          <w:iCs/>
          <w:color w:val="FF0000"/>
        </w:rPr>
        <w:t>x</w:t>
      </w:r>
      <w:r>
        <w:rPr>
          <w:rFonts w:hint="eastAsia"/>
          <w:color w:val="FF0000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/>
                <w:color w:val="FF0000"/>
              </w:rPr>
              <m:t>1</m:t>
            </m:r>
          </m:num>
          <m:den>
            <m:r>
              <w:rPr>
                <w:rFonts w:ascii="Cambria Math"/>
                <w:color w:val="FF0000"/>
              </w:rPr>
              <m:t>2</m:t>
            </m:r>
          </m:den>
        </m:f>
        <m:r>
          <w:rPr>
            <w:rFonts w:ascii="Cambria Math"/>
            <w:color w:val="FF0000"/>
          </w:rPr>
          <m:t>a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/>
                <w:color w:val="FF0000"/>
              </w:rPr>
              <m:t>t</m:t>
            </m:r>
          </m:e>
          <m:sup>
            <m:r>
              <w:rPr>
                <w:rFonts w:ascii="Cambria Math"/>
                <w:color w:val="FF0000"/>
              </w:rPr>
              <m:t>2</m:t>
            </m:r>
          </m:sup>
        </m:sSup>
        <m:r>
          <w:rPr>
            <w:rFonts w:ascii="Cambria Math"/>
            <w:color w:val="FF0000"/>
          </w:rPr>
          <m:t>=</m:t>
        </m:r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/>
                <w:color w:val="FF0000"/>
              </w:rPr>
              <m:t>1</m:t>
            </m:r>
          </m:num>
          <m:den>
            <m:r>
              <w:rPr>
                <w:rFonts w:ascii="Cambria Math"/>
                <w:color w:val="FF0000"/>
              </w:rPr>
              <m:t>2</m:t>
            </m:r>
          </m:den>
        </m:f>
        <m:r>
          <w:rPr>
            <w:rFonts w:ascii="Cambria Math"/>
            <w:color w:val="FF0000"/>
          </w:rPr>
          <m:t>×</m:t>
        </m:r>
        <m:r>
          <w:rPr>
            <w:rFonts w:ascii="Cambria Math"/>
            <w:color w:val="FF0000"/>
          </w:rPr>
          <m:t>20</m:t>
        </m:r>
        <m:r>
          <w:rPr>
            <w:rFonts w:ascii="Cambria Math"/>
            <w:color w:val="FF0000"/>
          </w:rPr>
          <m:t>×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dPr>
              <m:e>
                <m:r>
                  <w:rPr>
                    <w:rFonts w:ascii="Cambria Math"/>
                    <w:color w:val="FF0000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FF0000"/>
                      </w:rPr>
                    </m:ctrlPr>
                  </m:sSupPr>
                  <m:e>
                    <m:r>
                      <w:rPr>
                        <w:rFonts w:ascii="Cambria Math"/>
                        <w:color w:val="FF0000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color w:val="FF0000"/>
                      </w:rPr>
                      <m:t>-</m:t>
                    </m:r>
                    <m:r>
                      <w:rPr>
                        <w:rFonts w:ascii="Cambria Math"/>
                        <w:color w:val="FF0000"/>
                      </w:rPr>
                      <m:t>3</m:t>
                    </m:r>
                  </m:sup>
                </m:sSup>
              </m:e>
            </m:d>
          </m:e>
          <m:sup>
            <m:r>
              <w:rPr>
                <w:rFonts w:ascii="Cambria Math"/>
                <w:color w:val="FF0000"/>
              </w:rPr>
              <m:t>2</m:t>
            </m:r>
          </m:sup>
        </m:sSup>
      </m:oMath>
      <w:r>
        <w:rPr>
          <w:rFonts w:hint="eastAsia"/>
          <w:color w:val="FF0000"/>
        </w:rPr>
        <w:t xml:space="preserve"> = 10</w:t>
      </w:r>
      <w:r>
        <w:rPr>
          <w:color w:val="FF0000"/>
          <w:vertAlign w:val="superscript"/>
        </w:rPr>
        <w:t>−</w:t>
      </w:r>
      <w:r>
        <w:rPr>
          <w:rFonts w:hint="eastAsia"/>
          <w:color w:val="FF0000"/>
          <w:vertAlign w:val="superscript"/>
        </w:rPr>
        <w:t>5</w:t>
      </w:r>
      <w:r>
        <w:rPr>
          <w:rFonts w:hint="eastAsia"/>
          <w:color w:val="FF0000"/>
        </w:rPr>
        <w:t xml:space="preserve"> m</w:t>
      </w:r>
    </w:p>
    <w:p w14:paraId="2F5383E3" w14:textId="77777777" w:rsidR="00167CF4" w:rsidRDefault="00000000" w:rsidP="000D1CFE">
      <w:pPr>
        <w:rPr>
          <w:color w:val="FF0000"/>
        </w:rPr>
      </w:pPr>
      <w:r w:rsidRPr="000D1CFE">
        <w:rPr>
          <w:color w:val="FF0000"/>
        </w:rPr>
        <w:t>（</w:t>
      </w:r>
      <w:r w:rsidRPr="000D1CFE">
        <w:rPr>
          <w:color w:val="FF0000"/>
        </w:rPr>
        <w:t>2</w:t>
      </w:r>
      <w:r w:rsidRPr="000D1CFE">
        <w:rPr>
          <w:color w:val="FF0000"/>
        </w:rPr>
        <w:t>）由题意可知</w:t>
      </w:r>
    </w:p>
    <w:p w14:paraId="66EC5A1C" w14:textId="5E3E8AA6" w:rsidR="008304A9" w:rsidRPr="000D1CFE" w:rsidRDefault="008304A9" w:rsidP="000D1CFE">
      <w:pPr>
        <w:rPr>
          <w:color w:val="FF0000"/>
        </w:rPr>
      </w:pPr>
      <w:r w:rsidRPr="008304A9">
        <w:rPr>
          <w:i/>
          <w:iCs/>
          <w:color w:val="FF0000"/>
        </w:rPr>
        <w:t>y</w:t>
      </w:r>
      <w:r>
        <w:rPr>
          <w:rFonts w:hint="eastAsia"/>
          <w:color w:val="FF0000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/>
                <w:color w:val="FF0000"/>
              </w:rPr>
              <m:t>x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funcPr>
              <m:fName>
                <m:r>
                  <w:rPr>
                    <w:rFonts w:ascii="Cambria Math"/>
                    <w:color w:val="FF0000"/>
                  </w:rPr>
                  <m:t>sin</m:t>
                </m:r>
              </m:fName>
              <m:e>
                <m:r>
                  <w:rPr>
                    <w:rFonts w:ascii="Cambria Math"/>
                    <w:color w:val="FF0000"/>
                  </w:rPr>
                  <m:t>θ</m:t>
                </m:r>
              </m:e>
            </m:func>
          </m:den>
        </m:f>
        <m:r>
          <w:rPr>
            <w:rFonts w:ascii="Cambria Math"/>
            <w:color w:val="FF0000"/>
          </w:rPr>
          <m:t>≈</m:t>
        </m:r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/>
                <w:color w:val="FF0000"/>
              </w:rPr>
              <m:t>x</m:t>
            </m:r>
          </m:num>
          <m:den>
            <m:r>
              <w:rPr>
                <w:rFonts w:ascii="Cambria Math"/>
                <w:color w:val="FF0000"/>
              </w:rPr>
              <m:t>θ</m:t>
            </m:r>
          </m:den>
        </m:f>
        <m:r>
          <w:rPr>
            <w:rFonts w:ascii="Cambria Math"/>
            <w:color w:val="FF0000"/>
          </w:rPr>
          <m:t>=</m:t>
        </m:r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/>
                <w:color w:val="FF0000"/>
              </w:rPr>
              <m:t>1</m:t>
            </m:r>
            <m:sSup>
              <m:sSup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/>
                    <w:color w:val="FF0000"/>
                  </w:rPr>
                  <m:t>0</m:t>
                </m:r>
              </m:e>
              <m:sup>
                <m:r>
                  <w:rPr>
                    <w:rFonts w:ascii="Cambria Math"/>
                    <w:color w:val="FF0000"/>
                  </w:rPr>
                  <m:t>-</m:t>
                </m:r>
                <m:r>
                  <w:rPr>
                    <w:rFonts w:ascii="Cambria Math"/>
                    <w:color w:val="FF0000"/>
                  </w:rPr>
                  <m:t>5</m:t>
                </m:r>
              </m:sup>
            </m:sSup>
          </m:num>
          <m:den>
            <m:r>
              <w:rPr>
                <w:rFonts w:ascii="Cambria Math"/>
                <w:color w:val="FF0000"/>
              </w:rPr>
              <m:t>1</m:t>
            </m:r>
            <m:sSup>
              <m:sSup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/>
                    <w:color w:val="FF0000"/>
                  </w:rPr>
                  <m:t>0</m:t>
                </m:r>
              </m:e>
              <m:sup>
                <m:r>
                  <w:rPr>
                    <w:rFonts w:ascii="Cambria Math"/>
                    <w:color w:val="FF0000"/>
                  </w:rPr>
                  <m:t>-</m:t>
                </m:r>
                <m:r>
                  <w:rPr>
                    <w:rFonts w:ascii="Cambria Math"/>
                    <w:color w:val="FF0000"/>
                  </w:rPr>
                  <m:t>2</m:t>
                </m:r>
              </m:sup>
            </m:sSup>
          </m:den>
        </m:f>
        <m:r>
          <m:rPr>
            <m:nor/>
          </m:rPr>
          <w:rPr>
            <w:rFonts w:ascii="Cambria Math"/>
            <w:color w:val="FF0000"/>
          </w:rPr>
          <m:t>m</m:t>
        </m:r>
      </m:oMath>
      <w:r>
        <w:rPr>
          <w:rFonts w:hint="eastAsia"/>
          <w:color w:val="FF0000"/>
        </w:rPr>
        <w:t xml:space="preserve"> = 10</w:t>
      </w:r>
      <w:r>
        <w:rPr>
          <w:color w:val="FF0000"/>
          <w:vertAlign w:val="superscript"/>
        </w:rPr>
        <w:t>−</w:t>
      </w:r>
      <w:r>
        <w:rPr>
          <w:rFonts w:hint="eastAsia"/>
          <w:color w:val="FF0000"/>
          <w:vertAlign w:val="superscript"/>
        </w:rPr>
        <w:t>3</w:t>
      </w:r>
      <w:r>
        <w:rPr>
          <w:rFonts w:hint="eastAsia"/>
          <w:color w:val="FF0000"/>
        </w:rPr>
        <w:t xml:space="preserve"> m</w:t>
      </w:r>
    </w:p>
    <w:p w14:paraId="7F2C1A35" w14:textId="59FC85F2" w:rsidR="00167CF4" w:rsidRPr="000D1CFE" w:rsidRDefault="00000000" w:rsidP="008304A9">
      <w:pPr>
        <w:rPr>
          <w:color w:val="FF0000"/>
        </w:rPr>
      </w:pPr>
      <w:r w:rsidRPr="000D1CFE">
        <w:rPr>
          <w:color w:val="FF0000"/>
        </w:rPr>
        <w:t>（</w:t>
      </w:r>
      <w:r w:rsidRPr="000D1CFE">
        <w:rPr>
          <w:color w:val="FF0000"/>
        </w:rPr>
        <w:t>3</w:t>
      </w:r>
      <w:r w:rsidRPr="000D1CFE">
        <w:rPr>
          <w:color w:val="FF0000"/>
        </w:rPr>
        <w:t>）由于明纹是斜向左下运动，图中虚线对应的是探测点</w:t>
      </w:r>
      <w:r w:rsidR="008304A9">
        <w:rPr>
          <w:rFonts w:hint="eastAsia"/>
          <w:color w:val="FF0000"/>
        </w:rPr>
        <w:t xml:space="preserve"> B</w:t>
      </w:r>
      <w:r w:rsidRPr="000D1CFE">
        <w:rPr>
          <w:color w:val="FF0000"/>
        </w:rPr>
        <w:t>；对实线分析，根据题意可知在第一个</w:t>
      </w:r>
      <w:r w:rsidR="008304A9">
        <w:rPr>
          <w:rFonts w:hint="eastAsia"/>
          <w:color w:val="FF0000"/>
        </w:rPr>
        <w:t xml:space="preserve"> </w:t>
      </w:r>
      <w:r w:rsidRPr="000D1CFE">
        <w:rPr>
          <w:rFonts w:eastAsia="Times New Roman"/>
          <w:i/>
          <w:color w:val="FF0000"/>
        </w:rPr>
        <w:t>T</w:t>
      </w:r>
      <w:r w:rsidR="008304A9">
        <w:rPr>
          <w:rFonts w:eastAsiaTheme="minorEastAsia" w:hint="eastAsia"/>
          <w:iCs/>
          <w:color w:val="FF0000"/>
        </w:rPr>
        <w:t xml:space="preserve"> </w:t>
      </w:r>
      <w:r w:rsidRPr="000D1CFE">
        <w:rPr>
          <w:color w:val="FF0000"/>
        </w:rPr>
        <w:t>内移动的距离为</w:t>
      </w:r>
      <w:r w:rsidR="008304A9">
        <w:rPr>
          <w:rFonts w:hint="eastAsia"/>
          <w:color w:val="FF0000"/>
        </w:rPr>
        <w:t xml:space="preserve"> </w:t>
      </w:r>
      <w:r w:rsidR="00755345" w:rsidRPr="00755345">
        <w:rPr>
          <w:rFonts w:hint="eastAsia"/>
          <w:i/>
          <w:iCs/>
          <w:color w:val="FF0000"/>
        </w:rPr>
        <w:t>x</w:t>
      </w:r>
      <w:r w:rsidR="00755345">
        <w:rPr>
          <w:rFonts w:hint="eastAsia"/>
          <w:color w:val="FF0000"/>
          <w:vertAlign w:val="subscript"/>
        </w:rPr>
        <w:t>1</w:t>
      </w:r>
      <w:r w:rsidR="00755345">
        <w:rPr>
          <w:rFonts w:hint="eastAsia"/>
          <w:color w:val="FF0000"/>
        </w:rPr>
        <w:t xml:space="preserve"> = 9</w:t>
      </w:r>
      <w:r w:rsidR="00755345" w:rsidRPr="00755345">
        <w:rPr>
          <w:rFonts w:hint="eastAsia"/>
          <w:i/>
          <w:iCs/>
          <w:color w:val="FF0000"/>
        </w:rPr>
        <w:t>d</w:t>
      </w:r>
    </w:p>
    <w:p w14:paraId="5A07EBA2" w14:textId="263E342D" w:rsidR="00167CF4" w:rsidRPr="000D1CFE" w:rsidRDefault="00000000" w:rsidP="008304A9">
      <w:pPr>
        <w:rPr>
          <w:color w:val="FF0000"/>
        </w:rPr>
      </w:pPr>
      <w:r w:rsidRPr="000D1CFE">
        <w:rPr>
          <w:color w:val="FF0000"/>
        </w:rPr>
        <w:t>在第二个</w:t>
      </w:r>
      <w:r w:rsidR="008304A9">
        <w:rPr>
          <w:rFonts w:hint="eastAsia"/>
          <w:color w:val="FF0000"/>
        </w:rPr>
        <w:t xml:space="preserve"> </w:t>
      </w:r>
      <w:r w:rsidRPr="000D1CFE">
        <w:rPr>
          <w:rFonts w:eastAsia="Times New Roman"/>
          <w:i/>
          <w:color w:val="FF0000"/>
        </w:rPr>
        <w:t>T</w:t>
      </w:r>
      <w:r w:rsidR="008304A9">
        <w:rPr>
          <w:rFonts w:eastAsiaTheme="minorEastAsia" w:hint="eastAsia"/>
          <w:iCs/>
          <w:color w:val="FF0000"/>
        </w:rPr>
        <w:t xml:space="preserve"> </w:t>
      </w:r>
      <w:r w:rsidRPr="000D1CFE">
        <w:rPr>
          <w:color w:val="FF0000"/>
        </w:rPr>
        <w:t>内移动的距离为</w:t>
      </w:r>
      <w:r w:rsidR="008304A9">
        <w:rPr>
          <w:rFonts w:hint="eastAsia"/>
          <w:color w:val="FF0000"/>
        </w:rPr>
        <w:t xml:space="preserve"> </w:t>
      </w:r>
      <w:r w:rsidR="00755345" w:rsidRPr="00755345">
        <w:rPr>
          <w:rFonts w:hint="eastAsia"/>
          <w:i/>
          <w:iCs/>
          <w:color w:val="FF0000"/>
        </w:rPr>
        <w:t>x</w:t>
      </w:r>
      <w:r w:rsidR="00755345">
        <w:rPr>
          <w:rFonts w:hint="eastAsia"/>
          <w:color w:val="FF0000"/>
          <w:vertAlign w:val="subscript"/>
        </w:rPr>
        <w:t>2</w:t>
      </w:r>
      <w:r w:rsidR="00755345">
        <w:rPr>
          <w:rFonts w:hint="eastAsia"/>
          <w:color w:val="FF0000"/>
        </w:rPr>
        <w:t xml:space="preserve"> = 16</w:t>
      </w:r>
      <w:r w:rsidR="00755345" w:rsidRPr="00755345">
        <w:rPr>
          <w:rFonts w:hint="eastAsia"/>
          <w:i/>
          <w:iCs/>
          <w:color w:val="FF0000"/>
        </w:rPr>
        <w:t>d</w:t>
      </w:r>
    </w:p>
    <w:p w14:paraId="58961569" w14:textId="7B1C2349" w:rsidR="00167CF4" w:rsidRPr="000D1CFE" w:rsidRDefault="00000000" w:rsidP="008304A9">
      <w:pPr>
        <w:rPr>
          <w:color w:val="FF0000"/>
        </w:rPr>
      </w:pPr>
      <w:r w:rsidRPr="000D1CFE">
        <w:rPr>
          <w:color w:val="FF0000"/>
        </w:rPr>
        <w:t>第一个</w:t>
      </w:r>
      <w:r w:rsidR="008304A9">
        <w:rPr>
          <w:rFonts w:hint="eastAsia"/>
          <w:color w:val="FF0000"/>
        </w:rPr>
        <w:t xml:space="preserve"> </w:t>
      </w:r>
      <w:r w:rsidRPr="000D1CFE">
        <w:rPr>
          <w:rFonts w:eastAsia="Times New Roman"/>
          <w:i/>
          <w:color w:val="FF0000"/>
        </w:rPr>
        <w:t>T</w:t>
      </w:r>
      <w:r w:rsidR="008304A9">
        <w:rPr>
          <w:rFonts w:eastAsiaTheme="minorEastAsia" w:hint="eastAsia"/>
          <w:iCs/>
          <w:color w:val="FF0000"/>
        </w:rPr>
        <w:t xml:space="preserve"> </w:t>
      </w:r>
      <w:r w:rsidRPr="000D1CFE">
        <w:rPr>
          <w:color w:val="FF0000"/>
        </w:rPr>
        <w:t>内的平均速度为</w:t>
      </w:r>
      <w:r w:rsidR="008304A9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object w:dxaOrig="721" w:dyaOrig="545" w14:anchorId="3F227FA5">
          <v:shape id="_x0000_i1080" type="#_x0000_t75" alt="eqIda753d1ef02cc978c1128adf79bb1c84a" style="width:36.25pt;height:27.05pt" o:ole="">
            <v:imagedata r:id="rId139" o:title="eqIda753d1ef02cc978c1128adf79bb1c84a"/>
          </v:shape>
          <o:OLEObject Type="Embed" ProgID="Equation.DSMT4" ShapeID="_x0000_i1080" DrawAspect="Content" ObjectID="_1798791132" r:id="rId140"/>
        </w:object>
      </w:r>
    </w:p>
    <w:p w14:paraId="3B2C5AA6" w14:textId="63589EB5" w:rsidR="00167CF4" w:rsidRPr="000D1CFE" w:rsidRDefault="00000000" w:rsidP="008304A9">
      <w:pPr>
        <w:rPr>
          <w:color w:val="FF0000"/>
        </w:rPr>
      </w:pPr>
      <w:r w:rsidRPr="000D1CFE">
        <w:rPr>
          <w:color w:val="FF0000"/>
        </w:rPr>
        <w:lastRenderedPageBreak/>
        <w:t>第二个</w:t>
      </w:r>
      <w:r w:rsidR="008304A9">
        <w:rPr>
          <w:rFonts w:hint="eastAsia"/>
          <w:color w:val="FF0000"/>
        </w:rPr>
        <w:t xml:space="preserve"> </w:t>
      </w:r>
      <w:r w:rsidRPr="000D1CFE">
        <w:rPr>
          <w:rFonts w:eastAsia="Times New Roman"/>
          <w:i/>
          <w:color w:val="FF0000"/>
        </w:rPr>
        <w:t>T</w:t>
      </w:r>
      <w:r w:rsidR="008304A9">
        <w:rPr>
          <w:rFonts w:eastAsiaTheme="minorEastAsia" w:hint="eastAsia"/>
          <w:iCs/>
          <w:color w:val="FF0000"/>
        </w:rPr>
        <w:t xml:space="preserve"> </w:t>
      </w:r>
      <w:r w:rsidRPr="000D1CFE">
        <w:rPr>
          <w:color w:val="FF0000"/>
        </w:rPr>
        <w:t>内的平均速度为</w:t>
      </w:r>
      <w:r w:rsidR="008304A9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object w:dxaOrig="827" w:dyaOrig="545" w14:anchorId="2987AF37">
          <v:shape id="_x0000_i1081" type="#_x0000_t75" alt="eqIda51ac2062891fbad7c90a72a8721aadb" style="width:41.35pt;height:27.05pt" o:ole="">
            <v:imagedata r:id="rId141" o:title="eqIda51ac2062891fbad7c90a72a8721aadb"/>
          </v:shape>
          <o:OLEObject Type="Embed" ProgID="Equation.DSMT4" ShapeID="_x0000_i1081" DrawAspect="Content" ObjectID="_1798791133" r:id="rId142"/>
        </w:object>
      </w:r>
    </w:p>
    <w:p w14:paraId="693AB50C" w14:textId="13F7D167" w:rsidR="00167CF4" w:rsidRPr="000D1CFE" w:rsidRDefault="00000000" w:rsidP="008304A9">
      <w:pPr>
        <w:rPr>
          <w:color w:val="FF0000"/>
        </w:rPr>
      </w:pPr>
      <w:r w:rsidRPr="000D1CFE">
        <w:rPr>
          <w:color w:val="FF0000"/>
        </w:rPr>
        <w:t>两个</w:t>
      </w:r>
      <w:r w:rsidRPr="000D1CFE">
        <w:rPr>
          <w:rFonts w:eastAsia="Times New Roman"/>
          <w:i/>
          <w:color w:val="FF0000"/>
        </w:rPr>
        <w:t>T</w:t>
      </w:r>
      <w:r w:rsidRPr="000D1CFE">
        <w:rPr>
          <w:color w:val="FF0000"/>
        </w:rPr>
        <w:t>内的平均加速度为</w:t>
      </w:r>
      <w:r w:rsidR="008304A9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object w:dxaOrig="932" w:dyaOrig="538" w14:anchorId="55599564">
          <v:shape id="_x0000_i1082" type="#_x0000_t75" alt="eqIddc8b51de920fc906c974d6c63c88758d" style="width:46.45pt;height:26.55pt" o:ole="">
            <v:imagedata r:id="rId143" o:title="eqIddc8b51de920fc906c974d6c63c88758d"/>
          </v:shape>
          <o:OLEObject Type="Embed" ProgID="Equation.DSMT4" ShapeID="_x0000_i1082" DrawAspect="Content" ObjectID="_1798791134" r:id="rId144"/>
        </w:object>
      </w:r>
    </w:p>
    <w:p w14:paraId="1EDD9487" w14:textId="22CB2E47" w:rsidR="00167CF4" w:rsidRPr="000D1CFE" w:rsidRDefault="00000000" w:rsidP="008304A9">
      <w:pPr>
        <w:rPr>
          <w:color w:val="FF0000"/>
        </w:rPr>
      </w:pPr>
      <w:r w:rsidRPr="000D1CFE">
        <w:rPr>
          <w:color w:val="FF0000"/>
        </w:rPr>
        <w:t>根据牛顿第二定律有</w:t>
      </w:r>
      <w:r w:rsidR="008304A9">
        <w:rPr>
          <w:rFonts w:hint="eastAsia"/>
          <w:color w:val="FF0000"/>
        </w:rPr>
        <w:t xml:space="preserve"> </w:t>
      </w:r>
      <w:r w:rsidRPr="000D1CFE">
        <w:rPr>
          <w:color w:val="FF0000"/>
        </w:rPr>
        <w:object w:dxaOrig="1302" w:dyaOrig="355" w14:anchorId="68C4F0F2">
          <v:shape id="_x0000_i1083" type="#_x0000_t75" alt="eqIdf64f6a50e567bc8bcc736a605d8fbe88" style="width:64.85pt;height:17.85pt" o:ole="">
            <v:imagedata r:id="rId145" o:title="eqIdf64f6a50e567bc8bcc736a605d8fbe88"/>
          </v:shape>
          <o:OLEObject Type="Embed" ProgID="Equation.DSMT4" ShapeID="_x0000_i1083" DrawAspect="Content" ObjectID="_1798791135" r:id="rId146"/>
        </w:object>
      </w:r>
    </w:p>
    <w:p w14:paraId="5BE0867F" w14:textId="6BA000C9" w:rsidR="00167CF4" w:rsidRDefault="00000000" w:rsidP="008304A9">
      <w:r w:rsidRPr="000D1CFE">
        <w:rPr>
          <w:color w:val="FF0000"/>
        </w:rPr>
        <w:t>联立可得</w:t>
      </w:r>
      <w:r w:rsidR="008304A9">
        <w:rPr>
          <w:rFonts w:hint="eastAsia"/>
          <w:color w:val="FF0000"/>
        </w:rPr>
        <w:t xml:space="preserve"> </w:t>
      </w:r>
      <w:r w:rsidR="008304A9" w:rsidRPr="008304A9">
        <w:rPr>
          <w:rFonts w:hint="eastAsia"/>
          <w:i/>
          <w:iCs/>
          <w:color w:val="FF0000"/>
        </w:rPr>
        <w:t>m</w:t>
      </w:r>
      <w:r w:rsidR="008304A9">
        <w:rPr>
          <w:rFonts w:hint="eastAsia"/>
          <w:color w:val="FF0000"/>
        </w:rPr>
        <w:t xml:space="preserve"> =</w:t>
      </w:r>
      <w:r w:rsidR="00453B5F">
        <w:rPr>
          <w:rFonts w:hint="eastAsia"/>
          <w:color w:val="FF0000"/>
        </w:rPr>
        <w:t xml:space="preserve"> </w:t>
      </w:r>
      <w:r w:rsidR="008304A9">
        <w:rPr>
          <w:color w:val="FF0000"/>
        </w:rPr>
        <w:fldChar w:fldCharType="begin"/>
      </w:r>
      <w:r w:rsidR="008304A9">
        <w:rPr>
          <w:color w:val="FF0000"/>
        </w:rPr>
        <w:instrText xml:space="preserve"> </w:instrText>
      </w:r>
      <w:r w:rsidR="008304A9">
        <w:rPr>
          <w:rFonts w:hint="eastAsia"/>
          <w:color w:val="FF0000"/>
        </w:rPr>
        <w:instrText>EQ \F(</w:instrText>
      </w:r>
      <w:r w:rsidR="008304A9" w:rsidRPr="008304A9">
        <w:rPr>
          <w:rFonts w:hint="eastAsia"/>
          <w:i/>
          <w:iCs/>
          <w:color w:val="FF0000"/>
        </w:rPr>
        <w:instrText>FT</w:instrText>
      </w:r>
      <w:r w:rsidR="008304A9">
        <w:rPr>
          <w:rFonts w:hint="eastAsia"/>
          <w:color w:val="FF0000"/>
          <w:vertAlign w:val="superscript"/>
        </w:rPr>
        <w:instrText>2</w:instrText>
      </w:r>
      <w:r w:rsidR="008304A9">
        <w:rPr>
          <w:rFonts w:hint="eastAsia"/>
          <w:color w:val="FF0000"/>
        </w:rPr>
        <w:instrText>,7</w:instrText>
      </w:r>
      <w:r w:rsidR="008304A9" w:rsidRPr="008304A9">
        <w:rPr>
          <w:rFonts w:hint="eastAsia"/>
          <w:i/>
          <w:iCs/>
          <w:color w:val="FF0000"/>
        </w:rPr>
        <w:instrText>d</w:instrText>
      </w:r>
      <w:r w:rsidR="008304A9">
        <w:rPr>
          <w:rFonts w:hint="eastAsia"/>
          <w:color w:val="FF0000"/>
        </w:rPr>
        <w:instrText>)</w:instrText>
      </w:r>
      <w:r w:rsidR="008304A9">
        <w:rPr>
          <w:color w:val="FF0000"/>
        </w:rPr>
        <w:instrText xml:space="preserve"> </w:instrText>
      </w:r>
      <w:r w:rsidR="008304A9">
        <w:rPr>
          <w:color w:val="FF0000"/>
        </w:rPr>
        <w:fldChar w:fldCharType="end"/>
      </w:r>
      <w:r w:rsidR="008304A9">
        <w:rPr>
          <w:color w:val="FF0000"/>
        </w:rPr>
        <w:t>−</w:t>
      </w:r>
      <w:r w:rsidR="008304A9">
        <w:rPr>
          <w:rFonts w:hint="eastAsia"/>
          <w:color w:val="FF0000"/>
        </w:rPr>
        <w:t xml:space="preserve"> </w:t>
      </w:r>
      <w:r w:rsidR="008304A9" w:rsidRPr="008304A9">
        <w:rPr>
          <w:rFonts w:hint="eastAsia"/>
          <w:i/>
          <w:iCs/>
          <w:color w:val="FF0000"/>
        </w:rPr>
        <w:t>m</w:t>
      </w:r>
      <w:r w:rsidR="008304A9">
        <w:rPr>
          <w:rFonts w:hint="eastAsia"/>
          <w:color w:val="FF0000"/>
          <w:vertAlign w:val="subscript"/>
        </w:rPr>
        <w:t>0</w:t>
      </w:r>
    </w:p>
    <w:sectPr w:rsidR="00167CF4">
      <w:headerReference w:type="even" r:id="rId147"/>
      <w:headerReference w:type="default" r:id="rId148"/>
      <w:footerReference w:type="even" r:id="rId149"/>
      <w:footerReference w:type="default" r:id="rId150"/>
      <w:pgSz w:w="11907" w:h="16839" w:code="9"/>
      <w:pgMar w:top="1440" w:right="1800" w:bottom="1440" w:left="1800" w:header="851" w:footer="425" w:gutter="0"/>
      <w:pgNumType w:start="1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comment w:id="0" w:author="physics" w:date="2025-01-13T19:25:00Z" w:initials="phy">
    <w:p w14:paraId="63B016BA" w14:textId="77777777" w:rsidR="00841019" w:rsidRDefault="00841019">
      <w:pPr>
        <w:pStyle w:val="a8"/>
      </w:pPr>
      <w:r>
        <w:rPr>
          <w:rStyle w:val="a7"/>
        </w:rPr>
        <w:annotationRef/>
      </w:r>
      <w:r>
        <w:rPr>
          <w:rFonts w:hint="eastAsia"/>
        </w:rPr>
        <w:t>B</w:t>
      </w:r>
    </w:p>
    <w:p w14:paraId="4E0E7374" w14:textId="37578390" w:rsidR="00B95451" w:rsidRDefault="00B95451">
      <w:pPr>
        <w:pStyle w:val="a8"/>
      </w:pPr>
      <w:r>
        <w:rPr>
          <w:rFonts w:hint="eastAsia"/>
        </w:rPr>
        <w:t>2025</w:t>
      </w:r>
      <w:r>
        <w:rPr>
          <w:rFonts w:hint="eastAsia"/>
        </w:rPr>
        <w:t>年内蒙古高考模拟</w:t>
      </w:r>
      <w:r>
        <w:rPr>
          <w:rFonts w:hint="eastAsia"/>
        </w:rPr>
        <w:t>1</w:t>
      </w:r>
    </w:p>
  </w:comment>
  <w:comment w:id="1" w:author="physics" w:date="2025-01-13T19:25:00Z" w:initials="phy">
    <w:p w14:paraId="17E94E13" w14:textId="77777777" w:rsidR="00841019" w:rsidRDefault="00841019">
      <w:pPr>
        <w:pStyle w:val="a8"/>
      </w:pPr>
      <w:r>
        <w:rPr>
          <w:rStyle w:val="a7"/>
        </w:rPr>
        <w:annotationRef/>
      </w:r>
      <w:r>
        <w:rPr>
          <w:rFonts w:hint="eastAsia"/>
        </w:rPr>
        <w:t>C</w:t>
      </w:r>
    </w:p>
    <w:p w14:paraId="320BE606" w14:textId="1941EC4A" w:rsidR="00B95451" w:rsidRDefault="00B95451">
      <w:pPr>
        <w:pStyle w:val="a8"/>
      </w:pPr>
      <w:r>
        <w:rPr>
          <w:rFonts w:hint="eastAsia"/>
        </w:rPr>
        <w:t>2025</w:t>
      </w:r>
      <w:r>
        <w:rPr>
          <w:rFonts w:hint="eastAsia"/>
        </w:rPr>
        <w:t>年内蒙古高考模拟</w:t>
      </w:r>
      <w:r>
        <w:rPr>
          <w:rFonts w:hint="eastAsia"/>
        </w:rPr>
        <w:t>2</w:t>
      </w:r>
    </w:p>
  </w:comment>
  <w:comment w:id="2" w:author="physics" w:date="2025-01-14T20:59:00Z" w:initials="phy">
    <w:p w14:paraId="65C488AC" w14:textId="77777777" w:rsidR="00266B5E" w:rsidRDefault="00266B5E">
      <w:pPr>
        <w:pStyle w:val="a8"/>
      </w:pPr>
      <w:r>
        <w:rPr>
          <w:rStyle w:val="a7"/>
        </w:rPr>
        <w:annotationRef/>
      </w:r>
      <w:r>
        <w:rPr>
          <w:rFonts w:hint="eastAsia"/>
        </w:rPr>
        <w:t>A</w:t>
      </w:r>
    </w:p>
    <w:p w14:paraId="1F2814B8" w14:textId="5B7DCE2D" w:rsidR="00266B5E" w:rsidRDefault="00B95451">
      <w:pPr>
        <w:pStyle w:val="a8"/>
      </w:pPr>
      <w:r>
        <w:rPr>
          <w:rFonts w:hint="eastAsia"/>
        </w:rPr>
        <w:t>2025</w:t>
      </w:r>
      <w:r>
        <w:rPr>
          <w:rFonts w:hint="eastAsia"/>
        </w:rPr>
        <w:t>年内蒙古高考模拟</w:t>
      </w:r>
      <w:r>
        <w:rPr>
          <w:rFonts w:hint="eastAsia"/>
        </w:rPr>
        <w:t>3</w:t>
      </w:r>
    </w:p>
  </w:comment>
  <w:comment w:id="3" w:author="physics" w:date="2025-01-14T20:59:00Z" w:initials="phy">
    <w:p w14:paraId="11F80CCC" w14:textId="77777777" w:rsidR="00266B5E" w:rsidRDefault="00266B5E">
      <w:pPr>
        <w:pStyle w:val="a8"/>
      </w:pPr>
      <w:r>
        <w:rPr>
          <w:rStyle w:val="a7"/>
        </w:rPr>
        <w:annotationRef/>
      </w:r>
      <w:r>
        <w:rPr>
          <w:rFonts w:hint="eastAsia"/>
        </w:rPr>
        <w:t>A</w:t>
      </w:r>
    </w:p>
    <w:p w14:paraId="2DCB6FAD" w14:textId="6E4CF02B" w:rsidR="00B95451" w:rsidRDefault="00B95451">
      <w:pPr>
        <w:pStyle w:val="a8"/>
      </w:pPr>
      <w:r>
        <w:rPr>
          <w:rFonts w:hint="eastAsia"/>
        </w:rPr>
        <w:t>2025</w:t>
      </w:r>
      <w:r>
        <w:rPr>
          <w:rFonts w:hint="eastAsia"/>
        </w:rPr>
        <w:t>年内蒙古高考模拟</w:t>
      </w:r>
      <w:r>
        <w:rPr>
          <w:rFonts w:hint="eastAsia"/>
        </w:rPr>
        <w:t>4</w:t>
      </w:r>
    </w:p>
  </w:comment>
  <w:comment w:id="4" w:author="physics" w:date="2025-01-14T20:59:00Z" w:initials="phy">
    <w:p w14:paraId="5A45348B" w14:textId="77777777" w:rsidR="00266B5E" w:rsidRDefault="00266B5E">
      <w:pPr>
        <w:pStyle w:val="a8"/>
      </w:pPr>
      <w:r>
        <w:rPr>
          <w:rStyle w:val="a7"/>
        </w:rPr>
        <w:annotationRef/>
      </w:r>
      <w:r>
        <w:rPr>
          <w:rFonts w:hint="eastAsia"/>
        </w:rPr>
        <w:t>D</w:t>
      </w:r>
    </w:p>
    <w:p w14:paraId="3C51E225" w14:textId="71814F03" w:rsidR="00B95451" w:rsidRDefault="00B95451">
      <w:pPr>
        <w:pStyle w:val="a8"/>
      </w:pPr>
      <w:r>
        <w:rPr>
          <w:rFonts w:hint="eastAsia"/>
        </w:rPr>
        <w:t>2025</w:t>
      </w:r>
      <w:r>
        <w:rPr>
          <w:rFonts w:hint="eastAsia"/>
        </w:rPr>
        <w:t>年内蒙古高考模拟</w:t>
      </w:r>
      <w:r>
        <w:rPr>
          <w:rFonts w:hint="eastAsia"/>
        </w:rPr>
        <w:t>5</w:t>
      </w:r>
    </w:p>
  </w:comment>
  <w:comment w:id="5" w:author="physics" w:date="2025-01-14T21:00:00Z" w:initials="phy">
    <w:p w14:paraId="5C03E8A2" w14:textId="77777777" w:rsidR="00266B5E" w:rsidRDefault="00266B5E">
      <w:pPr>
        <w:pStyle w:val="a8"/>
      </w:pPr>
      <w:r>
        <w:rPr>
          <w:rStyle w:val="a7"/>
        </w:rPr>
        <w:annotationRef/>
      </w:r>
      <w:r>
        <w:rPr>
          <w:rFonts w:hint="eastAsia"/>
        </w:rPr>
        <w:t>B</w:t>
      </w:r>
    </w:p>
    <w:p w14:paraId="4CC99428" w14:textId="029E91C3" w:rsidR="00266B5E" w:rsidRDefault="00B95451">
      <w:pPr>
        <w:pStyle w:val="a8"/>
      </w:pPr>
      <w:r>
        <w:rPr>
          <w:rFonts w:hint="eastAsia"/>
        </w:rPr>
        <w:t>2025</w:t>
      </w:r>
      <w:r>
        <w:rPr>
          <w:rFonts w:hint="eastAsia"/>
        </w:rPr>
        <w:t>年内蒙古高考模拟</w:t>
      </w:r>
      <w:r>
        <w:rPr>
          <w:rFonts w:hint="eastAsia"/>
        </w:rPr>
        <w:t>6</w:t>
      </w:r>
    </w:p>
  </w:comment>
  <w:comment w:id="6" w:author="physics" w:date="2025-01-14T21:00:00Z" w:initials="phy">
    <w:p w14:paraId="6BEB10DD" w14:textId="77777777" w:rsidR="00266B5E" w:rsidRDefault="00266B5E">
      <w:pPr>
        <w:pStyle w:val="a8"/>
      </w:pPr>
      <w:r>
        <w:rPr>
          <w:rStyle w:val="a7"/>
        </w:rPr>
        <w:annotationRef/>
      </w:r>
      <w:r>
        <w:rPr>
          <w:rFonts w:hint="eastAsia"/>
        </w:rPr>
        <w:t>D</w:t>
      </w:r>
    </w:p>
    <w:p w14:paraId="398592C3" w14:textId="3ADA043D" w:rsidR="00266B5E" w:rsidRDefault="00B95451">
      <w:pPr>
        <w:pStyle w:val="a8"/>
      </w:pPr>
      <w:r>
        <w:rPr>
          <w:rFonts w:hint="eastAsia"/>
        </w:rPr>
        <w:t>2025</w:t>
      </w:r>
      <w:r>
        <w:rPr>
          <w:rFonts w:hint="eastAsia"/>
        </w:rPr>
        <w:t>年内蒙古高考模拟</w:t>
      </w:r>
      <w:r>
        <w:rPr>
          <w:rFonts w:hint="eastAsia"/>
        </w:rPr>
        <w:t>7</w:t>
      </w:r>
    </w:p>
  </w:comment>
  <w:comment w:id="7" w:author="physics" w:date="2025-01-14T21:00:00Z" w:initials="phy">
    <w:p w14:paraId="6F7FAA13" w14:textId="77777777" w:rsidR="00266B5E" w:rsidRDefault="00266B5E">
      <w:pPr>
        <w:pStyle w:val="a8"/>
      </w:pPr>
      <w:r>
        <w:rPr>
          <w:rStyle w:val="a7"/>
        </w:rPr>
        <w:annotationRef/>
      </w:r>
      <w:r>
        <w:rPr>
          <w:rFonts w:hint="eastAsia"/>
        </w:rPr>
        <w:t>AB</w:t>
      </w:r>
    </w:p>
    <w:p w14:paraId="64ED6CBD" w14:textId="66940D34" w:rsidR="00266B5E" w:rsidRDefault="00B95451">
      <w:pPr>
        <w:pStyle w:val="a8"/>
      </w:pPr>
      <w:r>
        <w:rPr>
          <w:rFonts w:hint="eastAsia"/>
        </w:rPr>
        <w:t>2025</w:t>
      </w:r>
      <w:r>
        <w:rPr>
          <w:rFonts w:hint="eastAsia"/>
        </w:rPr>
        <w:t>年内蒙古高考模拟</w:t>
      </w:r>
      <w:r>
        <w:rPr>
          <w:rFonts w:hint="eastAsia"/>
        </w:rPr>
        <w:t>8</w:t>
      </w:r>
    </w:p>
  </w:comment>
  <w:comment w:id="8" w:author="physics" w:date="2025-01-14T21:00:00Z" w:initials="phy">
    <w:p w14:paraId="5C860729" w14:textId="77777777" w:rsidR="00266B5E" w:rsidRDefault="00266B5E">
      <w:pPr>
        <w:pStyle w:val="a8"/>
      </w:pPr>
      <w:r>
        <w:rPr>
          <w:rStyle w:val="a7"/>
        </w:rPr>
        <w:annotationRef/>
      </w:r>
      <w:r>
        <w:rPr>
          <w:rFonts w:hint="eastAsia"/>
        </w:rPr>
        <w:t>CD</w:t>
      </w:r>
    </w:p>
    <w:p w14:paraId="62516716" w14:textId="63F56750" w:rsidR="00266B5E" w:rsidRDefault="00B95451">
      <w:pPr>
        <w:pStyle w:val="a8"/>
      </w:pPr>
      <w:r>
        <w:rPr>
          <w:rFonts w:hint="eastAsia"/>
        </w:rPr>
        <w:t>2025</w:t>
      </w:r>
      <w:r>
        <w:rPr>
          <w:rFonts w:hint="eastAsia"/>
        </w:rPr>
        <w:t>年内蒙古高考模拟</w:t>
      </w:r>
      <w:r>
        <w:rPr>
          <w:rFonts w:hint="eastAsia"/>
        </w:rPr>
        <w:t>9</w:t>
      </w:r>
    </w:p>
  </w:comment>
  <w:comment w:id="9" w:author="physics" w:date="2025-01-14T21:01:00Z" w:initials="phy">
    <w:p w14:paraId="74E26A46" w14:textId="77777777" w:rsidR="00266B5E" w:rsidRDefault="00266B5E">
      <w:pPr>
        <w:pStyle w:val="a8"/>
      </w:pPr>
      <w:r>
        <w:rPr>
          <w:rStyle w:val="a7"/>
        </w:rPr>
        <w:annotationRef/>
      </w:r>
      <w:r>
        <w:rPr>
          <w:rFonts w:hint="eastAsia"/>
        </w:rPr>
        <w:t>ACD</w:t>
      </w:r>
    </w:p>
    <w:p w14:paraId="6125DD3F" w14:textId="1CF47F7F" w:rsidR="00B95451" w:rsidRDefault="00B95451">
      <w:pPr>
        <w:pStyle w:val="a8"/>
      </w:pPr>
      <w:r>
        <w:rPr>
          <w:rFonts w:hint="eastAsia"/>
        </w:rPr>
        <w:t>2025</w:t>
      </w:r>
      <w:r>
        <w:rPr>
          <w:rFonts w:hint="eastAsia"/>
        </w:rPr>
        <w:t>年内蒙古高考模拟</w:t>
      </w:r>
      <w:r>
        <w:rPr>
          <w:rFonts w:hint="eastAsia"/>
        </w:rPr>
        <w:t>10</w:t>
      </w:r>
    </w:p>
  </w:comment>
  <w:comment w:id="10" w:author="physics" w:date="2025-01-14T21:17:00Z" w:initials="phy">
    <w:p w14:paraId="7B36F67A" w14:textId="77777777" w:rsidR="00D56DA8" w:rsidRPr="000D1CFE" w:rsidRDefault="00D56DA8" w:rsidP="00D56DA8">
      <w:pPr>
        <w:rPr>
          <w:rFonts w:eastAsia="Times New Roman"/>
          <w:i/>
        </w:rPr>
      </w:pPr>
      <w:r>
        <w:rPr>
          <w:rStyle w:val="a7"/>
        </w:rPr>
        <w:annotationRef/>
      </w:r>
      <w:r>
        <w:t>（</w:t>
      </w:r>
      <w:r w:rsidRPr="000D1CFE">
        <w:t>1</w:t>
      </w:r>
      <w:r>
        <w:t>）</w:t>
      </w:r>
      <w:r w:rsidRPr="000D1CFE">
        <w:rPr>
          <w:rFonts w:eastAsia="Times New Roman"/>
          <w:i/>
        </w:rPr>
        <w:t>d</w:t>
      </w:r>
    </w:p>
    <w:p w14:paraId="069AA33B" w14:textId="77777777" w:rsidR="00D56DA8" w:rsidRPr="000D1CFE" w:rsidRDefault="00D56DA8" w:rsidP="00D56DA8">
      <w:r>
        <w:t>（</w:t>
      </w:r>
      <w:r w:rsidRPr="000D1CFE">
        <w:t>2</w:t>
      </w:r>
      <w:r>
        <w:t>）</w:t>
      </w:r>
      <w:r w:rsidRPr="000D1CFE">
        <w:t>右</w:t>
      </w:r>
      <w:r>
        <w:rPr>
          <w:rFonts w:hint="eastAsia"/>
        </w:rPr>
        <w:t>，</w:t>
      </w:r>
      <w:r w:rsidRPr="000D1CFE">
        <w:t>15.4</w:t>
      </w:r>
    </w:p>
    <w:p w14:paraId="7574BA1D" w14:textId="77777777" w:rsidR="00D56DA8" w:rsidRPr="000D1CFE" w:rsidRDefault="00D56DA8" w:rsidP="00D56DA8">
      <w:r>
        <w:t>（</w:t>
      </w:r>
      <w:r w:rsidRPr="000D1CFE">
        <w:t>3</w:t>
      </w:r>
      <w:r>
        <w:t>）</w:t>
      </w:r>
      <w:r w:rsidRPr="000D1CFE">
        <w:t>无</w:t>
      </w:r>
    </w:p>
    <w:p w14:paraId="50143A5C" w14:textId="09B1A88E" w:rsidR="00D56DA8" w:rsidRDefault="00B95451">
      <w:pPr>
        <w:pStyle w:val="a8"/>
      </w:pPr>
      <w:r>
        <w:rPr>
          <w:rFonts w:hint="eastAsia"/>
        </w:rPr>
        <w:t>2025</w:t>
      </w:r>
      <w:r>
        <w:rPr>
          <w:rFonts w:hint="eastAsia"/>
        </w:rPr>
        <w:t>年内蒙古高考模拟</w:t>
      </w:r>
      <w:r>
        <w:rPr>
          <w:rFonts w:hint="eastAsia"/>
        </w:rPr>
        <w:t>11</w:t>
      </w:r>
    </w:p>
  </w:comment>
  <w:comment w:id="11" w:author="physics" w:date="2025-01-14T21:18:00Z" w:initials="phy">
    <w:p w14:paraId="1B4EC986" w14:textId="77777777" w:rsidR="00D56DA8" w:rsidRPr="00D56DA8" w:rsidRDefault="00D56DA8" w:rsidP="00D56DA8">
      <w:r>
        <w:rPr>
          <w:rStyle w:val="a7"/>
        </w:rPr>
        <w:annotationRef/>
      </w:r>
      <w:r w:rsidRPr="00D56DA8">
        <w:t>（</w:t>
      </w:r>
      <w:r w:rsidRPr="00D56DA8">
        <w:t>1</w:t>
      </w:r>
      <w:r w:rsidRPr="00D56DA8">
        <w:t>）</w:t>
      </w:r>
      <w:r w:rsidRPr="00D56DA8">
        <w:t>11.21</w:t>
      </w:r>
    </w:p>
    <w:p w14:paraId="3895DA32" w14:textId="77777777" w:rsidR="00D56DA8" w:rsidRPr="00D56DA8" w:rsidRDefault="00D56DA8" w:rsidP="00D56DA8">
      <w:r w:rsidRPr="00D56DA8">
        <w:t>（</w:t>
      </w:r>
      <w:r w:rsidRPr="00D56DA8">
        <w:t>2</w:t>
      </w:r>
      <w:r w:rsidRPr="00D56DA8">
        <w:t>）</w:t>
      </w:r>
    </w:p>
    <w:p w14:paraId="67E072B3" w14:textId="3A88BB45" w:rsidR="00D56DA8" w:rsidRPr="00D56DA8" w:rsidRDefault="0051237E" w:rsidP="00D56DA8">
      <w:r w:rsidRPr="000D1CFE">
        <w:rPr>
          <w:rFonts w:eastAsia="Times New Roman"/>
          <w:noProof/>
          <w:color w:val="FF0000"/>
          <w:kern w:val="0"/>
          <w:sz w:val="24"/>
          <w:szCs w:val="24"/>
        </w:rPr>
        <w:drawing>
          <wp:inline distT="0" distB="0" distL="0" distR="0" wp14:anchorId="2A8524B4" wp14:editId="50DDD0AD">
            <wp:extent cx="2241917" cy="1695450"/>
            <wp:effectExtent l="0" t="0" r="6350" b="0"/>
            <wp:docPr id="563044436" name="图片 563044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7029054" name="图片 2037029054"/>
                    <pic:cNvPicPr>
                      <a:picLocks noChangeAspect="1"/>
                    </pic:cNvPicPr>
                  </pic:nvPicPr>
                  <pic:blipFill>
                    <a:blip r:embed="rId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1917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9D2242" w14:textId="77777777" w:rsidR="00D56DA8" w:rsidRPr="00D56DA8" w:rsidRDefault="00D56DA8" w:rsidP="00D56DA8">
      <w:r w:rsidRPr="00D56DA8">
        <w:t>125</w:t>
      </w:r>
    </w:p>
    <w:p w14:paraId="2F3800AA" w14:textId="77777777" w:rsidR="00D56DA8" w:rsidRPr="000D1CFE" w:rsidRDefault="00D56DA8" w:rsidP="00D56DA8">
      <w:pPr>
        <w:rPr>
          <w:color w:val="FF0000"/>
        </w:rPr>
      </w:pPr>
      <w:r w:rsidRPr="00D56DA8">
        <w:t>（</w:t>
      </w:r>
      <w:r w:rsidRPr="00D56DA8">
        <w:t>3</w:t>
      </w:r>
      <w:r w:rsidRPr="00D56DA8">
        <w:t>）</w:t>
      </w:r>
      <w:r w:rsidRPr="00D56DA8">
        <w:t>1</w:t>
      </w:r>
    </w:p>
    <w:p w14:paraId="61D1A97A" w14:textId="6BF32ECE" w:rsidR="00D56DA8" w:rsidRDefault="00B95451">
      <w:pPr>
        <w:pStyle w:val="a8"/>
      </w:pPr>
      <w:r>
        <w:rPr>
          <w:rFonts w:hint="eastAsia"/>
        </w:rPr>
        <w:t>2025</w:t>
      </w:r>
      <w:r>
        <w:rPr>
          <w:rFonts w:hint="eastAsia"/>
        </w:rPr>
        <w:t>年内蒙古高考模拟</w:t>
      </w:r>
      <w:r>
        <w:rPr>
          <w:rFonts w:hint="eastAsia"/>
        </w:rPr>
        <w:t>12</w:t>
      </w:r>
    </w:p>
  </w:comment>
  <w:comment w:id="12" w:author="physics" w:date="2025-01-14T21:20:00Z" w:initials="phy">
    <w:p w14:paraId="7841E249" w14:textId="77777777" w:rsidR="00D56DA8" w:rsidRPr="000D1CFE" w:rsidRDefault="00D56DA8" w:rsidP="00D56DA8">
      <w:r>
        <w:rPr>
          <w:rStyle w:val="a7"/>
        </w:rPr>
        <w:annotationRef/>
      </w:r>
      <w:r>
        <w:t>（</w:t>
      </w:r>
      <w:r w:rsidRPr="000D1CFE">
        <w:t>1</w:t>
      </w:r>
      <w:r>
        <w:t>）</w:t>
      </w:r>
      <w:r w:rsidRPr="000D1CFE">
        <w:t>3 m</w:t>
      </w:r>
    </w:p>
    <w:p w14:paraId="129306AE" w14:textId="77777777" w:rsidR="00D56DA8" w:rsidRPr="000D1CFE" w:rsidRDefault="00D56DA8" w:rsidP="00D56DA8">
      <w:r>
        <w:t>（</w:t>
      </w:r>
      <w:r w:rsidRPr="000D1CFE">
        <w:t>2</w:t>
      </w:r>
      <w:r>
        <w:t>）</w:t>
      </w:r>
      <w:r w:rsidRPr="000D1CFE">
        <w:t>20</w:t>
      </w:r>
    </w:p>
    <w:p w14:paraId="65913F6E" w14:textId="5607D200" w:rsidR="00D56DA8" w:rsidRDefault="00B95451">
      <w:pPr>
        <w:pStyle w:val="a8"/>
      </w:pPr>
      <w:r>
        <w:rPr>
          <w:rFonts w:hint="eastAsia"/>
        </w:rPr>
        <w:t>2025</w:t>
      </w:r>
      <w:r>
        <w:rPr>
          <w:rFonts w:hint="eastAsia"/>
        </w:rPr>
        <w:t>年内蒙古高考模拟</w:t>
      </w:r>
      <w:r>
        <w:rPr>
          <w:rFonts w:hint="eastAsia"/>
        </w:rPr>
        <w:t>13</w:t>
      </w:r>
    </w:p>
  </w:comment>
  <w:comment w:id="13" w:author="physics" w:date="2025-01-14T21:29:00Z" w:initials="phy">
    <w:p w14:paraId="4EA89BEA" w14:textId="198255D4" w:rsidR="00B95451" w:rsidRPr="000D1CFE" w:rsidRDefault="00B95451" w:rsidP="00B95451">
      <w:r>
        <w:rPr>
          <w:rStyle w:val="a7"/>
        </w:rPr>
        <w:annotationRef/>
      </w:r>
      <w:r>
        <w:t>（</w:t>
      </w:r>
      <w:r w:rsidRPr="000D1CFE">
        <w:t>1</w:t>
      </w:r>
      <w:r>
        <w:t>）</w:t>
      </w:r>
      <w:r w:rsidRPr="00D56DA8">
        <w:rPr>
          <w:rFonts w:eastAsia="Times New Roman"/>
          <w:iCs/>
        </w:rPr>
        <w:t>N</w:t>
      </w:r>
      <w:r>
        <w:rPr>
          <w:rFonts w:eastAsiaTheme="minorEastAsia" w:hint="eastAsia"/>
          <w:iCs/>
        </w:rPr>
        <w:t xml:space="preserve"> </w:t>
      </w:r>
      <w:r w:rsidRPr="00D56DA8">
        <w:rPr>
          <w:iCs/>
        </w:rPr>
        <w:t>到</w:t>
      </w:r>
      <w:r>
        <w:rPr>
          <w:rFonts w:hint="eastAsia"/>
          <w:iCs/>
        </w:rPr>
        <w:t xml:space="preserve"> </w:t>
      </w:r>
      <w:r w:rsidRPr="00D56DA8">
        <w:rPr>
          <w:rFonts w:eastAsia="Times New Roman"/>
          <w:iCs/>
        </w:rPr>
        <w:t>M</w:t>
      </w:r>
      <w:r w:rsidRPr="000D1CFE">
        <w:t>，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D56DA8">
        <w:rPr>
          <w:rFonts w:hint="eastAsia"/>
          <w:i/>
          <w:iCs/>
        </w:rPr>
        <w:instrText>B</w:instrText>
      </w:r>
      <w:r>
        <w:rPr>
          <w:rFonts w:hint="eastAsia"/>
          <w:vertAlign w:val="subscript"/>
        </w:rPr>
        <w:instrText>0</w:instrText>
      </w:r>
      <w:r>
        <w:rPr>
          <w:rFonts w:hint="eastAsia"/>
          <w:vertAlign w:val="superscript"/>
        </w:rPr>
        <w:instrText>2</w:instrText>
      </w:r>
      <w:r w:rsidRPr="00D56DA8">
        <w:rPr>
          <w:rFonts w:hint="eastAsia"/>
          <w:i/>
          <w:iCs/>
        </w:rPr>
        <w:instrText>d</w:instrText>
      </w:r>
      <w:r>
        <w:rPr>
          <w:rFonts w:hint="eastAsia"/>
          <w:vertAlign w:val="superscript"/>
        </w:rPr>
        <w:instrText>2</w:instrText>
      </w:r>
      <w:r w:rsidRPr="00D56DA8">
        <w:rPr>
          <w:rFonts w:ascii="Book Antiqua" w:hAnsi="Book Antiqua"/>
          <w:i/>
          <w:iCs/>
        </w:rPr>
        <w:instrText>v</w:instrText>
      </w:r>
      <w:r>
        <w:rPr>
          <w:rFonts w:hint="eastAsia"/>
          <w:vertAlign w:val="subscript"/>
        </w:rPr>
        <w:instrText>0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>,32</w:instrText>
      </w:r>
      <w:r w:rsidRPr="00D56DA8">
        <w:rPr>
          <w:rFonts w:hint="eastAsia"/>
          <w:i/>
          <w:iCs/>
        </w:rPr>
        <w:instrText>R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end"/>
      </w:r>
    </w:p>
    <w:p w14:paraId="357235CD" w14:textId="77777777" w:rsidR="00B95451" w:rsidRDefault="00B95451" w:rsidP="00B95451">
      <w:r>
        <w:t>（</w:t>
      </w:r>
      <w:r w:rsidRPr="000D1CFE">
        <w:t>2</w:t>
      </w:r>
      <w:r>
        <w:t>）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D56DA8">
        <w:rPr>
          <w:rFonts w:hint="eastAsia"/>
          <w:i/>
          <w:iCs/>
        </w:rPr>
        <w:instrText>B</w:instrText>
      </w:r>
      <w:r>
        <w:rPr>
          <w:rFonts w:hint="eastAsia"/>
          <w:vertAlign w:val="subscript"/>
        </w:rPr>
        <w:instrText>0</w:instrText>
      </w:r>
      <w:r>
        <w:rPr>
          <w:rFonts w:hint="eastAsia"/>
          <w:vertAlign w:val="superscript"/>
        </w:rPr>
        <w:instrText>2</w:instrText>
      </w:r>
      <w:r w:rsidRPr="00D56DA8">
        <w:rPr>
          <w:rFonts w:hint="eastAsia"/>
          <w:i/>
          <w:iCs/>
        </w:rPr>
        <w:instrText>d</w:instrText>
      </w:r>
      <w:r>
        <w:rPr>
          <w:rFonts w:hint="eastAsia"/>
          <w:vertAlign w:val="superscript"/>
        </w:rPr>
        <w:instrText>2</w:instrText>
      </w:r>
      <w:r w:rsidRPr="00D56DA8">
        <w:rPr>
          <w:rFonts w:ascii="Book Antiqua" w:hAnsi="Book Antiqua"/>
          <w:i/>
          <w:iCs/>
        </w:rPr>
        <w:instrText>v</w:instrText>
      </w:r>
      <w:r>
        <w:rPr>
          <w:rFonts w:hint="eastAsia"/>
          <w:vertAlign w:val="subscript"/>
        </w:rPr>
        <w:instrText>0</w:instrText>
      </w:r>
      <w:r>
        <w:rPr>
          <w:rFonts w:hint="eastAsia"/>
        </w:rPr>
        <w:instrText>,3</w:instrText>
      </w:r>
      <w:r w:rsidRPr="00D56DA8">
        <w:rPr>
          <w:rFonts w:hint="eastAsia"/>
          <w:i/>
          <w:iCs/>
        </w:rPr>
        <w:instrText>R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end"/>
      </w:r>
      <w:r w:rsidRPr="000D1CFE">
        <w:t>，水平向左</w:t>
      </w:r>
    </w:p>
    <w:p w14:paraId="23D40030" w14:textId="11504266" w:rsidR="00B95451" w:rsidRDefault="00B95451">
      <w:pPr>
        <w:pStyle w:val="a8"/>
      </w:pPr>
      <w:r>
        <w:rPr>
          <w:rFonts w:hint="eastAsia"/>
        </w:rPr>
        <w:t>2025</w:t>
      </w:r>
      <w:r>
        <w:rPr>
          <w:rFonts w:hint="eastAsia"/>
        </w:rPr>
        <w:t>年内蒙古高考模拟</w:t>
      </w:r>
      <w:r>
        <w:rPr>
          <w:rFonts w:hint="eastAsia"/>
        </w:rPr>
        <w:t>14</w:t>
      </w:r>
    </w:p>
  </w:comment>
  <w:comment w:id="14" w:author="physics" w:date="2025-01-14T21:29:00Z" w:initials="phy">
    <w:p w14:paraId="4E07A44B" w14:textId="19212854" w:rsidR="00B95451" w:rsidRPr="00B95451" w:rsidRDefault="00B95451" w:rsidP="00B95451">
      <w:r>
        <w:rPr>
          <w:rStyle w:val="a7"/>
        </w:rPr>
        <w:annotationRef/>
      </w:r>
      <w:r w:rsidRPr="00B95451">
        <w:t>（</w:t>
      </w:r>
      <w:r w:rsidRPr="00B95451">
        <w:t>1</w:t>
      </w:r>
      <w:r w:rsidRPr="00B95451">
        <w:t>）</w:t>
      </w:r>
      <w:r w:rsidRPr="00B95451">
        <w:rPr>
          <w:rFonts w:hint="eastAsia"/>
        </w:rPr>
        <w:t>10</w:t>
      </w:r>
      <w:r w:rsidRPr="00B95451">
        <w:rPr>
          <w:vertAlign w:val="superscript"/>
        </w:rPr>
        <w:t>−</w:t>
      </w:r>
      <w:r w:rsidRPr="00B95451">
        <w:rPr>
          <w:rFonts w:hint="eastAsia"/>
          <w:vertAlign w:val="superscript"/>
        </w:rPr>
        <w:t>5</w:t>
      </w:r>
      <w:r w:rsidRPr="00B95451">
        <w:rPr>
          <w:rFonts w:hint="eastAsia"/>
        </w:rPr>
        <w:t xml:space="preserve"> m</w:t>
      </w:r>
    </w:p>
    <w:p w14:paraId="1636A6AB" w14:textId="77777777" w:rsidR="00B95451" w:rsidRPr="00B95451" w:rsidRDefault="00B95451" w:rsidP="00B95451">
      <w:r w:rsidRPr="00B95451">
        <w:t>（</w:t>
      </w:r>
      <w:r w:rsidRPr="00B95451">
        <w:t>2</w:t>
      </w:r>
      <w:r w:rsidRPr="00B95451">
        <w:t>）</w:t>
      </w:r>
      <w:r w:rsidRPr="00B95451">
        <w:rPr>
          <w:rFonts w:hint="eastAsia"/>
        </w:rPr>
        <w:t>10</w:t>
      </w:r>
      <w:r w:rsidRPr="00B95451">
        <w:rPr>
          <w:vertAlign w:val="superscript"/>
        </w:rPr>
        <w:t>−</w:t>
      </w:r>
      <w:r w:rsidRPr="00B95451">
        <w:rPr>
          <w:rFonts w:hint="eastAsia"/>
          <w:vertAlign w:val="superscript"/>
        </w:rPr>
        <w:t>3</w:t>
      </w:r>
      <w:r w:rsidRPr="00B95451">
        <w:rPr>
          <w:rFonts w:hint="eastAsia"/>
        </w:rPr>
        <w:t xml:space="preserve"> m</w:t>
      </w:r>
    </w:p>
    <w:p w14:paraId="49A4A44B" w14:textId="3EE8E17C" w:rsidR="00B95451" w:rsidRPr="000D1CFE" w:rsidRDefault="00B95451" w:rsidP="00B95451">
      <w:pPr>
        <w:rPr>
          <w:color w:val="FF0000"/>
        </w:rPr>
      </w:pPr>
      <w:r w:rsidRPr="00B95451">
        <w:t>（</w:t>
      </w:r>
      <w:r w:rsidRPr="00B95451">
        <w:t>3</w:t>
      </w:r>
      <w:r w:rsidRPr="00B95451">
        <w:t>）</w:t>
      </w:r>
      <w:r w:rsidRPr="00B95451">
        <w:rPr>
          <w:rFonts w:hint="eastAsia"/>
        </w:rPr>
        <w:t xml:space="preserve">B </w:t>
      </w:r>
      <w:r w:rsidRPr="00B95451">
        <w:t>点，</w:t>
      </w:r>
      <w:r w:rsidRPr="00B95451">
        <w:rPr>
          <w:rFonts w:hint="eastAsia"/>
          <w:i/>
          <w:iCs/>
        </w:rPr>
        <w:t>m</w:t>
      </w:r>
      <w:r w:rsidRPr="00B95451">
        <w:rPr>
          <w:rFonts w:hint="eastAsia"/>
        </w:rPr>
        <w:t xml:space="preserve"> =</w:t>
      </w:r>
      <w:r w:rsidR="00453B5F">
        <w:rPr>
          <w:rFonts w:hint="eastAsia"/>
        </w:rPr>
        <w:t xml:space="preserve"> </w:t>
      </w:r>
      <w:r w:rsidRPr="00B95451">
        <w:fldChar w:fldCharType="begin"/>
      </w:r>
      <w:r w:rsidRPr="00B95451">
        <w:instrText xml:space="preserve"> </w:instrText>
      </w:r>
      <w:r w:rsidRPr="00B95451">
        <w:rPr>
          <w:rFonts w:hint="eastAsia"/>
        </w:rPr>
        <w:instrText>EQ \F(</w:instrText>
      </w:r>
      <w:r w:rsidRPr="00B95451">
        <w:rPr>
          <w:rFonts w:hint="eastAsia"/>
          <w:i/>
          <w:iCs/>
        </w:rPr>
        <w:instrText>FT</w:instrText>
      </w:r>
      <w:r w:rsidRPr="00B95451">
        <w:rPr>
          <w:rFonts w:hint="eastAsia"/>
          <w:vertAlign w:val="superscript"/>
        </w:rPr>
        <w:instrText>2</w:instrText>
      </w:r>
      <w:r w:rsidRPr="00B95451">
        <w:rPr>
          <w:rFonts w:hint="eastAsia"/>
        </w:rPr>
        <w:instrText>,7</w:instrText>
      </w:r>
      <w:r w:rsidRPr="00B95451">
        <w:rPr>
          <w:rFonts w:hint="eastAsia"/>
          <w:i/>
          <w:iCs/>
        </w:rPr>
        <w:instrText>d</w:instrText>
      </w:r>
      <w:r w:rsidRPr="00B95451">
        <w:rPr>
          <w:rFonts w:hint="eastAsia"/>
        </w:rPr>
        <w:instrText>)</w:instrText>
      </w:r>
      <w:r w:rsidRPr="00B95451">
        <w:instrText xml:space="preserve"> </w:instrText>
      </w:r>
      <w:r w:rsidRPr="00B95451">
        <w:fldChar w:fldCharType="end"/>
      </w:r>
      <w:r w:rsidRPr="00B95451">
        <w:t>−</w:t>
      </w:r>
      <w:r w:rsidRPr="00B95451">
        <w:rPr>
          <w:rFonts w:hint="eastAsia"/>
        </w:rPr>
        <w:t xml:space="preserve"> </w:t>
      </w:r>
      <w:r w:rsidRPr="00B95451">
        <w:rPr>
          <w:rFonts w:hint="eastAsia"/>
          <w:i/>
          <w:iCs/>
        </w:rPr>
        <w:t>m</w:t>
      </w:r>
      <w:r w:rsidRPr="00B95451">
        <w:rPr>
          <w:rFonts w:hint="eastAsia"/>
          <w:vertAlign w:val="subscript"/>
        </w:rPr>
        <w:t>0</w:t>
      </w:r>
    </w:p>
    <w:p w14:paraId="5E99A99E" w14:textId="0DD7D484" w:rsidR="00B95451" w:rsidRPr="00B95451" w:rsidRDefault="00B95451">
      <w:pPr>
        <w:pStyle w:val="a8"/>
      </w:pPr>
      <w:r>
        <w:rPr>
          <w:rFonts w:hint="eastAsia"/>
        </w:rPr>
        <w:t>2025</w:t>
      </w:r>
      <w:r>
        <w:rPr>
          <w:rFonts w:hint="eastAsia"/>
        </w:rPr>
        <w:t>年内蒙古高考模拟</w:t>
      </w:r>
      <w:r>
        <w:rPr>
          <w:rFonts w:hint="eastAsia"/>
        </w:rPr>
        <w:t>15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5:commentEx w15:paraId="4E0E7374" w15:done="0"/>
  <w15:commentEx w15:paraId="320BE606" w15:done="0"/>
  <w15:commentEx w15:paraId="1F2814B8" w15:done="0"/>
  <w15:commentEx w15:paraId="2DCB6FAD" w15:done="0"/>
  <w15:commentEx w15:paraId="3C51E225" w15:done="0"/>
  <w15:commentEx w15:paraId="4CC99428" w15:done="0"/>
  <w15:commentEx w15:paraId="398592C3" w15:done="0"/>
  <w15:commentEx w15:paraId="64ED6CBD" w15:done="0"/>
  <w15:commentEx w15:paraId="62516716" w15:done="0"/>
  <w15:commentEx w15:paraId="6125DD3F" w15:done="0"/>
  <w15:commentEx w15:paraId="50143A5C" w15:done="0"/>
  <w15:commentEx w15:paraId="61D1A97A" w15:done="0"/>
  <w15:commentEx w15:paraId="65913F6E" w15:done="0"/>
  <w15:commentEx w15:paraId="23D40030" w15:done="0"/>
  <w15:commentEx w15:paraId="5E99A99E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cr w16du wp14">
  <w16cex:commentExtensible w16cex:durableId="532C8361" w16cex:dateUtc="2025-01-13T11:25:00Z"/>
  <w16cex:commentExtensible w16cex:durableId="7356E3C2" w16cex:dateUtc="2025-01-13T11:25:00Z"/>
  <w16cex:commentExtensible w16cex:durableId="2807E7D7" w16cex:dateUtc="2025-01-14T12:59:00Z"/>
  <w16cex:commentExtensible w16cex:durableId="195109AD" w16cex:dateUtc="2025-01-14T12:59:00Z"/>
  <w16cex:commentExtensible w16cex:durableId="0A462866" w16cex:dateUtc="2025-01-14T12:59:00Z"/>
  <w16cex:commentExtensible w16cex:durableId="7CB2B053" w16cex:dateUtc="2025-01-14T13:00:00Z"/>
  <w16cex:commentExtensible w16cex:durableId="7BC589B0" w16cex:dateUtc="2025-01-14T13:00:00Z"/>
  <w16cex:commentExtensible w16cex:durableId="06A255CA" w16cex:dateUtc="2025-01-14T13:00:00Z"/>
  <w16cex:commentExtensible w16cex:durableId="2609E33D" w16cex:dateUtc="2025-01-14T13:00:00Z"/>
  <w16cex:commentExtensible w16cex:durableId="658A109B" w16cex:dateUtc="2025-01-14T13:01:00Z"/>
  <w16cex:commentExtensible w16cex:durableId="5D737C52" w16cex:dateUtc="2025-01-14T13:17:00Z"/>
  <w16cex:commentExtensible w16cex:durableId="7AA47774" w16cex:dateUtc="2025-01-14T13:18:00Z"/>
  <w16cex:commentExtensible w16cex:durableId="56348E78" w16cex:dateUtc="2025-01-14T13:20:00Z"/>
  <w16cex:commentExtensible w16cex:durableId="06BCB927" w16cex:dateUtc="2025-01-14T13:29:00Z"/>
  <w16cex:commentExtensible w16cex:durableId="19E128D3" w16cex:dateUtc="2025-01-14T13:29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6cid:commentId w16cid:paraId="4E0E7374" w16cid:durableId="532C8361"/>
  <w16cid:commentId w16cid:paraId="320BE606" w16cid:durableId="7356E3C2"/>
  <w16cid:commentId w16cid:paraId="1F2814B8" w16cid:durableId="2807E7D7"/>
  <w16cid:commentId w16cid:paraId="2DCB6FAD" w16cid:durableId="195109AD"/>
  <w16cid:commentId w16cid:paraId="3C51E225" w16cid:durableId="0A462866"/>
  <w16cid:commentId w16cid:paraId="4CC99428" w16cid:durableId="7CB2B053"/>
  <w16cid:commentId w16cid:paraId="398592C3" w16cid:durableId="7BC589B0"/>
  <w16cid:commentId w16cid:paraId="64ED6CBD" w16cid:durableId="06A255CA"/>
  <w16cid:commentId w16cid:paraId="62516716" w16cid:durableId="2609E33D"/>
  <w16cid:commentId w16cid:paraId="6125DD3F" w16cid:durableId="658A109B"/>
  <w16cid:commentId w16cid:paraId="50143A5C" w16cid:durableId="5D737C52"/>
  <w16cid:commentId w16cid:paraId="61D1A97A" w16cid:durableId="7AA47774"/>
  <w16cid:commentId w16cid:paraId="65913F6E" w16cid:durableId="56348E78"/>
  <w16cid:commentId w16cid:paraId="23D40030" w16cid:durableId="06BCB927"/>
  <w16cid:commentId w16cid:paraId="5E99A99E" w16cid:durableId="19E128D3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DFB19F0" w14:textId="77777777" w:rsidR="00AE323F" w:rsidRDefault="00AE323F">
      <w:r>
        <w:separator/>
      </w:r>
    </w:p>
  </w:endnote>
  <w:endnote w:type="continuationSeparator" w:id="0">
    <w:p w14:paraId="7D125038" w14:textId="77777777" w:rsidR="00AE323F" w:rsidRDefault="00AE32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720CE8A" w14:textId="4AE012C2" w:rsidR="00855687" w:rsidRPr="00BC62FB" w:rsidRDefault="00000000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C52B40">
      <w:rPr>
        <w:noProof/>
      </w:rP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C52B40">
      <w:rPr>
        <w:noProof/>
      </w:rP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C52B40">
      <w:rPr>
        <w:noProof/>
      </w:rP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C52B40">
      <w:rPr>
        <w:noProof/>
      </w:rPr>
      <w:t>6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915C828" w14:textId="150557E7" w:rsidR="00855687" w:rsidRPr="00BC62FB" w:rsidRDefault="00000000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C52B40">
      <w:rPr>
        <w:noProof/>
      </w:rP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C52B40">
      <w:rPr>
        <w:noProof/>
      </w:rP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C52B40">
      <w:rPr>
        <w:noProof/>
      </w:rP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C52B40">
      <w:rPr>
        <w:noProof/>
      </w:rPr>
      <w:t>6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48BAD1B" w14:textId="1C29A13B" w:rsidR="009E611B" w:rsidRPr="0064153B" w:rsidRDefault="00000000" w:rsidP="000D1CFE">
    <w:r>
      <w:rPr>
        <w:rFonts w:hint="eastAsia"/>
      </w:rPr>
      <w:t>答案第</w:t>
    </w:r>
    <w:r>
      <w:fldChar w:fldCharType="begin"/>
    </w:r>
    <w:r w:rsidR="00065CD2">
      <w:instrText xml:space="preserve"> =</w:instrText>
    </w:r>
    <w:r w:rsidR="00FA429B">
      <w:fldChar w:fldCharType="begin"/>
    </w:r>
    <w:r>
      <w:instrText xml:space="preserve"> page </w:instrText>
    </w:r>
    <w:r w:rsidR="00FA429B">
      <w:fldChar w:fldCharType="separate"/>
    </w:r>
    <w:r w:rsidR="00C52B40">
      <w:rPr>
        <w:noProof/>
      </w:rPr>
      <w:instrText>6</w:instrText>
    </w:r>
    <w:r w:rsidR="00FA429B">
      <w:rPr>
        <w:noProof/>
      </w:rPr>
      <w:fldChar w:fldCharType="end"/>
    </w:r>
    <w:r w:rsidR="00065CD2">
      <w:instrText xml:space="preserve"> </w:instrText>
    </w:r>
    <w:r>
      <w:fldChar w:fldCharType="separate"/>
    </w:r>
    <w:r w:rsidR="00C52B40">
      <w:rPr>
        <w:noProof/>
      </w:rPr>
      <w:t>6</w:t>
    </w:r>
    <w:r>
      <w:fldChar w:fldCharType="end"/>
    </w:r>
    <w:r>
      <w:rPr>
        <w:rFonts w:hint="eastAsia"/>
      </w:rPr>
      <w:t>页，共</w:t>
    </w:r>
    <w:r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 w:rsidR="00FA429B">
      <w:fldChar w:fldCharType="begin"/>
    </w:r>
    <w:r>
      <w:instrText xml:space="preserve"> sectionpages </w:instrText>
    </w:r>
    <w:r w:rsidR="00FA429B">
      <w:fldChar w:fldCharType="separate"/>
    </w:r>
    <w:r w:rsidR="00C52B40">
      <w:rPr>
        <w:noProof/>
      </w:rPr>
      <w:instrText>7</w:instrText>
    </w:r>
    <w:r w:rsidR="00FA429B">
      <w:rPr>
        <w:noProof/>
      </w:rPr>
      <w:fldChar w:fldCharType="end"/>
    </w:r>
    <w:r w:rsidR="003F38F2">
      <w:instrText xml:space="preserve"> </w:instrText>
    </w:r>
    <w:r>
      <w:fldChar w:fldCharType="separate"/>
    </w:r>
    <w:r w:rsidR="00C52B40">
      <w:rPr>
        <w:noProof/>
      </w:rPr>
      <w:t>7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04CB5CB" w14:textId="30D2A85A" w:rsidR="009E611B" w:rsidRPr="0064153B" w:rsidRDefault="00000000" w:rsidP="0064153B">
    <w:pPr>
      <w:jc w:val="center"/>
    </w:pPr>
    <w:r>
      <w:rPr>
        <w:rFonts w:hint="eastAsia"/>
      </w:rPr>
      <w:t>答案第</w:t>
    </w:r>
    <w:r>
      <w:fldChar w:fldCharType="begin"/>
    </w:r>
    <w:r w:rsidR="00065CD2">
      <w:instrText xml:space="preserve"> =</w:instrText>
    </w:r>
    <w:r w:rsidR="00FA429B">
      <w:fldChar w:fldCharType="begin"/>
    </w:r>
    <w:r>
      <w:instrText xml:space="preserve"> page </w:instrText>
    </w:r>
    <w:r w:rsidR="00FA429B">
      <w:fldChar w:fldCharType="separate"/>
    </w:r>
    <w:r w:rsidR="00C52B40">
      <w:rPr>
        <w:noProof/>
      </w:rPr>
      <w:instrText>7</w:instrText>
    </w:r>
    <w:r w:rsidR="00FA429B">
      <w:rPr>
        <w:noProof/>
      </w:rPr>
      <w:fldChar w:fldCharType="end"/>
    </w:r>
    <w:r w:rsidR="00065CD2">
      <w:instrText xml:space="preserve"> </w:instrText>
    </w:r>
    <w:r>
      <w:fldChar w:fldCharType="separate"/>
    </w:r>
    <w:r w:rsidR="00C52B40">
      <w:rPr>
        <w:noProof/>
      </w:rPr>
      <w:t>7</w:t>
    </w:r>
    <w:r>
      <w:fldChar w:fldCharType="end"/>
    </w:r>
    <w:r>
      <w:rPr>
        <w:rFonts w:hint="eastAsia"/>
      </w:rPr>
      <w:t>页，共</w:t>
    </w:r>
    <w:r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 w:rsidR="00FA429B">
      <w:fldChar w:fldCharType="begin"/>
    </w:r>
    <w:r>
      <w:instrText xml:space="preserve"> sectionpages </w:instrText>
    </w:r>
    <w:r w:rsidR="00FA429B">
      <w:fldChar w:fldCharType="separate"/>
    </w:r>
    <w:r w:rsidR="00C52B40">
      <w:rPr>
        <w:noProof/>
      </w:rPr>
      <w:instrText>7</w:instrText>
    </w:r>
    <w:r w:rsidR="00FA429B">
      <w:rPr>
        <w:noProof/>
      </w:rPr>
      <w:fldChar w:fldCharType="end"/>
    </w:r>
    <w:r w:rsidR="003F38F2">
      <w:instrText xml:space="preserve"> </w:instrText>
    </w:r>
    <w:r>
      <w:fldChar w:fldCharType="separate"/>
    </w:r>
    <w:r w:rsidR="00C52B40">
      <w:rPr>
        <w:noProof/>
      </w:rPr>
      <w:t>7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7403318" w14:textId="77777777" w:rsidR="00AE323F" w:rsidRDefault="00AE323F">
      <w:r>
        <w:separator/>
      </w:r>
    </w:p>
  </w:footnote>
  <w:footnote w:type="continuationSeparator" w:id="0">
    <w:p w14:paraId="681BF1D5" w14:textId="77777777" w:rsidR="00AE323F" w:rsidRDefault="00AE323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F38067C" w14:textId="77777777" w:rsidR="009E611B" w:rsidRPr="000232A6" w:rsidRDefault="009E611B" w:rsidP="0064153B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3A723B4" w14:textId="77777777" w:rsidR="009E611B" w:rsidRPr="000232A6" w:rsidRDefault="009E611B" w:rsidP="0064153B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3EAC13C1"/>
    <w:multiLevelType w:val="hybridMultilevel"/>
    <w:tmpl w:val="07ACB24A"/>
    <w:lvl w:ilvl="0" w:tplc="7C9E3F74">
      <w:start w:val="1"/>
      <w:numFmt w:val="decimal"/>
      <w:suff w:val="nothing"/>
      <w:lvlText w:val="%1．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311788869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5:person w15:author="physics">
    <w15:presenceInfo w15:providerId="None" w15:userId="physics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98"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06B0"/>
    <w:rsid w:val="000232A6"/>
    <w:rsid w:val="00043B54"/>
    <w:rsid w:val="00065CD2"/>
    <w:rsid w:val="000957D2"/>
    <w:rsid w:val="000C5BCB"/>
    <w:rsid w:val="000D1CFE"/>
    <w:rsid w:val="001469AA"/>
    <w:rsid w:val="00167CF4"/>
    <w:rsid w:val="001D7A06"/>
    <w:rsid w:val="00266B5E"/>
    <w:rsid w:val="00284433"/>
    <w:rsid w:val="002A1EC6"/>
    <w:rsid w:val="002E035E"/>
    <w:rsid w:val="002F7EA6"/>
    <w:rsid w:val="00341082"/>
    <w:rsid w:val="00363F73"/>
    <w:rsid w:val="00372141"/>
    <w:rsid w:val="003F38F2"/>
    <w:rsid w:val="00414EDA"/>
    <w:rsid w:val="00453B5F"/>
    <w:rsid w:val="004875F9"/>
    <w:rsid w:val="004E492E"/>
    <w:rsid w:val="0051237E"/>
    <w:rsid w:val="00544CAE"/>
    <w:rsid w:val="0064153B"/>
    <w:rsid w:val="006B16C5"/>
    <w:rsid w:val="00717BEE"/>
    <w:rsid w:val="00755345"/>
    <w:rsid w:val="00776133"/>
    <w:rsid w:val="007A75B5"/>
    <w:rsid w:val="007B24B7"/>
    <w:rsid w:val="007E0030"/>
    <w:rsid w:val="008304A9"/>
    <w:rsid w:val="00841019"/>
    <w:rsid w:val="00855687"/>
    <w:rsid w:val="008C07DE"/>
    <w:rsid w:val="00960BD9"/>
    <w:rsid w:val="009709A1"/>
    <w:rsid w:val="009D5735"/>
    <w:rsid w:val="009E611B"/>
    <w:rsid w:val="009E6EB2"/>
    <w:rsid w:val="00A30CCE"/>
    <w:rsid w:val="00A65CEC"/>
    <w:rsid w:val="00A75BC2"/>
    <w:rsid w:val="00AC3E9C"/>
    <w:rsid w:val="00AD7DA0"/>
    <w:rsid w:val="00AE323F"/>
    <w:rsid w:val="00B95451"/>
    <w:rsid w:val="00BC4F14"/>
    <w:rsid w:val="00BC62FB"/>
    <w:rsid w:val="00BF535F"/>
    <w:rsid w:val="00C52B40"/>
    <w:rsid w:val="00C806B0"/>
    <w:rsid w:val="00D01CCD"/>
    <w:rsid w:val="00D23747"/>
    <w:rsid w:val="00D56DA8"/>
    <w:rsid w:val="00D85D6C"/>
    <w:rsid w:val="00DE4EDF"/>
    <w:rsid w:val="00E476EE"/>
    <w:rsid w:val="00EF035E"/>
    <w:rsid w:val="00FA42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1BD6F68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0D1CFE"/>
    <w:pPr>
      <w:keepNext/>
      <w:keepLines/>
      <w:spacing w:before="75" w:after="75"/>
      <w:jc w:val="center"/>
      <w:outlineLvl w:val="0"/>
    </w:pPr>
    <w:rPr>
      <w:rFonts w:eastAsia="黑体"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0D1CFE"/>
    <w:pPr>
      <w:keepNext/>
      <w:keepLines/>
      <w:spacing w:before="75" w:after="75"/>
      <w:outlineLvl w:val="1"/>
    </w:pPr>
    <w:rPr>
      <w:rFonts w:eastAsia="黑体" w:cstheme="majorBidi"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7613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76133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0D1CFE"/>
    <w:rPr>
      <w:rFonts w:eastAsia="黑体"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0D1CFE"/>
    <w:rPr>
      <w:rFonts w:eastAsia="黑体" w:cstheme="majorBidi"/>
      <w:bCs/>
      <w:szCs w:val="32"/>
    </w:rPr>
  </w:style>
  <w:style w:type="character" w:styleId="a7">
    <w:name w:val="annotation reference"/>
    <w:basedOn w:val="a0"/>
    <w:uiPriority w:val="99"/>
    <w:semiHidden/>
    <w:unhideWhenUsed/>
    <w:rsid w:val="00841019"/>
    <w:rPr>
      <w:sz w:val="21"/>
      <w:szCs w:val="21"/>
    </w:rPr>
  </w:style>
  <w:style w:type="paragraph" w:styleId="a8">
    <w:name w:val="annotation text"/>
    <w:basedOn w:val="a"/>
    <w:link w:val="a9"/>
    <w:uiPriority w:val="99"/>
    <w:semiHidden/>
    <w:unhideWhenUsed/>
    <w:rsid w:val="00841019"/>
    <w:pPr>
      <w:jc w:val="left"/>
    </w:pPr>
  </w:style>
  <w:style w:type="character" w:customStyle="1" w:styleId="a9">
    <w:name w:val="批注文字 字符"/>
    <w:basedOn w:val="a0"/>
    <w:link w:val="a8"/>
    <w:uiPriority w:val="99"/>
    <w:semiHidden/>
    <w:rsid w:val="00841019"/>
  </w:style>
  <w:style w:type="paragraph" w:styleId="aa">
    <w:name w:val="annotation subject"/>
    <w:basedOn w:val="a8"/>
    <w:next w:val="a8"/>
    <w:link w:val="ab"/>
    <w:uiPriority w:val="99"/>
    <w:semiHidden/>
    <w:unhideWhenUsed/>
    <w:rsid w:val="00841019"/>
    <w:rPr>
      <w:b/>
      <w:bCs/>
    </w:rPr>
  </w:style>
  <w:style w:type="character" w:customStyle="1" w:styleId="ab">
    <w:name w:val="批注主题 字符"/>
    <w:basedOn w:val="a9"/>
    <w:link w:val="aa"/>
    <w:uiPriority w:val="99"/>
    <w:semiHidden/>
    <w:rsid w:val="00841019"/>
    <w:rPr>
      <w:b/>
      <w:bCs/>
    </w:rPr>
  </w:style>
  <w:style w:type="paragraph" w:styleId="ac">
    <w:name w:val="List Paragraph"/>
    <w:basedOn w:val="a"/>
    <w:uiPriority w:val="34"/>
    <w:qFormat/>
    <w:rsid w:val="00841019"/>
    <w:pPr>
      <w:ind w:firstLineChars="200" w:firstLine="420"/>
    </w:pPr>
  </w:style>
  <w:style w:type="character" w:styleId="ad">
    <w:name w:val="Placeholder Text"/>
    <w:basedOn w:val="a0"/>
    <w:uiPriority w:val="99"/>
    <w:semiHidden/>
    <w:rsid w:val="00717BEE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comments.xml.rels><?xml version="1.0" encoding="UTF-8" standalone="yes"?>
<Relationships xmlns="http://schemas.openxmlformats.org/package/2006/relationships"><Relationship Id="rId1" Type="http://schemas.openxmlformats.org/officeDocument/2006/relationships/image" Target="media/image12.png"/></Relationship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1" Type="http://schemas.openxmlformats.org/officeDocument/2006/relationships/image" Target="media/image10.png"/><Relationship Id="rId42" Type="http://schemas.openxmlformats.org/officeDocument/2006/relationships/image" Target="media/image24.wmf"/><Relationship Id="rId63" Type="http://schemas.openxmlformats.org/officeDocument/2006/relationships/oleObject" Target="embeddings/oleObject17.bin"/><Relationship Id="rId84" Type="http://schemas.openxmlformats.org/officeDocument/2006/relationships/image" Target="media/image45.wmf"/><Relationship Id="rId138" Type="http://schemas.openxmlformats.org/officeDocument/2006/relationships/oleObject" Target="embeddings/oleObject54.bin"/><Relationship Id="rId107" Type="http://schemas.openxmlformats.org/officeDocument/2006/relationships/image" Target="media/image56.wmf"/><Relationship Id="rId11" Type="http://schemas.microsoft.com/office/2011/relationships/commentsExtended" Target="commentsExtended.xml"/><Relationship Id="rId32" Type="http://schemas.openxmlformats.org/officeDocument/2006/relationships/image" Target="media/image19.wmf"/><Relationship Id="rId53" Type="http://schemas.openxmlformats.org/officeDocument/2006/relationships/oleObject" Target="embeddings/oleObject12.bin"/><Relationship Id="rId74" Type="http://schemas.openxmlformats.org/officeDocument/2006/relationships/image" Target="media/image40.wmf"/><Relationship Id="rId128" Type="http://schemas.openxmlformats.org/officeDocument/2006/relationships/oleObject" Target="embeddings/oleObject49.bin"/><Relationship Id="rId149" Type="http://schemas.openxmlformats.org/officeDocument/2006/relationships/footer" Target="footer3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33.bin"/><Relationship Id="rId22" Type="http://schemas.openxmlformats.org/officeDocument/2006/relationships/image" Target="media/image11.png"/><Relationship Id="rId27" Type="http://schemas.openxmlformats.org/officeDocument/2006/relationships/image" Target="media/image17.png"/><Relationship Id="rId43" Type="http://schemas.openxmlformats.org/officeDocument/2006/relationships/oleObject" Target="embeddings/oleObject7.bin"/><Relationship Id="rId48" Type="http://schemas.openxmlformats.org/officeDocument/2006/relationships/image" Target="media/image27.wmf"/><Relationship Id="rId64" Type="http://schemas.openxmlformats.org/officeDocument/2006/relationships/image" Target="media/image35.wmf"/><Relationship Id="rId69" Type="http://schemas.openxmlformats.org/officeDocument/2006/relationships/oleObject" Target="embeddings/oleObject20.bin"/><Relationship Id="rId113" Type="http://schemas.openxmlformats.org/officeDocument/2006/relationships/image" Target="media/image59.wmf"/><Relationship Id="rId118" Type="http://schemas.openxmlformats.org/officeDocument/2006/relationships/oleObject" Target="embeddings/oleObject44.bin"/><Relationship Id="rId134" Type="http://schemas.openxmlformats.org/officeDocument/2006/relationships/oleObject" Target="embeddings/oleObject52.bin"/><Relationship Id="rId139" Type="http://schemas.openxmlformats.org/officeDocument/2006/relationships/image" Target="media/image72.wmf"/><Relationship Id="rId80" Type="http://schemas.openxmlformats.org/officeDocument/2006/relationships/image" Target="media/image43.wmf"/><Relationship Id="rId85" Type="http://schemas.openxmlformats.org/officeDocument/2006/relationships/oleObject" Target="embeddings/oleObject28.bin"/><Relationship Id="rId150" Type="http://schemas.openxmlformats.org/officeDocument/2006/relationships/footer" Target="footer4.xml"/><Relationship Id="rId12" Type="http://schemas.microsoft.com/office/2016/09/relationships/commentsIds" Target="commentsIds.xml"/><Relationship Id="rId17" Type="http://schemas.openxmlformats.org/officeDocument/2006/relationships/image" Target="media/image6.png"/><Relationship Id="rId33" Type="http://schemas.openxmlformats.org/officeDocument/2006/relationships/oleObject" Target="embeddings/oleObject2.bin"/><Relationship Id="rId38" Type="http://schemas.openxmlformats.org/officeDocument/2006/relationships/image" Target="media/image22.wmf"/><Relationship Id="rId59" Type="http://schemas.openxmlformats.org/officeDocument/2006/relationships/oleObject" Target="embeddings/oleObject15.bin"/><Relationship Id="rId103" Type="http://schemas.openxmlformats.org/officeDocument/2006/relationships/image" Target="media/image54.wmf"/><Relationship Id="rId108" Type="http://schemas.openxmlformats.org/officeDocument/2006/relationships/oleObject" Target="embeddings/oleObject39.bin"/><Relationship Id="rId124" Type="http://schemas.openxmlformats.org/officeDocument/2006/relationships/oleObject" Target="embeddings/oleObject47.bin"/><Relationship Id="rId129" Type="http://schemas.openxmlformats.org/officeDocument/2006/relationships/image" Target="media/image67.wmf"/><Relationship Id="rId54" Type="http://schemas.openxmlformats.org/officeDocument/2006/relationships/image" Target="media/image30.wmf"/><Relationship Id="rId70" Type="http://schemas.openxmlformats.org/officeDocument/2006/relationships/image" Target="media/image38.wmf"/><Relationship Id="rId75" Type="http://schemas.openxmlformats.org/officeDocument/2006/relationships/oleObject" Target="embeddings/oleObject23.bin"/><Relationship Id="rId91" Type="http://schemas.openxmlformats.org/officeDocument/2006/relationships/oleObject" Target="embeddings/oleObject31.bin"/><Relationship Id="rId96" Type="http://schemas.openxmlformats.org/officeDocument/2006/relationships/image" Target="media/image12.png"/><Relationship Id="rId140" Type="http://schemas.openxmlformats.org/officeDocument/2006/relationships/oleObject" Target="embeddings/oleObject55.bin"/><Relationship Id="rId145" Type="http://schemas.openxmlformats.org/officeDocument/2006/relationships/image" Target="media/image7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3.png"/><Relationship Id="rId28" Type="http://schemas.openxmlformats.org/officeDocument/2006/relationships/footer" Target="footer1.xml"/><Relationship Id="rId49" Type="http://schemas.openxmlformats.org/officeDocument/2006/relationships/oleObject" Target="embeddings/oleObject10.bin"/><Relationship Id="rId114" Type="http://schemas.openxmlformats.org/officeDocument/2006/relationships/oleObject" Target="embeddings/oleObject42.bin"/><Relationship Id="rId119" Type="http://schemas.openxmlformats.org/officeDocument/2006/relationships/image" Target="media/image62.wmf"/><Relationship Id="rId44" Type="http://schemas.openxmlformats.org/officeDocument/2006/relationships/image" Target="media/image25.wmf"/><Relationship Id="rId60" Type="http://schemas.openxmlformats.org/officeDocument/2006/relationships/image" Target="media/image33.wmf"/><Relationship Id="rId65" Type="http://schemas.openxmlformats.org/officeDocument/2006/relationships/oleObject" Target="embeddings/oleObject18.bin"/><Relationship Id="rId81" Type="http://schemas.openxmlformats.org/officeDocument/2006/relationships/oleObject" Target="embeddings/oleObject26.bin"/><Relationship Id="rId86" Type="http://schemas.openxmlformats.org/officeDocument/2006/relationships/image" Target="media/image46.wmf"/><Relationship Id="rId130" Type="http://schemas.openxmlformats.org/officeDocument/2006/relationships/oleObject" Target="embeddings/oleObject50.bin"/><Relationship Id="rId135" Type="http://schemas.openxmlformats.org/officeDocument/2006/relationships/image" Target="media/image70.wmf"/><Relationship Id="rId151" Type="http://schemas.openxmlformats.org/officeDocument/2006/relationships/fontTable" Target="fontTable.xml"/><Relationship Id="rId13" Type="http://schemas.microsoft.com/office/2018/08/relationships/commentsExtensible" Target="commentsExtensible.xml"/><Relationship Id="rId18" Type="http://schemas.openxmlformats.org/officeDocument/2006/relationships/image" Target="media/image7.png"/><Relationship Id="rId39" Type="http://schemas.openxmlformats.org/officeDocument/2006/relationships/oleObject" Target="embeddings/oleObject5.bin"/><Relationship Id="rId109" Type="http://schemas.openxmlformats.org/officeDocument/2006/relationships/image" Target="media/image57.wmf"/><Relationship Id="rId34" Type="http://schemas.openxmlformats.org/officeDocument/2006/relationships/image" Target="media/image20.wmf"/><Relationship Id="rId50" Type="http://schemas.openxmlformats.org/officeDocument/2006/relationships/image" Target="media/image28.wmf"/><Relationship Id="rId55" Type="http://schemas.openxmlformats.org/officeDocument/2006/relationships/oleObject" Target="embeddings/oleObject13.bin"/><Relationship Id="rId76" Type="http://schemas.openxmlformats.org/officeDocument/2006/relationships/image" Target="media/image41.wmf"/><Relationship Id="rId97" Type="http://schemas.openxmlformats.org/officeDocument/2006/relationships/image" Target="media/image51.wmf"/><Relationship Id="rId104" Type="http://schemas.openxmlformats.org/officeDocument/2006/relationships/oleObject" Target="embeddings/oleObject37.bin"/><Relationship Id="rId120" Type="http://schemas.openxmlformats.org/officeDocument/2006/relationships/oleObject" Target="embeddings/oleObject45.bin"/><Relationship Id="rId125" Type="http://schemas.openxmlformats.org/officeDocument/2006/relationships/image" Target="media/image65.wmf"/><Relationship Id="rId141" Type="http://schemas.openxmlformats.org/officeDocument/2006/relationships/image" Target="media/image73.wmf"/><Relationship Id="rId146" Type="http://schemas.openxmlformats.org/officeDocument/2006/relationships/oleObject" Target="embeddings/oleObject58.bin"/><Relationship Id="rId7" Type="http://schemas.openxmlformats.org/officeDocument/2006/relationships/endnotes" Target="endnotes.xml"/><Relationship Id="rId71" Type="http://schemas.openxmlformats.org/officeDocument/2006/relationships/oleObject" Target="embeddings/oleObject21.bin"/><Relationship Id="rId92" Type="http://schemas.openxmlformats.org/officeDocument/2006/relationships/image" Target="media/image49.wmf"/><Relationship Id="rId2" Type="http://schemas.openxmlformats.org/officeDocument/2006/relationships/numbering" Target="numbering.xml"/><Relationship Id="rId29" Type="http://schemas.openxmlformats.org/officeDocument/2006/relationships/footer" Target="footer2.xml"/><Relationship Id="rId24" Type="http://schemas.openxmlformats.org/officeDocument/2006/relationships/image" Target="media/image14.png"/><Relationship Id="rId40" Type="http://schemas.openxmlformats.org/officeDocument/2006/relationships/image" Target="media/image23.wmf"/><Relationship Id="rId45" Type="http://schemas.openxmlformats.org/officeDocument/2006/relationships/oleObject" Target="embeddings/oleObject8.bin"/><Relationship Id="rId66" Type="http://schemas.openxmlformats.org/officeDocument/2006/relationships/image" Target="media/image36.wmf"/><Relationship Id="rId87" Type="http://schemas.openxmlformats.org/officeDocument/2006/relationships/oleObject" Target="embeddings/oleObject29.bin"/><Relationship Id="rId110" Type="http://schemas.openxmlformats.org/officeDocument/2006/relationships/oleObject" Target="embeddings/oleObject40.bin"/><Relationship Id="rId115" Type="http://schemas.openxmlformats.org/officeDocument/2006/relationships/image" Target="media/image60.wmf"/><Relationship Id="rId131" Type="http://schemas.openxmlformats.org/officeDocument/2006/relationships/image" Target="media/image68.wmf"/><Relationship Id="rId136" Type="http://schemas.openxmlformats.org/officeDocument/2006/relationships/oleObject" Target="embeddings/oleObject53.bin"/><Relationship Id="rId61" Type="http://schemas.openxmlformats.org/officeDocument/2006/relationships/oleObject" Target="embeddings/oleObject16.bin"/><Relationship Id="rId82" Type="http://schemas.openxmlformats.org/officeDocument/2006/relationships/image" Target="media/image44.wmf"/><Relationship Id="rId152" Type="http://schemas.microsoft.com/office/2011/relationships/people" Target="people.xml"/><Relationship Id="rId19" Type="http://schemas.openxmlformats.org/officeDocument/2006/relationships/image" Target="media/image8.png"/><Relationship Id="rId14" Type="http://schemas.openxmlformats.org/officeDocument/2006/relationships/image" Target="media/image3.png"/><Relationship Id="rId30" Type="http://schemas.openxmlformats.org/officeDocument/2006/relationships/image" Target="media/image18.wmf"/><Relationship Id="rId35" Type="http://schemas.openxmlformats.org/officeDocument/2006/relationships/oleObject" Target="embeddings/oleObject3.bin"/><Relationship Id="rId56" Type="http://schemas.openxmlformats.org/officeDocument/2006/relationships/image" Target="media/image31.wmf"/><Relationship Id="rId77" Type="http://schemas.openxmlformats.org/officeDocument/2006/relationships/oleObject" Target="embeddings/oleObject24.bin"/><Relationship Id="rId100" Type="http://schemas.openxmlformats.org/officeDocument/2006/relationships/oleObject" Target="embeddings/oleObject35.bin"/><Relationship Id="rId105" Type="http://schemas.openxmlformats.org/officeDocument/2006/relationships/image" Target="media/image55.wmf"/><Relationship Id="rId126" Type="http://schemas.openxmlformats.org/officeDocument/2006/relationships/oleObject" Target="embeddings/oleObject48.bin"/><Relationship Id="rId147" Type="http://schemas.openxmlformats.org/officeDocument/2006/relationships/header" Target="header1.xml"/><Relationship Id="rId8" Type="http://schemas.openxmlformats.org/officeDocument/2006/relationships/image" Target="media/image1.png"/><Relationship Id="rId51" Type="http://schemas.openxmlformats.org/officeDocument/2006/relationships/oleObject" Target="embeddings/oleObject11.bin"/><Relationship Id="rId72" Type="http://schemas.openxmlformats.org/officeDocument/2006/relationships/image" Target="media/image39.wmf"/><Relationship Id="rId93" Type="http://schemas.openxmlformats.org/officeDocument/2006/relationships/oleObject" Target="embeddings/oleObject32.bin"/><Relationship Id="rId98" Type="http://schemas.openxmlformats.org/officeDocument/2006/relationships/oleObject" Target="embeddings/oleObject34.bin"/><Relationship Id="rId121" Type="http://schemas.openxmlformats.org/officeDocument/2006/relationships/image" Target="media/image63.wmf"/><Relationship Id="rId142" Type="http://schemas.openxmlformats.org/officeDocument/2006/relationships/oleObject" Target="embeddings/oleObject56.bin"/><Relationship Id="rId3" Type="http://schemas.openxmlformats.org/officeDocument/2006/relationships/styles" Target="styles.xml"/><Relationship Id="rId25" Type="http://schemas.openxmlformats.org/officeDocument/2006/relationships/image" Target="media/image15.png"/><Relationship Id="rId46" Type="http://schemas.openxmlformats.org/officeDocument/2006/relationships/image" Target="media/image26.wmf"/><Relationship Id="rId67" Type="http://schemas.openxmlformats.org/officeDocument/2006/relationships/oleObject" Target="embeddings/oleObject19.bin"/><Relationship Id="rId116" Type="http://schemas.openxmlformats.org/officeDocument/2006/relationships/oleObject" Target="embeddings/oleObject43.bin"/><Relationship Id="rId137" Type="http://schemas.openxmlformats.org/officeDocument/2006/relationships/image" Target="media/image71.wmf"/><Relationship Id="rId20" Type="http://schemas.openxmlformats.org/officeDocument/2006/relationships/image" Target="media/image9.png"/><Relationship Id="rId41" Type="http://schemas.openxmlformats.org/officeDocument/2006/relationships/oleObject" Target="embeddings/oleObject6.bin"/><Relationship Id="rId62" Type="http://schemas.openxmlformats.org/officeDocument/2006/relationships/image" Target="media/image34.wmf"/><Relationship Id="rId83" Type="http://schemas.openxmlformats.org/officeDocument/2006/relationships/oleObject" Target="embeddings/oleObject27.bin"/><Relationship Id="rId88" Type="http://schemas.openxmlformats.org/officeDocument/2006/relationships/image" Target="media/image47.wmf"/><Relationship Id="rId111" Type="http://schemas.openxmlformats.org/officeDocument/2006/relationships/image" Target="media/image58.wmf"/><Relationship Id="rId132" Type="http://schemas.openxmlformats.org/officeDocument/2006/relationships/oleObject" Target="embeddings/oleObject51.bin"/><Relationship Id="rId153" Type="http://schemas.openxmlformats.org/officeDocument/2006/relationships/theme" Target="theme/theme1.xml"/><Relationship Id="rId15" Type="http://schemas.openxmlformats.org/officeDocument/2006/relationships/image" Target="media/image4.jpg"/><Relationship Id="rId36" Type="http://schemas.openxmlformats.org/officeDocument/2006/relationships/image" Target="media/image21.wmf"/><Relationship Id="rId57" Type="http://schemas.openxmlformats.org/officeDocument/2006/relationships/oleObject" Target="embeddings/oleObject14.bin"/><Relationship Id="rId106" Type="http://schemas.openxmlformats.org/officeDocument/2006/relationships/oleObject" Target="embeddings/oleObject38.bin"/><Relationship Id="rId127" Type="http://schemas.openxmlformats.org/officeDocument/2006/relationships/image" Target="media/image66.wmf"/><Relationship Id="rId10" Type="http://schemas.openxmlformats.org/officeDocument/2006/relationships/comments" Target="comments.xml"/><Relationship Id="rId31" Type="http://schemas.openxmlformats.org/officeDocument/2006/relationships/oleObject" Target="embeddings/oleObject1.bin"/><Relationship Id="rId52" Type="http://schemas.openxmlformats.org/officeDocument/2006/relationships/image" Target="media/image29.wmf"/><Relationship Id="rId73" Type="http://schemas.openxmlformats.org/officeDocument/2006/relationships/oleObject" Target="embeddings/oleObject22.bin"/><Relationship Id="rId78" Type="http://schemas.openxmlformats.org/officeDocument/2006/relationships/image" Target="media/image42.wmf"/><Relationship Id="rId94" Type="http://schemas.openxmlformats.org/officeDocument/2006/relationships/image" Target="media/image50.wmf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oleObject" Target="embeddings/oleObject46.bin"/><Relationship Id="rId143" Type="http://schemas.openxmlformats.org/officeDocument/2006/relationships/image" Target="media/image74.wmf"/><Relationship Id="rId148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image" Target="media/image2.jpg"/><Relationship Id="rId26" Type="http://schemas.openxmlformats.org/officeDocument/2006/relationships/image" Target="media/image16.png"/><Relationship Id="rId47" Type="http://schemas.openxmlformats.org/officeDocument/2006/relationships/oleObject" Target="embeddings/oleObject9.bin"/><Relationship Id="rId68" Type="http://schemas.openxmlformats.org/officeDocument/2006/relationships/image" Target="media/image37.wmf"/><Relationship Id="rId89" Type="http://schemas.openxmlformats.org/officeDocument/2006/relationships/oleObject" Target="embeddings/oleObject30.bin"/><Relationship Id="rId112" Type="http://schemas.openxmlformats.org/officeDocument/2006/relationships/oleObject" Target="embeddings/oleObject41.bin"/><Relationship Id="rId133" Type="http://schemas.openxmlformats.org/officeDocument/2006/relationships/image" Target="media/image69.wmf"/><Relationship Id="rId16" Type="http://schemas.openxmlformats.org/officeDocument/2006/relationships/image" Target="media/image5.png"/><Relationship Id="rId37" Type="http://schemas.openxmlformats.org/officeDocument/2006/relationships/oleObject" Target="embeddings/oleObject4.bin"/><Relationship Id="rId58" Type="http://schemas.openxmlformats.org/officeDocument/2006/relationships/image" Target="media/image32.wmf"/><Relationship Id="rId79" Type="http://schemas.openxmlformats.org/officeDocument/2006/relationships/oleObject" Target="embeddings/oleObject25.bin"/><Relationship Id="rId102" Type="http://schemas.openxmlformats.org/officeDocument/2006/relationships/oleObject" Target="embeddings/oleObject36.bin"/><Relationship Id="rId123" Type="http://schemas.openxmlformats.org/officeDocument/2006/relationships/image" Target="media/image64.wmf"/><Relationship Id="rId144" Type="http://schemas.openxmlformats.org/officeDocument/2006/relationships/oleObject" Target="embeddings/oleObject57.bin"/><Relationship Id="rId90" Type="http://schemas.openxmlformats.org/officeDocument/2006/relationships/image" Target="media/image4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>
          <a:solidFill>
            <a:schemeClr val="tx1"/>
          </a:solidFill>
          <a:headEnd type="triangle" w="sm" len="med"/>
          <a:tailEnd type="none" w="sm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9</TotalTime>
  <Pages>1</Pages>
  <Words>1367</Words>
  <Characters>7798</Characters>
  <Application>Microsoft Office Word</Application>
  <DocSecurity>0</DocSecurity>
  <Lines>64</Lines>
  <Paragraphs>18</Paragraphs>
  <ScaleCrop>false</ScaleCrop>
  <Company/>
  <LinksUpToDate>false</LinksUpToDate>
  <CharactersWithSpaces>91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physics</cp:lastModifiedBy>
  <cp:revision>22</cp:revision>
  <dcterms:created xsi:type="dcterms:W3CDTF">2025-01-11T14:31:00Z</dcterms:created>
  <dcterms:modified xsi:type="dcterms:W3CDTF">2025-01-19T0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2e6dd90fec8642d4b4e3f1873d06e5bemtgzndc4ntcymw</vt:lpwstr>
  </property>
</Properties>
</file>